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3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4.xml" ContentType="application/vnd.openxmlformats-officedocument.presentationml.notesSlide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5.xml" ContentType="application/vnd.openxmlformats-officedocument.presentationml.notesSlide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trictFirstAndLastChars="0" saveSubsetFonts="1">
  <p:sldMasterIdLst>
    <p:sldMasterId id="2147483673" r:id="rId1"/>
  </p:sldMasterIdLst>
  <p:notesMasterIdLst>
    <p:notesMasterId r:id="rId51"/>
  </p:notesMasterIdLst>
  <p:handoutMasterIdLst>
    <p:handoutMasterId r:id="rId52"/>
  </p:handoutMasterIdLst>
  <p:sldIdLst>
    <p:sldId id="256" r:id="rId2"/>
    <p:sldId id="260" r:id="rId3"/>
    <p:sldId id="348" r:id="rId4"/>
    <p:sldId id="382" r:id="rId5"/>
    <p:sldId id="390" r:id="rId6"/>
    <p:sldId id="443" r:id="rId7"/>
    <p:sldId id="381" r:id="rId8"/>
    <p:sldId id="383" r:id="rId9"/>
    <p:sldId id="391" r:id="rId10"/>
    <p:sldId id="393" r:id="rId11"/>
    <p:sldId id="392" r:id="rId12"/>
    <p:sldId id="394" r:id="rId13"/>
    <p:sldId id="395" r:id="rId14"/>
    <p:sldId id="396" r:id="rId15"/>
    <p:sldId id="444" r:id="rId16"/>
    <p:sldId id="398" r:id="rId17"/>
    <p:sldId id="399" r:id="rId18"/>
    <p:sldId id="400" r:id="rId19"/>
    <p:sldId id="401" r:id="rId20"/>
    <p:sldId id="417" r:id="rId21"/>
    <p:sldId id="403" r:id="rId22"/>
    <p:sldId id="402" r:id="rId23"/>
    <p:sldId id="404" r:id="rId24"/>
    <p:sldId id="438" r:id="rId25"/>
    <p:sldId id="434" r:id="rId26"/>
    <p:sldId id="435" r:id="rId27"/>
    <p:sldId id="416" r:id="rId28"/>
    <p:sldId id="411" r:id="rId29"/>
    <p:sldId id="436" r:id="rId30"/>
    <p:sldId id="384" r:id="rId31"/>
    <p:sldId id="408" r:id="rId32"/>
    <p:sldId id="409" r:id="rId33"/>
    <p:sldId id="415" r:id="rId34"/>
    <p:sldId id="439" r:id="rId35"/>
    <p:sldId id="420" r:id="rId36"/>
    <p:sldId id="437" r:id="rId37"/>
    <p:sldId id="421" r:id="rId38"/>
    <p:sldId id="422" r:id="rId39"/>
    <p:sldId id="423" r:id="rId40"/>
    <p:sldId id="424" r:id="rId41"/>
    <p:sldId id="426" r:id="rId42"/>
    <p:sldId id="427" r:id="rId43"/>
    <p:sldId id="428" r:id="rId44"/>
    <p:sldId id="429" r:id="rId45"/>
    <p:sldId id="430" r:id="rId46"/>
    <p:sldId id="431" r:id="rId47"/>
    <p:sldId id="440" r:id="rId48"/>
    <p:sldId id="441" r:id="rId49"/>
    <p:sldId id="442" r:id="rId50"/>
  </p:sldIdLst>
  <p:sldSz cx="9144000" cy="6858000" type="screen4x3"/>
  <p:notesSz cx="6797675" cy="9926638"/>
  <p:custDataLst>
    <p:tags r:id="rId53"/>
  </p:custDataLst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099412B-456A-4CDB-BA4B-1C1C1BE564BA}">
          <p14:sldIdLst>
            <p14:sldId id="256"/>
            <p14:sldId id="260"/>
            <p14:sldId id="348"/>
            <p14:sldId id="382"/>
            <p14:sldId id="390"/>
            <p14:sldId id="443"/>
            <p14:sldId id="381"/>
            <p14:sldId id="383"/>
            <p14:sldId id="391"/>
            <p14:sldId id="393"/>
            <p14:sldId id="392"/>
            <p14:sldId id="394"/>
            <p14:sldId id="395"/>
            <p14:sldId id="396"/>
            <p14:sldId id="444"/>
            <p14:sldId id="398"/>
            <p14:sldId id="399"/>
            <p14:sldId id="400"/>
            <p14:sldId id="401"/>
          </p14:sldIdLst>
        </p14:section>
        <p14:section name="Q#" id="{1B77675B-7BA1-4599-930B-4FC718E85CBE}">
          <p14:sldIdLst>
            <p14:sldId id="417"/>
            <p14:sldId id="403"/>
            <p14:sldId id="402"/>
            <p14:sldId id="404"/>
            <p14:sldId id="438"/>
          </p14:sldIdLst>
        </p14:section>
        <p14:section name="Grover algorithm" id="{E0F27534-6019-4ACD-8BCF-83B46F0B59FD}">
          <p14:sldIdLst>
            <p14:sldId id="434"/>
            <p14:sldId id="435"/>
            <p14:sldId id="416"/>
            <p14:sldId id="411"/>
          </p14:sldIdLst>
        </p14:section>
        <p14:section name="4-Bit Adder" id="{91805A58-F62A-417F-85C6-6CC199A7D9A5}">
          <p14:sldIdLst>
            <p14:sldId id="436"/>
            <p14:sldId id="384"/>
            <p14:sldId id="408"/>
            <p14:sldId id="409"/>
            <p14:sldId id="415"/>
            <p14:sldId id="439"/>
          </p14:sldIdLst>
        </p14:section>
        <p14:section name="Spare" id="{8874AA87-598A-42F0-8173-BF1019BBB47E}">
          <p14:sldIdLst>
            <p14:sldId id="420"/>
            <p14:sldId id="437"/>
            <p14:sldId id="421"/>
            <p14:sldId id="422"/>
            <p14:sldId id="423"/>
            <p14:sldId id="424"/>
            <p14:sldId id="426"/>
            <p14:sldId id="427"/>
            <p14:sldId id="428"/>
            <p14:sldId id="429"/>
            <p14:sldId id="430"/>
            <p14:sldId id="431"/>
            <p14:sldId id="440"/>
            <p14:sldId id="441"/>
            <p14:sldId id="44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28"/>
    <a:srgbClr val="FFFFFD"/>
    <a:srgbClr val="FFFFFE"/>
    <a:srgbClr val="0F0000"/>
    <a:srgbClr val="F2F2F2"/>
    <a:srgbClr val="EE9C00"/>
    <a:srgbClr val="0000BE"/>
    <a:srgbClr val="DEDE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2" autoAdjust="0"/>
    <p:restoredTop sz="94500" autoAdjust="0"/>
  </p:normalViewPr>
  <p:slideViewPr>
    <p:cSldViewPr snapToGrid="0" snapToObjects="1">
      <p:cViewPr varScale="1">
        <p:scale>
          <a:sx n="91" d="100"/>
          <a:sy n="91" d="100"/>
        </p:scale>
        <p:origin x="102" y="3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82" d="100"/>
          <a:sy n="82" d="100"/>
        </p:scale>
        <p:origin x="257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9898B0-6137-45D6-B543-4A674D639E4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7054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8-01-07T12:43:20.186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  <inkml:context xml:id="ctx1">
      <inkml:inkSource xml:id="inkSrc1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8-01-07T12:43:27.115"/>
    </inkml:context>
    <inkml:brush xml:id="br1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3042 2779 0,'0'0'0</inkml:trace>
  <inkml:trace contextRef="#ctx1" brushRef="#br0">22 311 132 0,'-3'-7'49'0,"3"10"-26"0,-7 1-18 16,7-4 11-16,0 0 2 15,0 0 1-15,0 0-8 16,0 0-2-16,0 0-5 16,0 0-3-16,0 0 2 0,0 6 2 15,0-6 2-15,0 6-1 0,0 1-1 16,0 2-1-16,0 1 2 15,0 3 1-15,0 0 1 16,0 6 2-16,0 6 4 16,0 4-4-16,0 3 0 15,-8 7 0-15,8 2 4 16,0 4-2-16,0 3 1 16,0-3-5-16,0 0-3 15,0-4 2-15,0 1 0 16,0 0-1-16,8-4-1 15,-8-6-3-15,0 0 1 16,0-3 0-16,0-4 1 0,0 1-2 16,0-4 1-1,0 1-2-15,0-1 2 0,-8-9-2 16,8 3-1-16,0-3-26 16,0-4-12-16,0-2-41 15,0-7-15-15,0-3-1 16</inkml:trace>
  <inkml:trace contextRef="#ctx1" brushRef="#br0" timeOffset="2673">743 1120 96 0,'0'0'35'0,"0"-3"-18"0,0 0-7 0,0 3 14 16,0 0-7-16,0 0-2 0,0-3 0 15,0 0 1-15,0-1-7 16,0 1-1-16,0 0-4 15,0-3 2-15,0-1 0 0,-4-6 9 16,0-6-7 0,1 10 1-16,-1-7-1 15,1 6 2-15,-1-6-3 16,0 3 1-16,1 0-5 16,-1 1 0-16,-3-4-1 15,3 0 1-15,-3-4 0 16,0 1 1-16,-4 3-2 15,0 3 1-15,-3-15 2 16,0 2-2-16,3 0 0 16,0 4-1-16,0 6 1 15,0 3-2-15,1-6-1 16,-1 9 3-16,0-3 0 16,0 1-1-16,0 2 1 15,1-3-4-15,-5 4-2 16,4 2 2-16,1 1 2 15,-5 6 0-15,8-7-1 16,-4 7 1-16,0 0-1 16,4 0 0-16,0 7 0 15,0-7 0-15,-4 9 0 16,7-2 0-16,-3-1 0 0,0 17 0 16,0-17 2-1,0 7-1-15,-4 3-1 0,7 6-2 16,1-2 1-16,-8 2-1 15,7 4 0 1,1-4 4-16,-1-3-3 16,0 0 0-16,1-3-1 15,6 0 0-15,1-3 0 16,0 0 0-16,-1 6 4 16,1-3 1-16,-4-3-4 15,7 3-1-15,0-10 3 16,-3 4 1-16,7 0-3 15,-4-4-1-15,4-9 3 16,3-10-1-16,0 7 0 16,1-1 1-16,-1 1-1 15,4-1 0-15,0-2 2 16,0-1-1-16,4-6-1 16,-1 7-2-16,5-4 1 15,-5 0 1-15,1-6 2 16,-4 3-1-16,3 6-1 15,-3-9 3-15,-3 9 0 16,-1-6-1-16,1-3 1 16,-1 3 0-16,-7-3 3 15,11 3-5-15,-7 0-3 16,0 0 3-16,0 3 1 16,0 0 0-16,-1 0-2 15,1 4-2-15,-4-1 1 0,1 4 1 16,-1-1 0-16,-7 4 2 15,0 3-50 1,0 0-24-16</inkml:trace>
  <inkml:trace contextRef="#ctx1" brushRef="#br0" timeOffset="3619">923 1108 124 0,'-4'0'46'0,"4"3"-24"0,0 0-17 0,0-3 13 16,0 0 1-16,0 0 1 16,0 0 0-16,0 0 0 15,0 0-11-15,0 0 3 0,4-3 2 16,-1 0-3-16,1-1-1 15,-4 1-4-15,11-3 1 16,-4-1-6-16,0-2-1 16,0-4 2-16,8 0 1 15,-1-3-1-15,4 0-2 16,0-3 1-16,4 3 1 16,-8 0-1-16,1 3-1 15,-1 0 1-15,0 4-1 16,1-1 0-16,-4 4 0 0,-4-1 0 15,0 4 0-15,0 0 0 16,-3 3 0-16,3-3 2 16,-7 3 1-16,0 0-1 15,-7 3-2 1,3 3 3-16,1-2 2 16,-1 5 4-16,4 1 0 15,-7-4 0-15,0 10-3 16,3 7-1-1,0-4-1-15,1 3 0 16,3 1 2-16,-7-1-1 16,-1 4 0-16,5-1-3 15,3-2 1-15,-7-1-2 0,3-3-1 16,0-3-2-16,1-3 1 16,3-3-63-16,0-10-29 15,0-7-15 1</inkml:trace>
  <inkml:trace contextRef="#ctx1" brushRef="#br0" timeOffset="4894">1593 323 136 0,'0'-3'52'0,"0"3"-28"0,3 0-22 0,-3 0 12 15,0 0-3-15,0 0 3 16,0 0-5-16,0 0-3 16,0 0-3-16,0 7 2 0,0-4 1 15,0 3 2-15,0 1 2 16,-3-1-1-16,-1 0 0 16,0 1 1-16,1 6 8 15,-1 6 8 1,-3 6-3-1,0-2-10-15,0-1-5 0,-4 1-3 16,4-1 1 0,-1 4 1-16,1 2 3 0,4-2-1 15,-1 0 2-15,0 6-2 16,4 3 0-16,-7-3-3 16,4 0 1-16,-1-3-2 15,0 3 0-15,4-10-3 16,0 4 3-1,0 15 6 1,0-5-4-16,0-4-1 16,0-4-1-16,0 4-1 15,0-3 0-15,0-6-2 16,-7 2 1-16,7-2 2 0,4 5 2 16,-8-12-1-16,4 4-1 15,0-8-1-15,0 4 2 16,0-6-3-16,-3 3 0 15,3-7-3-15,0 4-1 16,0-4 1-16,0 1 2 16,0-1-1-16,-4 4 2 15,4-4 0 1,0 1-1 0,0-1-10-16,0-6-5 15,0 0-22-15,0 0-10 16,0-6-45-16,7-4-17 15,0-3-6 1</inkml:trace>
  <inkml:trace contextRef="#ctx1" brushRef="#br0" timeOffset="22505">5399 903 104 0,'-3'9'38'0,"3"-12"-20"0,0 0-12 0,0 3 11 0,0 6-3 15,0 1 0-15,0 6-2 16,0-1 2-16,0 8 2 16,-4-1 2-16,1 3-10 15,-1 4 4-15,0 6 4 0,1 3 1 16,-1 7-1-16,1 2-2 15,3-2-1-15,0 0-5 16,0-7-3-16,0 3 0 16,0-9 1-16,0 6-1 15,0-9-3 1,0-4 2-16,0-12 3 16,0 6 10-1,0-13-4-15,0 0-1 16,0-3-6-16,-4 0-2 15,4-12-4 1,-4-4-1-16,4-4 1 16,-3-2-3-16,-1-13 2 15,1 0 1-15,-1-4 2 16,0 1-1-16,1-1 2 16,3 1-4-16,-4-4 0 15,4 1-1-15,0 2 0 16,4 1 2-16,-1 3 0 15,1 3 0-15,0 0 0 16,3 6 0-16,0-6 0 0,0 6-3 16,4 1 2-16,0 2 1 15,3 4 0-15,1 0-3 16,3 6 0-16,0 3 2 16,0 4 2-16,3 6 0 15,4 0-1-15,-3 0 1 16,0 3 1-16,-4 10-3 15,0-3 0-15,0-1-1 16,0 7 0-16,-4-3 2 16,1-3 2-16,-5 3-1 15,-2-1-1-15,-1 4 1 16,-4-3-1-16,-3 3 0 16,0 3 2-16,-3-3-1 0,-4 4-1 15,-1-4 1-15,-2 6-1 16,-8-3 0-16,-4-3 2 15,-3 0 1-15,-1-3 1 16,-2-3-2-16,-1-4-2 16,0-3 3-16,4-3 0 15,3 0-6-15,4 0 0 16,4-9-4-16,3-1 0 16,4 4-32-16,3-10-11 15,4 3-17-15,7 0-4 16,4 0-7-1</inkml:trace>
  <inkml:trace contextRef="#ctx1" brushRef="#br0" timeOffset="22984">5828 906 124 0,'0'6'49'0,"4"1"-26"0,-4-4-27 16,0 13 36-16,0-3-10 15,0 0-6-15,0 3-2 16,0 0-9-16,0 0-1 0,0-4 0 16,0-2 4-16,0 0 3 15,0-10 0-15,0 0 1 16,0-4-4 0,0-12-3-1,7-6 2 1,0-4 0-16,0 4 3 15,0 0-1-15,1 2 2 16,-1 4-2-16,0-3 0 0,4 6-8 16,0 1-2-16,-1 2 2 15,5 4 1-15,-1 2-16 16,4 4-5-16,-3 0-33 16,-1 4-12-16,0 2-23 15</inkml:trace>
  <inkml:trace contextRef="#ctx1" brushRef="#br0" timeOffset="23490">6203 858 168 0,'-8'-10'63'0,"5"10"-34"0,3 0-21 0,0 0 16 16,-4-3-10-16,-3 3-1 15,0 0-1-15,0 3 2 16,-4 1-7-16,0 2 0 0,0 4 0 16,0-1 1-16,4 7 2 15,0 3-1-15,0 1 0 16,0 2-8-16,-1 0-2 16,5 1 4-16,3-4 5 15,0-3-4-15,7-3 0 16,4-4-4-16,7-2-1 15,3-7 1-15,1-3 2 16,0-7-1-16,-1-3 2 16,1-9-2-16,-1-1-1 0,-3 1 3 15,0-4 0-15,-7 4-1 16,-4 0-2-16,-3 2 3 16,-8 1 0-16,-3 3-1 15,-7-3 1-15,-4 13-2 16,-4 2-1-16,-3 4 1 15,0 4-1-15,7 2-3 16,0 0 0-16,7 1 2 16,4 2 0-16,7 1-35 15,11 0-15-15,3-4-60 16</inkml:trace>
  <inkml:trace contextRef="#ctx1" brushRef="#br0" timeOffset="24277">6588 359 116 0,'0'6'46'0,"0"-9"-24"0,-4 12-17 16,4-9 13-16,0 7 7 16,0 6 7-16,-3-1-6 15,-1 11-3-15,1-1-13 16,-5 4 2-16,1 6 4 0,0 3 1 16,0 16-1-16,-1-3-2 15,-2 0 1-15,2-3-2 0,1 0 0 16,0-10-5-16,0 20 2 15,3-17-4 1,1-3-3-16,-1-9 1 16,4-7 1-16,0-9 2 15,4-10-3-15,-1-13-1 16,4 0-1-16,1-3 1 16,-1 0-4-16,0 0 0 15,0 3 1-15,0-3 0 16,4 3 0-16,-4 4 0 15,4-4 0-15,0 3 0 16,0 4-3-16,0 0 2 16,3 6-1-16,4-4 0 15,4 4 0-15,-1 0 0 0,1 4 2 16,0 2 2-16,-1 0-1 16,-3 4 2-16,0-4-2 15,-3 4-1-15,-5 0 1 16,-2 2 1-16,-1 1-1 15,-4 0-1-15,-3-7 1 16,-3 10 1-16,-4-3-1 16,-8 3-1-16,-17 0 5 15,3-3 4-15,-3 0 1 16,-4-4 4-16,0-2-9 16,3-4-6-16,4 0 1 15,4-3 1-15,7-6-22 16,4-4-11-16,10-12-201 15,4-1 93 1</inkml:trace>
  <inkml:trace contextRef="#ctx1" brushRef="#br0" timeOffset="25597">7110 871 108 0,'0'0'41'0,"4"-3"-22"0,-1 3-11 0,-3 0 13 15,0 0-3-15,0 0 1 16,0 0 1-16,0 0 0 16,0 0-11-16,-3-4-1 0,-1 1-1 15,1 0 3-15,-1 0 4 16,-3 0-8-16,0 3-1 16,-1 0 1-16,1 0 3 0,0-4-2 15,0 4 1 1,-1 0-3-16,-2 0 0 0,-1 4-3 15,4-1-2-15,-1 0 7 16,1 3 3-16,0 4-5 16,-4 3-1-16,4 0-4 15,0 12-1-15,0 1 1 16,3-7 2-16,0 0-1 16,4 0-1-16,4-3 1 15,0-3-1-15,3-3 0 16,4-7 0-16,3-3 0 15,0-3 0-15,4-7 2 16,0 1 3-16,4-11-2 16,-4 4-2-16,0-3 0 0,-3 0-1 15,-1 6 0-15,-3 0 2 16,-4-3-1-16,0 10-1 16,-3 0-2-16,-4 2 1 15,0 4 1-15,0 0 2 16,0 7-1-16,-4 9-1 15,1-3-2-15,-1 3-1 16,0 3 2-16,4-3 2 16,0-3-2-16,0-4-2 15,4 4-25-15,3-7-11 16,0-2-18-16,15-8-7 16,3-8-14-16</inkml:trace>
  <inkml:trace contextRef="#ctx1" brushRef="#br0" timeOffset="26303">7528 349 156 0,'0'-10'57'0,"0"17"-30"0,0-10-18 0,0 3 16 16,0 6-5-16,-7-3-2 15,7 10-4-15,-8-3 1 16,5 22 1-16,-4 0 2 16,-8 3-1-16,4 6 1 15,4 14-3-15,-7-1-1 16,-1-3-4-16,5 1 1 15,-1-4-4-15,7-3-2 16,-3-7-2-16,-4-6 0 16,11 0-2-16,-7-6-1 15,7-7 1-15,0-6-1 16,0-13 6-16,0 0 4 16,7-7-5-16,0 1-3 0,-3-7-1 15,3 3-1-15,11-2 0 16,-11-1 0-16,4 0 0 15,7 3 0-15,-11 1-3 16,8 2 2-16,-4 1-1 16,-1 3 0-16,-2 0 2 15,10 3 0-15,-4 0 0 16,-3 0 2-16,0 3-1 16,3 0 2-16,-3 0-4 15,-4 4-2-15,4-1 4 16,-4 0 1-16,4 1 0 15,-11-1-2-15,7-3-2 16,-14 4 4-16,7 6 0 16,-11-1 0-16,4 4-2 15,-11 0 1-15,7 0 1 16,-7-3-1-16,0 3 2 16,-7-6-2-16,0-1 2 15,7-2 0-15,3-7 3 16,4 0-10-16,1-3-4 15,2-4-29-15,8-9-14 16,0 3-15-16,11-6-71 31</inkml:trace>
  <inkml:trace contextRef="#ctx1" brushRef="#br0" timeOffset="26549">7830 874 200 0,'-3'6'74'0,"3"-6"-40"16,-11 13-20-16,11-10 20 0,-4 4-15 16,1 2-5-16,-1-2-5 15,-3-1-1-15,0 13-4 16,0-3-7-16,3 0-1 0,0-3-18 15,12-10-146 17,6-19 50-32</inkml:trace>
  <inkml:trace contextRef="#ctx1" brushRef="#br0" timeOffset="26707">7877 605 252 0,'0'-29'96'0,"0"20"-52"0,7-4-16 0,-7 6 30 15,0 7-15-15,0-6-2 16,0 3-26-16,0 0-9 16,0-1-5-16,0 4-19 0,0 0-8 15,4 4-33-15,10 2-12 16,-3 0-60 0</inkml:trace>
  <inkml:trace contextRef="#ctx1" brushRef="#br0" timeOffset="27099">8180 327 172 0,'-7'-7'66'0,"7"4"-36"0,0 0-29 16,0 3 16-16,0 0-9 15,0 6-2-15,0 1 3 16,0-4 4 0,-4 6 2-16,4 4 0 0,-7 6 6 0,7 7 3 15,-7 0-1-15,-1 2 0 16,5 4-3 0,-4 4-3-16,-1 5-1 0,-2 10 0 15,-1-3-4 1,-4-3-2-16,-3 0-4 0,4 0-1 15,-4 6-3-15,4-6-2 16,-1-3-2-16,4-7 1 16,4-6-17-16,3-1-5 15,1-8-35-15,6-11-13 16,8-2-36 0,4-1-30-16,-1-12 60 15</inkml:trace>
  <inkml:trace contextRef="#ctx1" brushRef="#br0" timeOffset="27347">8241 832 184 0,'-4'0'71'0,"4"0"-38"0,0 4-39 16,0 5 51-1,0 1-20-15,-3 3-9 16,-1-1-5 0,1 11-10-16,3 2-16 15</inkml:trace>
  <inkml:trace contextRef="#ctx1" brushRef="#br0" timeOffset="27519">8363 602 312 0,'-18'-13'115'0,"18"13"-62"0,-3 0-51 0,-1 0 25 16,1 0-20-16,3 0-6 15,0 0-23-15,0 0-9 16,14 6-37-16,0-2-14 15,4-1-25-15</inkml:trace>
  <inkml:trace contextRef="#ctx1" brushRef="#br0" timeOffset="27899">8677 343 184 0,'7'-10'68'0,"-7"7"-36"0,0-4-18 16,0 4 22-16,0 3-7 15,0 0 0-15,0 0-14 0,0 0-6 16,0 7-6 0,0 2 4-16,0 4 3 0,-7 9-1 0,7 7 2 15,-11-3-2-15,4 3 2 16,3 3 0-16,-3 3 1 15,-4 13-2-15,0 3-1 16,-3 0-8-16,0 4 0 16,-1 2 1-16,1-5 3 15,-1-11-4-15,5 4-1 16,2-7 0-16,1-6 0 16,0-12-27-16,3-1-11 15,1-6-25-15,3-13-11 16,0-7-35-1</inkml:trace>
  <inkml:trace contextRef="#ctx1" brushRef="#br0" timeOffset="28123">8468 852 244 0,'-4'-4'90'0,"4"-2"-48"0,0 9-20 16,0-3 26-16,0 0-12 15,0 0-3-15,0 0-8 16,4 7-2-16,3-1-12 15,0-3-4-15,0 7-1 0,4-4-5 16,0 4-1-16,7-4 0 16,4 1 2-16,-1-4-10 15,1 0-2-15,3-3-15 16,0 6-4-16,8-6-25 16,-8 4-10-16,7 2-24 15,1-6-47-15,6 0 34 16</inkml:trace>
  <inkml:trace contextRef="#ctx1" brushRef="#br0" timeOffset="28601">8954 842 216 0,'-7'0'82'0,"7"0"-44"0,-11 6-16 0,4-6 28 15,3 10-19-15,-10-4-5 0,7 1-10 16,-4-1 0-16,11 10-9 15,0-9-4-15,7 5-2 0,4-2-1 16,-4 9 2-16,7-19-14 16,8 10-5-16,-4-4-18 15,7-6-7-15,11-9-5 16,4 2 1-16,-11 1-5 16,3-7-3-16,1 3-6 15,-12-6-11 1,1 4 28-16,-4-1 150 31,-7 0-27-15,-11 3-5-16,-8 4-14 15,5 3-9-15,-4 6-6 16,-11 3-4-16,0 10-23 16,-8 7 11-16,1 2 4 0,-4 11-3 15,-3-4 2-15,-15 9-15 0,8 7-3 16,-5 10-5-16,-3-1-1 15,4 1-3-15,0-7-1 16,11 10-6-16,-1-13 1 16,8-6-5-16,0-10-1 15,14-10-88 1,4-6-19-16,14-32-87 31</inkml:trace>
  <inkml:trace contextRef="#ctx1" brushRef="#br0" timeOffset="30161">10103 842 148 0,'-4'-3'57'0,"1"3"-30"0,-1 0-21 0,4 0 17 16,0 0-5-16,-7 0 1 0,7 0-4 15,-7 0 1-15,3 3-9 16,-3-3 2-16,-4 0 4 0,-3 6-5 16,3 1 0-16,-3 6-4 15,3-10-3-15,-7 10 4 16,3 9 4-1,5 7-5-15,-1-4-4 16,3 4-1-16,1-3-1 16,7-1 0-16,7-2 2 15,12-1 0-15,-1-9 0 16,7 3 0-16,4-13 2 16,3-9 3-16,-7-4-4 15,4-3-1-15,-4-9 2 0,0 3 3 16,-7-10 0-16,-3 7 2 15,-4-4-4-15,-4 7-2 16,-7 3 2-16,0-3 2 16,-7 9-2-16,-8-3 0 15,-3 7-1-15,0 6 1 16,0-3-4-16,0 9 0 16,7 0-1-16,-7 1 0 15,11-1 0-15,0 1 0 16,7 5-20-16,0-5-8 15,7 2-31-15,11-2-12 16,-7-7-14 0</inkml:trace>
  <inkml:trace contextRef="#ctx1" brushRef="#br0" timeOffset="30762">10921 541 124 0,'14'-19'46'0,"-10"9"-24"0,6 4-10 0,-10-1 16 16,0 1-3-16,0-4 0 16,0-12-5-16,-10 9-2 15,2 0-10-15,-2-3 1 0,-1 4 2 16,-4-4-4-16,4 9-2 16,-3 1 0-16,-4 6-1 15,0-3-2-15,0-1 1 16,4 4-2-16,-4 7-1 15,0-1 1-15,0 10 1 16,0 0 5-16,0 0 4 16,0 3-2-16,0 4 2 15,7 6-2-15,-4 3 2 16,1 6-4-16,-15 4 1 0,11-1-3 16,0 4 2-16,0-3 2 15,4 9 5-15,3-6-8 16,4 3-1-16,0 0-1 15,-11 3 0-15,7-3-2 16,0 0-2-16,-3 3 3 16,6-6 0-16,-2-3-1 15,2-7 1-15,-3-3-4 16,4 0 0-16,7-13-6 16,-3-3-3-16,3-6-25 15,0-10-10-15,3-3-15 16,-3-4-2-16,7-9-35 15</inkml:trace>
  <inkml:trace contextRef="#ctx1" brushRef="#br0" timeOffset="30891">10323 951 160 0,'-4'-29'60'0,"4"51"-32"0,0-38-20 0,0 29 18 15,0-10-6-15,0 4 0 16</inkml:trace>
  <inkml:trace contextRef="#ctx1" brushRef="#br0" timeOffset="31033">10326 957 353 0,'11'0'27'0,"0"7"-1"15,3-4-6-15,4 3-2 16,11 1-6-16,-4-7-2 0,8 3-2 16,3 0 2-16,-4-3-5 15,-3 0-3-15,7 3-1 16,-11-3 1-16,-7 0-54 15,4 0-22-15</inkml:trace>
  <inkml:trace contextRef="#ctx1" brushRef="#br0" timeOffset="32924">11446 781 140 0,'0'10'52'0,"0"-39"-28"0,0 42-13 0,0-13 15 0,0 0-3 16,0 3 0-16,0-3-6 16,0 3-2-16,0 4-9 15,0-4 0-15,0 3 4 0,0 1-4 16,0 2 2-16,0 1-1 15,0-1 1-15,0 4 0 16,0 0 2-16,0 0-1 16,0 0 0-16,0 6-3 15,0 3 1-15,0 1-2 16,0-4 2-16,0-3-2 16,0 0 2-16,0-3-2 0,0-4 2 15,0 1 0-15,0-4 1 16,0 1-4-16,0-4-1 15,0-3-1-15,0 0 1 16,0 0-2-16,0-3 2 16,0-1-4-16,4 1 0 15,0-10 1-15,-1 4 2 16,4-1-1-16,1-6-1 16,-1 0 1-16,0 3-1 15,0-6 0-15,4 3 2 16,0-3-3-16,0 6-2 0,7-3 2 15,-4-3 2-15,0 9-2 16,-3 1-2-16,4-1 2 16,-1 4 0-16,-3 3 1 15,0 9 2-15,3 0-3 16,-10 4 0-16,6 3 1 16,-10 0 0-16,0-1 2 15,0 8-1 1,0-4-1-16,0-4 1 15,11 4-1 1,-4-6 0-16,4-4-3 16,4 1 2-16,-5-7 1 15,1 0 2-15,4-7-1 0,3-2 2 16,-8-4-4-16,8 3 0 16,-3-2 3-16,10 2 1 15,-7 0-4-15,0 1 1 16,-7-1-2-16,3 4 0 15,-3 3 2-15,0-1 0 16,3 4 0-16,-6 4 0 16,2-1 0-16,-2 3 2 15,-5 1-6-15,4 2 1 16,1-2 3-16,-5 5 2 16,1 8 0-1,-1-1-2-15,5-3 1 16,-8 0-1-16,7-3 0 0,-7-4-16 15,3 1-6-15,5-4-47 16,-1-3-17-16,4 1-20 16</inkml:trace>
  <inkml:trace contextRef="#ctx1" brushRef="#br0" timeOffset="33615">12246 893 140 0,'-4'0'55'0,"-10"-6"-30"0,21 12-14 0,-7-6 15 0,4 0-12 16,-1 3-3-1,4-3-5-15,1 0-1 16,-1 0-3-16,4 0-2 0,-1 0 3 15,1 0 0-15,0 0 1 16,0-6 2-16,0 6 1 0,-1-6 1 16,1-1 0-16,0-2-2 15,0-4 1-15,-4 3 0 16,0-3 1-16,1 1-4 16,-5-1-1-1,-3-13 1-15,0 13 2 16,-3 1 1-16,-5-1 1 15,8 3 2-15,-7 4-3 16,-7 2-2-16,3 1 2 16,0 3 0-16,-7 13 1 15,0-7 0-15,-4 11 0 16,1-5 0-16,-4 8 4 16,7-1 3-16,0 0-4 0,0 3-1 15,3 4 0-15,4 3 1 16,4-4-3-16,0-5-3 15,3 2-2-15,8 4-3 16,3-10-2-16,8 3-1 16,6-10-5-16,4 4-2 15,1-6-13-15,-1-4-5 16,0-3-18-16,0 0-9 16,4 0-14-16,-7 0-7 15</inkml:trace>
  <inkml:trace contextRef="#ctx1" brushRef="#br0" timeOffset="34185">12638 855 120 0,'11'-7'46'0,"-4"-2"-24"0,1 6-10 15,-5-1 16-15,1 1-7 16,-1-3-2-16,-3-4-3 16,0 4 3-16,0-1-11 15,-3 1 7-15,-1-7 2 0,-3 10-1 16,0-7 1-16,-4 10-3 0,-3 0-1 16,-1 4-5-16,1 2 0 15,-1 0-1-15,1 1 3 16,0 6-3-16,-1-1 1 15,4 4-3-15,1 4 2 16,2-4-2-16,1 19 2 16,4-6-2-1,3-4-3-15,0-6-1 16,7-3 0-16,4-6-1 16,3-4 0-16,8-6 0 15,3-9 0-15,0-10 0 16,0-1 0-16,0 1 0 15,-3 0 0-15,3 0 2 16,-10 3-3-16,-5 3-2 16,-2 3 2-16,-5 1 0 0,1 6-2 15,-8 3 0-15,1 3-1 16,-5 6 3-16,1 11 0 16,0-11 3-16,0 7-1 15,0 7-1-15,-1-4 1 16,5 0-1-16,3-3-9 15,3-3-4-15,1-4-26 16,7-2-10-16,7-4-24 16,3-6-48-1,1 3 25-15</inkml:trace>
  <inkml:trace contextRef="#ctx1" brushRef="#br0" timeOffset="34590">13096 791 152 0,'-7'0'57'0,"-1"-13"-30"0,-2 19-3 0,6-2 22 15,0-1-3-15,-3 0 1 16,-4 0-13-16,-3 4-7 16,0-1-13-16,3 0-3 0,0 4 2 15,0-4-8-15,4 4-1 16,0 3-3-16,3 0 0 15,1-4 2-15,3-2 2 16,7 2-3-16,0 1 0 16,4 3 1-16,0 6 0 0,-1-10 2 15,-2 14 3-15,-1-10-4 16,-4-1-3-16,-3 1 3 16,-3 0 1-16,-1 0 0 15,-7 0 1-15,-3-4-2 16,-4 1 2-16,-4-4-2 15,1-3 2-15,-4-6-7 16,3-6-1-16,4-1-23 16,4 0-8-16,6 1-11 15,1-1-1-15,3 1-12 16,4 5-48 0,8-8 17-16</inkml:trace>
  <inkml:trace contextRef="#ctx1" brushRef="#br0" timeOffset="36707">13243 804 132 0,'-3'0'49'0,"3"-7"-26"0,-4 7-16 0,4 0 13 16,0 0-6-16,0 0 0 16,0 7-2-16,-3-1 0 15,-1 0-6-15,0 4 7 0,1 0 4 16,-1-1-5-16,1 1-2 0,-1 3-1 16,0 3 1-16,1 0-3 15,-1 3-2-15,4 0 0 16,0-3 1-16,0 0-3 15,4-3-2-15,-1-4 2 16,1 1 0-16,3 0 1 16,0-4 2-16,1-3-5 15,2-3-1-15,5-3 4 16,3 0 2-16,0-7-2 16,0 1-3-16,0-4 0 15,0-3-1-15,0-3 0 16,4 3 0-16,-4 0 0 15,0 0 2-15,3 0-3 0,-3 3 0 16,-7 3 1-16,0 1 2 16,-4 2 3-16,-3 4 2 15,-4 3 1-15,0 0 0 16,0 6 0-16,-4 4 2 16,0 0-3-16,-3 2 1 15,0 1-5-15,0 10-2 16,3-1 0-1,-3-3-1-15,7 0 0 16,7-3-5-16,-3-3-1 16,3-3-33-16,0-4-13 15,4-6-25 1,7-9-53-16,-4-7 28 16</inkml:trace>
  <inkml:trace contextRef="#ctx1" brushRef="#br0" timeOffset="37157">13672 848 128 0,'0'7'49'0,"0"-7"-26"0,0 0-12 16,0 0 15-16,0 6-8 15,0 4-3-15,0-4-4 16,0 1 0-16,0 12-6 0,0-3-1 16,0 6 0-16,0-9 2 0,0 3 3 15,0-3 2-15,0 3 1 16,0-10 0-16,0 7 0 16,0-7-2-16,0-2 1 15,0-4-4-15,0-4-2 16,0-2-2-16,4-7 0 15,-1-3 4-15,1-3 6 16,3 3-1-16,-3 3 3 16,6-3 3-16,1 3 1 15,0 4-6-15,0-4 0 16,3 7-6-16,1-4-2 16,3 4-2-16,-4-1-3 0,11 4-2 15,1 3 1-15,-5 0-26 16,1 0-11-16,-1 3-25 15,-3 0-9-15,0-3-36 16</inkml:trace>
  <inkml:trace contextRef="#ctx1" brushRef="#br0" timeOffset="37359">14065 868 168 0,'-4'9'66'0,"0"-2"-36"0,4-7-35 16,-3 16 51-16,-1-4-22 16,1 1-11-16,-1 3-8 15,0 0-4-15,1 0-6 0,-1-3 1 16,1-3-71 0,3-7-51-16,0-6 46 15</inkml:trace>
  <inkml:trace contextRef="#ctx1" brushRef="#br0" timeOffset="37532">14054 650 224 0,'0'-29'85'0,"0"29"-46"0,0-3-21 0,0 3 23 15,0 3-23-15,0 3-10 0,3 7-10 16,1-3-4-16,0-1 3 15,-1 7-39-15,8-9-13 0</inkml:trace>
  <inkml:trace contextRef="#ctx1" brushRef="#br0" timeOffset="37878">14194 868 200 0,'-3'16'77'0,"3"-13"-42"0,-4 0-17 16,4 3 25-16,0 10-11 0,-4 4-1 16,4-1-9-16,0-3-4 15,0-3-10-15,0-1-5 0,4-2 0 16,0-7-2-16,3-3-1 16,4-6 3-16,3 3 0 15,4-13-1-15,4 3-2 16,-1-3-2-16,5 6 1 15,2 4 1-15,-2-1 0 16,-1 1 0-16,0 9 0 16,-7-6 0-16,-4 13 0 15,-3-1 0-15,-4 4 0 16,-3 3-5-16,0 0-1 16,-4 0-30-16,0 0-12 15,0-3-24-15,3-4-9 16,4-2-8-16</inkml:trace>
  <inkml:trace contextRef="#ctx1" brushRef="#br0" timeOffset="38537">14770 864 192 0,'0'-12'71'0,"0"12"-38"0,-3 0-23 15,3-4 20-15,-4 1-3 16,1 0 2-16,-5 0-12 16,1 0-5-16,0-4-7 15,0 4 9-15,-4 3 6 0,0 6-2 0,-3 4 0 16,-1 0-6-16,1 6-2 16,3-4-6-16,4 17-5 15,3-3 0 1,1-7 1-16,10-3 2 15,4-3-19-15,3-7-6 16,1-12-10-16,3-7-3 16,0-3 2-16,-4 3 1 15,0 4 16-15,-3-4 10 16,0 3 5-16,-4 7 2 16,-3 0 13-16,-4 0 8 15,0 3 5-15,-4 19 4 16,1 0-7-16,3 0-2 0,0 4-12 15,0-1-3-15,0 7-4 16,0 3 1-16,0 6-2 16,0 4-1-16,0 6 3 15,0-10 0-15,-4 1 1 16,-3 2 2-16,0 1 1 16,-1 0 3-16,5-4-1 15,-12-6 2-15,5-6 0 16,-8-7 3-16,0-6-1 15,-8-4 0-15,1-6-3 16,0-9 1-16,-4-13-6 16,-3-4-3-16,-4-2-6 15,11 2 0-15,-1 4 2 0,8 3 1 16,8-3 3 0,13 0 3-16,8 0-2 15,7-4-4-15,4 1 0 16,3-4-26-16,11 4-11 15,-4 3-67-15,4-4-30 16,0 10 18 0</inkml:trace>
  <inkml:trace contextRef="#ctx1" brushRef="#br0" timeOffset="39875">15819 480 148 0,'0'-9'57'0,"3"5"-30"0,-3 1-23 15,0 3 15-15,0 0 0 16,0 0 1-16,0 0-9 0,0 0-2 16,0 3-5-16,-3 4-1 15,-1 2 3-15,0 4-3 0,1 3 0 16,-1 3 1-16,-3 4 0 15,3 9 4-15,-3 6 3 16,-4 4 0-16,1-1 1 16,-5 8-2-16,1-5 1 15,-1-2-4-15,4-7 1 16,1 0-7-16,-1-6-1 16,4 0 0-16,-1-3 0 15,5-7 0-15,-1 3 0 16,4-6 0-16,4-3 2 15,3 0-3-15,0-4 0 16,4-2 1-16,3-1 0 0,4-3 0 16,1 1 2-16,-5-4 1 15,4-4 1-15,0 1-2 16,0-3-2-16,0-1-8 16,-4-2-5-16,1-4-29 15,-4 7-10-15,-4-7-48 16</inkml:trace>
  <inkml:trace contextRef="#ctx1" brushRef="#br0" timeOffset="40107">15620 855 188 0,'11'0'71'0,"0"3"-38"0,11 3-30 0,-8-2 17 16,8-4-12-16,-1 3-4 16,1-3-3-16,3 3 1 15,4-3-1-15,3 0-1 0,1-3 1 16,-1 3-17-16,1 0-4 16,-5-7-67-1</inkml:trace>
  <inkml:trace contextRef="#ctx1" brushRef="#br0" timeOffset="40580">16179 499 128 0,'0'-6'49'0,"3"3"-26"0,-3 3-12 15,0 0 15-15,0 0-3 16,4 6-2-16,-1 10 0 16,-3-3 1-16,0 9-12 15,0 7 5-15,0 6 5 0,-3 1-7 16,-1 5 0-16,1 10-1 16,-5-9 0-16,1 0 0 15,7-4 2-15,-7-3-5 16,3-6-1-16,4-6-4 0,4 2-3 15,3-9 0 1,0-3 1-16,4-7 1 0,4-2 1 16,-1-4-2-16,4-4 1 15,4 1-4-15,-4-6 0 16,0-7 1-16,0 9 0 16,-4 1 0-16,1 3 2 15,-1 9-3-15,-7 0 0 16,0 1 1-16,1 6 2 15,-1-1-1-15,-7 1-1 16,7 0-13-16,4 0-4 0,-4-4-22 16,4-2-10-1,-4-7-16-15,7 0-7 0,-3-7-10 16</inkml:trace>
  <inkml:trace contextRef="#ctx1" brushRef="#br0" timeOffset="41015">16607 877 164 0,'0'0'63'0,"7"0"-34"0,-7 7-16 15,15-4 19-15,-12 0-5 16,8-3-1-16,-4 6-8 16,1-6-3-16,2 0-9 15,-2-3 0-15,10 3 1 0,-8-6 1 0,-2 3 0 16,6-4-2-16,-3 1 1 15,-4-1-2-15,0 1 0 16,-3 0-3-16,-4-4 1 16,0 4-4-16,-4-4 0 15,-3-3 3-15,0 7 1 16,-4 3-1-16,-3-4-2 16,-4 4-2-16,0 6 1 15,-8 4-1-15,8 2 0 16,-7 4 2-16,7 3 0 15,0 10 6-15,-3 2 6 16,10 1 5-16,-4 0 2 16,5 0-4-16,2 0-1 15,8-1-8-15,11 1-2 0,0-10-2 16,7-3-2-16,14-9-4 16,-3-1 0-16,4-6-31 15,-5-3-12-15,5-10-60 16,-8 7-54-1</inkml:trace>
  <inkml:trace contextRef="#ctx1" brushRef="#br0" timeOffset="42127">17590 768 144 0,'0'-6'55'0,"0"0"-30"0,-7-1-18 16,7 7 15-16,0-3 0 15,-3-4 4-15,-5 1-5 16,-2 0-1-16,-5 18-11 16,4-8 8-16,-3 2 5 0,7 1-5 15,-4 5 1-15,-7-2-7 16,11 3 1-16,-4 3-7 15,4 3-1-15,0-6-4 0,-4 3-1 16,11 0-1-16,0 3 0 16,0-3 2-16,7 3 0 15,0-9 0-15,-3 3 0 16,7-1 0-16,-4-5 0 16,0 2 0-16,0 1 0 15,-3-4 0-15,3 1 0 16,-7 2 2-16,-7 1 3 15,7 0 0-15,-11-1 0 16,4 4 1-16,0 0 3 16,-11-4-2-16,0 1 1 15,-4-4-5-15,0-2 0 16,4-4-3-16,0-4-1 16,8 4-21-16,2-6-10 0,1 0-42 15,14-7-17-15,1 10-12 16</inkml:trace>
  <inkml:trace contextRef="#ctx1" brushRef="#br0" timeOffset="42522">17835 868 184 0,'0'0'68'0,"0"6"-36"0,0 0-18 0,0-6 22 15,0 7-5-15,0-4-1 16,0 3-12-16,0 4-4 16,0 0-8-16,0 2 0 0,0 1 1 15,0 0-3-15,0 0-1 16,0 0-1-16,8-4-2 0,-1 1-4 16,4-1-2-16,-1-2-35 15,8-7-15-15,8-3-33 16,2-10-36-1,5 3 47-15</inkml:trace>
  <inkml:trace contextRef="#ctx1" brushRef="#br0" timeOffset="42802">18178 839 172 0,'0'0'66'15,"0"0"-36"-15,-8 3-11 0,-2 3 21 0,10 1-5 16,-8-1 0-16,-3 1-5 15,-3 5 1-15,3 8-17 0,-7-1 5 16,0-3 2-16,4 9 0 0,-4-2-1 16,0 6-2-16,-7 3-1 15,-4 0-1-15,4 3 3 16,-11 3-5-16,10 4 0 16,-10 0-6-16,4-7-3 15,7 0-5-15,7-16 0 16,7-3-18-16,4-6-8 15,7 3-30-15,7-17-13 16,4-5-34-16,3-7-12 16,4-7 8-1</inkml:trace>
  <inkml:trace contextRef="#ctx1" brushRef="#br0" timeOffset="43387">18520 820 152 0,'0'-7'57'0,"0"4"-30"0,0 0-7 0,0 3 19 15,-8 3-10-15,-2-3-5 16,2 0-5-16,-2 10-2 15,-1-4-9-15,-4 4 4 0,5-1 3 16,-5 1-3-16,8-1 1 16,-4 4-2-16,0 0 1 15,-3 3-4-15,10-3-3 16,-3-4-2-16,7 4 0 16,0-3-4-16,0-1 0 0,11 1 1 15,-4 3 0-15,0-4-3 16,1 4 2-16,-5 0 1 15,4-3 2-15,-3 2 1 16,-4 1 1-16,-4 0 0 16,-3 0 0-16,-4 0-2 15,-3-1-2-15,-4 1 1 16,-4-3 1-16,-3-4-3 16,0-6 0-16,0-6-37 15,10-4-16-15,1-3-20 16,7-3-4-16,0 0-13 15</inkml:trace>
  <inkml:trace contextRef="#ctx1" brushRef="#br0" timeOffset="43519">18761 442 160 0,'18'-13'63'0,"-18"-3"-34"0,0 6-5 0,0 10 24 16</inkml:trace>
  <inkml:trace contextRef="#ctx1" brushRef="#br0" timeOffset="43718">18779 410 368 0,'-4'6'25'15,"4"1"-14"-15,-3-1-3 0,3 4 1 16,-7 2-1-16,7 8 1 16,-8 8 1-16,-2 8 1 15,2 12-1-15,-10-7-1 0,8 10-3 16,-5-9-1-16,1 16 1 15,-1-10 1-15,5-3-3 16,2-4-1-16,1-6-3 16,4-6-1-16,-1-6-32 15,4-7-13-15,4-7-34 16,-1-9-13-16,8 0-1 16</inkml:trace>
  <inkml:trace contextRef="#ctx1" brushRef="#br0" timeOffset="44303">18599 842 208 0,'-7'-3'77'0,"7"6"-42"0,0-3-12 0,0 0 24 15,0 0-15-15,0 0-6 16,7 3-15-16,0 0-7 16,11-3-3-16,-3 4-1 0,3-4 2 15,3 0-3-15,1 3 0 16,-1 0-8-16,12 0-4 15,-4 0-2-15,-4 1 1 16,-7-4 3-16,3 0 2 16,-3 3 6-16,-7 3 1 15,7-6-1-15,-7 7 2 16,-4-7 1-16,4 6 2 16,-4-6-1-16,0 0-1 15,-3 0 3-15,7 0 0 0,0 0-4 16,-1-6 1-16,1 6 4 15,0-7 2-15,-4 1 4 16,0-1 1-16,1-2-3 16,-5-1-3-16,1 1-2 15,-1-1 0-15,-3 0-2 16,0 1-1-16,0 2 1 16,-3 1-1-16,-1 0 0 15,1 2 0-15,-5 4 4 16,1 0 5-16,-4 7 1 15,1-1 4-15,-5 4-1 16,1 3 2-16,-1-1 1 16,5 4 2-16,-8 4 3 15,3 2 2-15,-3 0-6 16,7-2 0-16,-3 2-6 0,14 0-1 16,-4-2-6-16,8 2-1 15,10-6-6-15,-3 3 0 16,7-12-23-16,0-1-8 15,0-3-16-15,-3-6-4 16,3-3-28-16,3-1-11 16,1 1-14-1</inkml:trace>
  <inkml:trace contextRef="#ctx1" brushRef="#br0" timeOffset="45038">19186 794 204 0,'0'0'77'0,"0"0"-42"16,0 3-23-16,0-3 19 0,0 0-5 16,0 0 2-16,0 0-3 15,0 7 0-15,0-1-14 16,0-6 2-16,0 10 6 15,0-1-7-15,0 1-1 16,0-1-2-16,0 1-3 16,0 6-1-16,0-3-3 15,0 3 1-15,0 0-2 0,0-3-1 16,0-1 3-16,0 1 2 16,0-3-4-16,0-1-3 15,0 1 7-15,0-4 4 16,0 1-7-16,0-7 0 15,0 0 0-15,0 0 1 16,4-3 1-16,-1-1 0 16,4 1-5-16,1 0 1 15,-5 0-2-15,4-7 0 16,1 1 4-16,-1 2 1 16,4-6-4-16,-1 1-1 15,5 2-2-15,-4 0 3 16,3 4-2-16,4 3-1 0,-7 0 3 15,7 9 0-15,-4 0-2 16,4 4 2-16,-11 0 1 16,4 2 2-16,-4 1 1 15,-3 0 3-15,0 0-1 16,-1-4 0-16,4 1-3 16,1-4 1-16,2-6-4 15,-2-3 0-15,10 0-6 16,-8-3 0-16,8-4-4 15,0 0 0-15,0 1 3 16,4 2 5-16,0 1 4 16,-4 0 2-16,3 6-4 15,-10 6-1-15,0 0 1 0,3 1 2 16,-6 2 0-16,-1 1 2 16,-4 0-2-16,1 2-1 15,-4 1-2-15,0 3 1 16,0-3-15-16,0 3-4 15,0-3-58-15,7-4-27 16,-10 1-14 0</inkml:trace>
  <inkml:trace contextRef="#ctx1" brushRef="#br0" timeOffset="45913">20288 877 184 0,'-7'0'68'0,"7"0"-36"0,-4 3-11 0,4 1 22 16,-3 5-12-16,-1 1-4 16,0-1-11-16,1 4-3 15,-1-3-7-15,4 3 0 0,-3-1 1 16,3 4-3-16,-4-3-3 16,4 3 0-16,0-3-1 15,0 0 0-15,0-4 2 16,0-2-41-16,0-7-16 15,4-7-38-15,3 1-39 16,4-10 49-16</inkml:trace>
  <inkml:trace contextRef="#ctx1" brushRef="#br0" timeOffset="46105">20259 669 264 0,'-3'-22'99'0,"3"22"-54"0,-4 0-24 0,4 0 28 0,0 0-26 0,0 0-7 16,0 0-11 0,0 0-2-16,7 3-1 15,0 0-6-15,1 7 0 0,2-4-38 16,1 10-14-16,4-3-18 16,-1 0-7-16,0 6-14 15</inkml:trace>
  <inkml:trace contextRef="#ctx1" brushRef="#br0" timeOffset="46493">20594 874 160 0,'-3'3'63'0,"3"0"-34"0,-4 4-3 0,0-1 23 15,1 4-4-15,3-4 0 16,-4 4-10-16,1-1-2 15,3 1-18-15,0-4 0 0,0 1-1 16,3-1-3-16,1 1-1 0,3-4-6 16,4-3-1-16,3-3-1 15,1-4-2-15,6 1 1 16,1-7 1-16,-1 3-1 16,1 4-1-16,-4 6-2 15,0 0 1-15,0 0 1 16,0 3 0-16,0 4-3 15,0-1 2-15,-4 4 1 16,1-1 2-16,-4 1 1 16,-1 3 3-16,-2 3-1 15,-1 0 0-15,-4 3-3 16,-3-3 1-16,0 0-20 16,4 0-6-16,-4-7-81 0,0-2-36 15,0-7 21 1</inkml:trace>
  <inkml:trace contextRef="#ctx1" brushRef="#br0" timeOffset="51509">21909 400 128 0,'0'-16'49'0,"0"13"-26"0,0 0-27 15,0-4 49-15,0 1-15 16,0 0-4-16,0 2-7 15,0 1-11-15,0 0 1 0,0 0 4 16,0 3-3-16,0 0 2 16,0 0-9-16,0 0-2 15,0 9 3 1,0 4 0-16,0-3 3 16,0-1 0-16,0 4 3 15,0 0-5-15,0 0-1 16,3 3 2-16,-6 3 1 15,-1 0 3-15,4 4 1 0,-4 2-3 16,4 7 0-16,-7 3-3 16,7 1 0-16,0-4-3 15,0-4 1-15,0 1-2 16,0-6 2-16,0 2 4 16,0-9 6-16,0 7-7 15,0-10-1-15,0 9-3 16,0 4 1-16,0-10 0 15,0 3 3-15,0-3-3 16,0-7 0-16,0 4-1 16,0 0 1-16,0-3-2 15,0 2-1-15,0-5 3 16,0-4 0-16,0-3-4 16,0 0 1-16,0 0-13 0,0 0-5 15,0 0-36-15,0 0-16 16</inkml:trace>
  <inkml:trace contextRef="#ctx1" brushRef="#br0" timeOffset="52756">22370 509 124 0,'0'-6'46'0,"0"6"-24"0,-4 0-10 0,4 0 18 15,0 0-10 1,-7 0-4-16,3 0-1 16,-3-4-8-16,7 4 5 0,-4 0 1 15,1 4 0-15,-1-1 2 16,1 3-4-16,-8 4 1 15,7 3-1-15,-3-1 3 16,0 4 2-16,0 0-1 16,-4 7-5-16,11 2-4 15,-7 4 1-15,3 0 0 16,4 3-1-16,0-6-1 0,0 3-3 16,0-4-2-16,4 1 1 15,3-1-1-15,0-2 0 16,0-4 0-16,11-3 0 15,0 0 2-15,0-3-1 16,0-7-1-16,0 1 1 16,7-14 1-16,4 1-1 15,4-7 2-15,-8-6-2 16,4 0-1-16,-4-4 1 16,0 4 1-16,-7-16-1 15,-11 0 2-15,1-4 0 16,-5 4 1-16,-3 0-2 0,-7 3-2 15,-4 0 1-15,-7 3 1 16,-3 3-1-16,-1 4 2 16,-3 3-2-16,-1 3-1 15,1 3-2-15,-4 3 1 16,4 4-1-16,11 3 0 16,-1 3 0-16,5 3-2 15,2 3 0-15,5 4 0 16,6-1-41-16,1 1-18 15</inkml:trace>
  <inkml:trace contextRef="#ctx1" brushRef="#br0" timeOffset="53972">22791 458 124 0,'0'-3'49'0,"0"3"-26"0,0 0-5 0,0 0 18 16,0 0-9 0,0 0-3-16,0 0-3 15,0-4-1-15,0 1-11 16,0 0 3-16,0 3 2 0,0-3 1 0,0 3 1 15,0 0-8-15,7 0-5 16,-7 0-2-16,4 0-1 16,3 0 2-16,-3 3 1 15,10 3-4-15,-3 1-1 16,10-4 1-16,-6 3 2 16,10 1 2-16,-3 2 1 15,3-9-2-15,-11 7-2 16,19-7 1-16,-8 3-1 15,0 0-3-15,0 4 0 16,-10-1 4-16,10 0 1 16,-3 4-3-16,-8-4 1 15,-3 4 2-15,0-4 1 16,-8 1-1-16,8-1-2 0,-4-3 1 16,-3 1-1-16,-4-4 4 15,0 0 5-15,0 0-3 16,0 0 2-16,0 0-5 15,0 0-2-15,0 0 0 16,0 6-1-16,0 0 0 16,0 1 0-16,0-1 0 15,0-3 0-15,0 1 0 16,0-4 2-16,0 3-1 16,0 0-1-16,-4 0 1 15,-3 4 1-15,7-1-1 16,-11-3 2-16,8 4-2 15,-5 2 2-15,-6 1-2 0,7-1 2 16,-11-2 0-16,7 6 1 16,0-1 0-16,-7 1 0 15,-3 3-5-15,6-3 1 16,-6 0 4-16,6 3 2 16,-6 3 0-16,-5-6-1 15,1 3-1-15,7 0 0 16,0-3-5-16,0 0-1 15,0-4 3-15,4 4 1 16,-1-7 0-16,4 1-2 16,1-7-4-16,-1 0 0 15,11-7-38-15,-4 7-16 16,4-6-35-16,0 6-54 16,0 0 42-16</inkml:trace>
  <inkml:trace contextRef="#ctx1" brushRef="#br0" timeOffset="61943">1910 54 100 0,'0'0'38'0,"-4"0"-20"0,4-3-12 0,0 3 11 16,0 0-5-16,0 0-2 15,0 0 1-15,0-3 0 16,0 0 1-16,0 3 2 15,0 0-7-15,0-3-2 0,0-1 1 16,0 4 1-16,0 0 1 16,0 0-4-16,0 0-1 15,0 0 1-15,0 0 0 16,0 0 0-16,0 0 0 16,4-3 0-16,-4 3 2 15,3-3 1-15,4 0 1 16,4 0 0-16,-4-1 0 0,4 1-2 15,0 0 1-15,0 0-2 16,0 0 0-16,-4-1-1 16,7 1 2-16,-7 3-1 15,4-3 2-15,0 3-6 16,0 0-1-16,0 0 0 16,-1 0 0-16,1 3 0 15,0-3 2-15,0 3 1 16,0 4 3-16,-1-1 1 15,1 1 1-15,-4 2-4 16,1 1-3-16,-1-1 2 16,0 4 0-16,-3-3 3 0,-1 3 1 15,1-1-1-15,-4 1-1 16,0 0-1-16,0 0 2 16,0 12-3-16,-4-12-2 15,1 10 2-15,-1-4 2 16,0 3-2-16,-3-6-2 15,0 0 0-15,0 0 1 16,0 4-1-16,-4-1-1 16,0-6 1-16,0 3 1 15,0 3-1-15,1 6-1 16,-1-9 1-16,0 7-1 16,0-4 0-16,4-3 2 15,0-3-1-15,-4-4-1 16,0 1 1-16,-7-4 1 15,7 1 3-15,1-7 2 0,-1 0-3 16,4 0-3-16,-1-10 0 16,1 4 1-16,0-1-3 15,3 1 0-15,4-7-1 16,-3 4-2 0,6 2 3-16,1 1 0 15,7-1-2 1,0 11 2-16,-1-1-1 15,1 0 0-15,4 7 2 16,-1-1 0-16,4-2 0 16,0-1 2-16,4 0-1 15,-1-2-1-15,1-1 3 0,-1 3 0 16,1-3 1-16,0 1 0 16,-4-1-2-16,0 0 1 15,0 0-2-15,0-3 2 16,-4 3-2-16,1-3 2 15,-1 0-2-15,-3 4 2 16,-4-1-9-16,0 0-3 16,0 0-66-16,1 0-30 15</inkml:trace>
  <inkml:trace contextRef="#ctx1" brushRef="#br0" timeOffset="66853">19 3112 96 0,'0'0'38'0,"0"0"-20"0,0-7-6 16,0 7 16-16,0 0-5 16,0 0-1-16,3 0-4 15,-3 0 1-15,0 0-10 16,0 0-1-16,0 0-1 0,0 0-1 15,0 7-1-15,0-7 1 16,0 0 1-16,0 6 1 0,0 4 0 16,0-4 0-16,0 7 0 15,0-4 2-15,0 4 1 16,0 0-1-16,0 3 1 16,0-3-2-16,-3 6 2 15,-1-3 0-15,1 7 1 16,-1-4-2-16,0 6 1 15,4-2-4-15,0 6-2 16,0-4 0-16,0 4-1 16,0-3 0-16,0 2 0 15,0-2-2-15,0 0 1 16,0-4 2-16,0 7 4 16,0-4 0-16,0 1 0 15,0-7-3-15,4 4-1 0,-4-4-1 16,4 3 0-16,-4-2-2 15,7 2 1-15,-7-3-2 16,3 4-1-16,-3-4 3 16,0 3 0-16,0-3 1 15,0 1 0-15,0-4 2 16,0 3 3-16,0-3 0 16,0 0 2-16,0 0-8 15,0 9-2-15,0-5-1 16,0 2 2-16,0-3-1 15,0-3 2-15,0-3-2 16,0 3-1-16,0-3-2 0,0-4 1 16,0 1 1-16,-3 0 0 15,3 6-40-15,0-16-15 16,0 6-41-16,0-12-15 16,0-4-3-1</inkml:trace>
  <inkml:trace contextRef="#ctx1" brushRef="#br0" timeOffset="68144">469 3970 132 0,'0'3'49'0,"0"-3"-26"0,0 0-16 0,0 0 15 0,0 0-7 15,0 0 2-15,0 0-4 16,0 0 2-16,0 0-8 16,0 0 2-16,0-3 2 0,0 3 0 15,0-4 3-15,0 1-1 16,0-6 2-16,0 2-4 15,0-6 1-15,0 4-1 16,0-7 3-16,0 0-3 16,0 0-1-16,0 0-2 0,0 0 2 15,0 0-1-15,0-7 0 16,0 4-3 0,-4-3 1-16,1 3 0 0,-1-1 1 15,1 1-4-15,-5 0-1 16,5 3-1-16,-4-13-2 15,-1-6 1-15,1 25-1 16,4 1 0 0,-1-4 0-16,0 0 0 15,-3 3 0-15,7 7 0 16,-7 0 0-16,7 0 0 16,-4 0 0-16,-3 3 2 15,7 0-3-15,-7 3 0 16,7-3 1-16,-4 6 0 0,-3 1 0 15,0-11 2-15,0 8-3 16,-4 12 0-16,11 3 1 16,-11 3 0-16,4-3 0 15,0 4 0-15,0-4 0 16,-4 4 0-16,3-4 0 16,8 6 0-16,-3-5 0 15,-4 5 0-15,7-9 0 16,-8 7 2-16,8-11-3 15,0 4-2-15,0-3 2 16,0 0 0-16,0-3 1 16,0-7 0-16,0 6 0 15,8-9 0-15,-1 7 2 0,-4-7 1 16,5 0 1-16,6-7 0 16,-10-2-2-16,10-1-2 15,-3 1 1-15,7-4 1 16,-4 0 3-16,8-3 2 15,-4 3-3-15,7-3-1 16,-3 3 1-16,10-6 0 16,-3 3-5-16,3-6 1 15,-3 3 0-15,-4-1 2 16,-3 4-1-16,-4 4-1 16,-4-1-2-16,1 3 1 15,-4 0-37-15,-4 7-14 16,0 0-25-16,-3 6-9 15,-1 0-20-15</inkml:trace>
  <inkml:trace contextRef="#ctx1" brushRef="#br0" timeOffset="68999">800 3915 128 0,'0'0'49'0,"0"0"-26"0,-3 3-7 0,3 1 16 0,0-4-2 15,0 0 2-15,0 0-5 16,0 0-2-16,0 0-13 16,0 0 1-16,0-4 3 0,0 1-6 15,0-3-1-15,0 3-1 16,0-10 0-16,0 10 2 15,3-7 1-15,1 4-8 16,7-1-1-16,-4 1-2 16,0-1 0-16,0 4 0 15,4 3 0-15,0 0 0 16,-4 0 0-16,0 3-3 0,1 7 2 16,-1 0 3-1,-4 6 1-15,1 0-1 0,-4 6 1 16,0-3-2-16,-7 7 2 15,0-4 0-15,-1 7 3 16,1-7-1-16,-4 1 0 16,1-4-3-16,-1-3 1 15,0 0 2-15,0-6 2 16,4 3-3-16,0-4-1 16,0-2-3-16,3-4-1 15,0 0-1-15,4 3 0 16,0-2 4-16,4-4 1 15,0 0 3-15,6 0 3 16,1 0-2-16,4-4-2 16,-5 1-2-16,5 0 0 0,-1 0-2 15,4 0-1-15,-3-1 3 16,3-5 0-16,0 9-21 16,3-10-10-16,-3 4-39 15,0-7-17-15,-3 6-38 16</inkml:trace>
  <inkml:trace contextRef="#ctx1" brushRef="#br0" timeOffset="69856">1290 3374 156 0,'0'-9'60'0,"0"5"-32"0,0 4-22 15,0 0 15-15,0 0-7 0,0 0 0 16,0 0-2-16,0 0 0 15,4 0-6-15,-4 0 3 0,0 0 1 16,0 0 1-16,0 0 3 16,0 0-1-16,0 4 2 15,0-1-4-15,0 3 1 16,0-3-3-16,0 7 0 16,0-4 1-16,0 7 4 15,0 0-2-15,-4 9 1 16,1-2-3-16,3 8 1 15,0-2-2-15,0 6 0 16,0-6-1-16,0 6 2 16,0-7 1-16,0 4 3 15,0-3-3-15,0 6 1 0,0-7-3 16,0 7 2-16,0-3-2 16,-8 3 0-16,5-6-1 15,-1-1 0-15,1-2-2 16,3 2-1-16,-8-5-3 15,5-1 1-15,-1-3-2 16,0 3-1-16,4 0 1 16,-7-3 1-16,7 0-1 15,-7-3-1-15,3-3-8 16,1-7-5-16,3 0-51 16,0-6-20-16,0 3-76 15</inkml:trace>
  <inkml:trace contextRef="#ctx1" brushRef="#br0" timeOffset="71116">1542 3189 56 0,'-3'-16'24'0,"3"16"-12"16,0 9-3-16,0-6 9 0,0 1 5 15,0-1 3-15,0 0-2 16,0 0-1-16,0-3 3 16,0 0 1-16,0 0-8 15,0 0-1-15,0-3-11 16,0 0 0-16,0 0 0 0,0-1 1 15,3 1 2-15,1 0 1 0,-1-3 1 16,1-1-4-16,0 1-3 16,-1 2 0-16,1 1-1 15,3-3 0-15,0 3 0 16,0 3 0-16,1 0 0 16,-1 0-2-16,4 3-2 15,-4 0 1-15,4 0-1 16,-4 0 0-16,0 4 0 15,0-1 0-15,4 1 0 16,0-1 6-16,-4 4 4 16,0-4-3-16,0 7-2 15,-3-3-5-15,-4 6 0 0,0 0 2 16,-7 3 3 0,3 0 0-16,1 3 0 0,-1-2-1 15,0-1 0-15,-3-3-2 16,-4 9-2-16,1-2 1 15,-1-4 1-15,-4-3-1 16,5-3 2-16,-1-4-2 16,0-5 2-16,4-1-4 15,0-3-2-15,-4 0 2 16,7-3 0-16,1-1-2 16,3 8 0-16,0-1 4 15,7 3 1-15,-4 1 2 16,12-1 0-16,-12 0 0 15,12 1 0-15,-4-4 2 0,14 0 3 16,-7-3-2-16,3 3-2 16,-3-3-2-16,0 4 0 15,0-1-2-15,1 3-1 16,-5-3 1-16,-3 4-1 16,0-4-69-16,-4 13-28 15,0 0-26 1</inkml:trace>
  <inkml:trace contextRef="#ctx1" brushRef="#br0" timeOffset="74525">5335 3550 148 0,'-4'-3'55'0,"4"3"-30"0,0 0-14 0,0 0 15 15,0 0-8-15,0 3-3 0,0 4-2 16,0 5-1-16,0 1-6 16,0 3-2-16,0 3 2 0,0 7 3 15,0 0 2-15,0 6 1 16,0 3 0-16,0 3 0 15,0 1 2-15,-4-4-5 16,4 7-3-16,-3-1-3 16,6-9-3-16,-3 0 1 15,-3-3 1-15,-1-3-1 16,1 2 2-16,-1-5-2 0,0-1 2 16,-3-6-2-16,4 0 2 15,-1-3-2-15,0-3 2 16,1-1-2-16,-1-9-1 15,1 0-2-15,-1-12 1 16,-3-17-1-16,3 0 0 16,-3 0 0-16,0 0 0 15,3-3 0-15,1-3 0 16,-1-3 2-16,-3-1 0 16,7 1 0-16,0 3 0 15,0-4 0-15,0 1 0 16,0-1-3-16,0 4 0 15,3 3 2-15,1 0 2 0,7 0-2 16,0 0 0-16,-1 0-1 16,1 6 0-16,4 7 0 15,-1 6 0-15,4 4 2 16,4 9 0-16,-1 0 0 16,1 9 0-16,-1 1 0 15,1 0 0-15,0-1 0 16,-4 4 0-16,0-3 0 15,-4 2 2-15,-3 1 1 16,-4 3 1-16,-7-3-2 16,-4 3-2-16,-6 6 1 15,-5 4 1-15,-6-3-1 16,-1 2 2-16,0-2-2 0,1-1-1 16,3-3 1-16,3-6-1 15,5-3-18-15,2-7-8 16,5-6-37-16,6-4-15 15,5-6-12 1</inkml:trace>
  <inkml:trace contextRef="#ctx1" brushRef="#br0" timeOffset="74960">5724 3589 136 0,'-4'9'52'16,"8"-2"-28"-16,-1 5-17 0,-3-5 15 0,4 2-7 15,-1 4 2-15,1 3-8 16,-4 4-1-16,0-1-4 15,4 0 2-15,-4 0 3 0,0 0-5 16,0 1 0-16,0-4-2 16,0-4 1-16,0-2 2 15,0-7 4-15,0-3-4 16,-4-6-1-16,4-4-2 16,0-6-2-16,0 0 1 15,0-6-1-15,4-1 0 0,-1-2 2 16,4 2 5-1,1-2 6-15,-1 2-7 0,7 4-3 16,-3 3 0-16,3 3 0 16,4 4-1-16,-3-1-2 15,3 0-26-15,0 10-12 16,0 0-61 0</inkml:trace>
  <inkml:trace contextRef="#ctx1" brushRef="#br0" timeOffset="75410">6076 3611 132 0,'-3'0'52'0,"3"-3"-28"0,-4 0-15 0,4 3 14 0,0 0-7 15,-3 0 1-15,-1 0-4 16,0 0 0-16,1 6-7 15,-1 0 0-15,1 7 4 0,-1 3 0 16,0 0 2-16,1 4-2 16,-1-1 1-16,1 0-6 15,3 0-1-15,3 0 2 16,4-3 1-16,1-3-6 16,2-3 0-16,8-7-1 15,4-6 2-15,0-4 5 0,-1-5 6 16,1-4-5-16,0-7-2 15,-4-2-1-15,-4-1 1 16,-7 0 3-16,-3 4 2 16,-4 3-3-16,-4 3-3 15,-3 3-2-15,-7 6 0 16,-8 4-4-16,4 6 0 16,0 4 1-16,0 2 0 15,4 4-3-15,3 3 2 16,4-3-10-16,3 3-5 15,4-6-32-15,11-4-14 16,7-6-44 0</inkml:trace>
  <inkml:trace contextRef="#ctx1" brushRef="#br0" timeOffset="76732">6437 3198 120 0,'0'-3'46'0,"-4"3"-24"0,4 0-13 0,0 0 16 0,0 0-8 16,0 0-2-16,0 0-4 15,0 6 0-15,0 1-6 16,0 2 4-16,0 4 1 0,0 6 3 15,0 7 3-15,0 3-3 16,0 12 2-16,0 4-4 16,4 0 1-16,-4 0-1 15,0-13 1-15,0-3-4 16,0 6-3-16,0-10 2 16,0 1 0-16,0-3 1 0,0-4 0 15,0-3 4 1,0-3 5-16,0-4-7 0,0-2-1 15,0-1-7-15,0-9-2 16,0 0 0-16,0-10 0 16,0 0 0-16,3-6 0 15,1-4 0-15,3 1 0 16,4 3-3-16,3 3 2 16,1 3-1-16,3 3-2 15,3 4 0-15,1-7 3 16,-4 16 2-16,0-3 2 15,4 0-4-15,6 10-1 16,1-4 1-16,-11 4 2 16,4 6 0-16,-11-3 2 15,-1 3 0-15,-2 0-1 16,-1-3-2-16,-7-1 1 16,-7 4 1-16,-11 0-1 15,7 0 2-15,-4 0-2 16,-3-3 2-16,11-3 0 15,-11 3 1-15,0-4 0 16,0 1 0-16,0-1-2 16,-7-2-2-16,7-4 1 15,0 0-1-15,3-3-18 16,5-3-8-16,2 0-28 16,5-4-11-16,-4 1-50 15</inkml:trace>
  <inkml:trace contextRef="#ctx1" brushRef="#br0" timeOffset="77347">6995 3621 132 0,'0'0'49'0,"0"0"-26"0,3-4-12 0,-3 4 18 0,0-3-6 16,8 0 1-16,-8 0 2 15,0 0 1-15,0-1-14 16,-8 1 1-16,8 0 0 0,-3 0 1 15,-4 0 1-15,-1-1-2 16,-10 4 1 0,8 0-4-16,-8 4-4 15,3 2-1-15,8 0 0 16,-11 7 1-16,11-3-1 16,-4 6-1-16,0-3-3 15,4 3 1-15,0 0-4 16,3 0 0-16,-3-3 1 15,14-4 0-15,-3 1 0 0,3-10 2 16,0 0-1-16,11-10 2 16,-7 4-2-16,3-7-1 15,-3 3 1-15,0-2-1 16,3-1 0-16,-3 3 0 16,0 7-3-16,-4 3 2 15,-3 0 1-15,-1 10 2 16,1-1-3-16,0 4 0 15,-1 0 1-15,1 3 0 16,-1-3 0-16,5 3 2 16,-5-4-30-16,4 1-11 15,1-3-15-15,2-4-5 16,-2 1-32-16,2-7-27 16,-2 0 51-16</inkml:trace>
  <inkml:trace contextRef="#ctx1" brushRef="#br0" timeOffset="78052">7211 3205 132 0,'18'-7'49'0,"-29"7"-26"0,22 0-16 0,-11 0 24 32,11 0-7-32,3-3-1 0,-7 3-2 15,4 3-12-15,-4 4 8 0,4-1 3 16,-11 4 3-16,7 6 1 16,-7 3-5-16,0 6 1 15,0 4-5-15,-7 0 1 16,-4 9-5-16,4 4 1 15,-7 0-3-15,10-14 2 16,-3-2-4-16,-4 6 1 16,11 3-3-16,-7-6 2 15,7-7-2-15,-7 4 0 16,3-10-6-16,4 3 1 16,0-9 2-16,0-4 3 0,0 4 0 15,4-10 0-15,3 0-3 16,0-3-2-16,-3-4 1 15,10 1 1-15,-7 0-3 16,4-10-2-16,7 3 2 16,0-3 0-16,0 6-2 15,0 4 2-15,0-1 1 16,-3 7 0-16,-5 0 0 16,5 0 0-16,3 0 0 15,-11 3 0-15,4 1 0 16,7 2 2-16,-11 1-1 15,4 5 2-15,-4 1-2 16,-7-6 2-16,0 2-2 0,0 4-1 16,-7-7 3-1,-4 10 0-15,4-9-4 0,-4 6 1 16,-7-4 2-16,4 4 1 16,-4-7-1-16,0-6-2 15,0 4-2-15,-8-4-1 16,8 0-25-16,11-4-11 15,-4-2-16-15,11 0-5 16,0-1-6-16,11-2 1 16,-4 2-26-1</inkml:trace>
  <inkml:trace contextRef="#ctx1" brushRef="#br0" timeOffset="78257">7568 3614 148 0,'3'7'55'0,"-3"-7"-30"0,0 6-7 16,0-3 18 0,0 7-5-16,0-4 2 0,0 10-17 15,0-9-7-15,0 6-5 16,0-4-4-16,0 4 1 0,0-3-8 16,0-4-3-16,0 0-41 15,7-6-18-15,-7 0-16 16</inkml:trace>
  <inkml:trace contextRef="#ctx1" brushRef="#br0" timeOffset="78442">7629 3352 212 0,'0'-23'82'0,"0"14"-44"0,0-4-7 0,0 10 29 16,0 0-15-16,0 3-3 15,-7 3-21-15,7 0-7 16,-8 3-9-16,8 1-4 0,0-1 0 15,0 1-26-15,8-1-10 16,-1 0-24-16,-4 1-11 16,12-1-31-1,-8 1-28-15,11-4 51 16</inkml:trace>
  <inkml:trace contextRef="#ctx1" brushRef="#br0" timeOffset="78774">7910 3198 180 0,'0'-13'68'0,"7"10"-36"0,-7 3-22 15,0 0 20-15,0 0-7 16,0 0 1-16,0 0-7 16,0 0-2-16,0 0-9 0,3 7 5 0,1 2 2 15,-4 4 2 1,0 3 1-16,0 3 3 15,-4 4 2-15,1 2-2 16,-4 1 0-16,3 12-6 0,-3 1 0 16,-4 2-2-1,-3-9 1-15,3-6-4 0,-4 9 0 16,5 0-5-16,2 0-2 16,-6-3 0-16,10-3 1 15,-3-3-34-15,7-4-16 16,0 1-33-16,7-17-14 15,8-3-26 1</inkml:trace>
  <inkml:trace contextRef="#ctx1" brushRef="#br0" timeOffset="79007">8086 3557 256 0,'-3'9'96'0,"-5"4"-52"0,8-7-23 0,-10 4 28 0,10-4-26 16,-8 1-7-16,5 9-9 15,-4-3-2-15,3 3-3 16,-3-3-4-16,3-1 1 0,1 4-32 16,6-6-13-16,1-4-17 15,3-6-6-15,0 0-33 16</inkml:trace>
  <inkml:trace contextRef="#ctx1" brushRef="#br0" timeOffset="79184">8086 3317 220 0,'-3'-36'85'0,"3"30"-46"0,0-4-4 16,0 10 34-16,0 0-20 0,0 0-5 15,0 7-24-15,0-1-10 16,0 4-6-16,0-4-17 0,3 1-4 15,8-1-33-15,0-3-13 16,7-3-29-16,3 0-10 16,1 0 11-1</inkml:trace>
  <inkml:trace contextRef="#ctx1" brushRef="#br0" timeOffset="79468">8317 3192 208 0,'-26'25'77'0,"26"-2"-42"0,-7 15-19 16,4-19 22-16,-1 4-7 15,0 15-1-15,1 4-8 16,-4 3-1-16,3-10-12 15,0-6-5-15,1 12-3 0,3-6-1 16,0 10 0-16,-7-9 0 16,7-1 0-16,-8-3-25 0,5-3-10 15,3-7-15-15,-7-6-5 16,7 0-49 0</inkml:trace>
  <inkml:trace contextRef="#ctx1" brushRef="#br0" timeOffset="79701">8133 3637 220 0,'-4'-7'85'0,"4"7"-46"0,-7 0-19 0,7 0 24 0,0 0-13 16,0 0-4 0,7 7-11-16,-7-7-5 15,0 6-6-15,4 1-4 0,3 2 2 16,0-2-4-16,11-1 0 15,-10 0 1-15,10-2 2 0,0 2-1 16,10 0-1-16,-2-6-10 16,6 10-6-16,-14-7-39 15,7 4-14-15,-3-1-46 16</inkml:trace>
  <inkml:trace contextRef="#ctx1" brushRef="#br0" timeOffset="79990">8587 3621 224 0,'-4'-7'85'0,"-10"20"-46"0,21-13-17 16,0 0 26-16,-14 0-12 0,7 6-3 16,0 1-19-16,0-7-9 0,0 6-3 15,0 4-2-15,-7-4 2 16,7 1-1-16,7 2 2 15,-7 4-4-15,7-3 0 16,0-1 1-16,4 1 0 16,-4 0-20-16,4-4-7 15,0 0-8-15,3-2-4 16,-3-1-11-16,14-3-4 16,-14 0-11-1,7-7-30-15,4 1 23 16</inkml:trace>
  <inkml:trace contextRef="#ctx1" brushRef="#br0" timeOffset="80245">8943 3579 176 0,'-3'0'68'15,"3"0"-36"-15,0 0-37 0,-8 3 67 16,-10 0-14-16,11 4-3 16,-4-1-5-16,-7 7-23 15,4-3 12-15,-4 9 7 0,0-3-10 16,-7 10-5-16,0-7-1 15,-4 13 1-15,11-7-2 16,-15 14-2-16,-3-4-5 16,0 7 0-16,4-7-7 15,-11 10-3-15,7-4-1 0,0-2-1 16,10-4-31-16,-6-6-14 16,10 0-41-16,-3-13-16 15,7-4-45 1</inkml:trace>
  <inkml:trace contextRef="#ctx1" brushRef="#br0" timeOffset="81386">9581 3589 132 0,'0'-7'52'0,"3"1"-28"0,1 3-13 0,-4 3 18 15,0-4-4-15,0 1 3 16,0 3-7-16,0-3-1 16,0 0-11-16,0 3 3 0,0 0 2 15,-4 0-3-15,1 0-1 16,-8 3-2-16,7 3 0 16,1 4-2-16,-8 6 1 15,0 3 0-15,4 0 1 16,0 1-2-16,3 2 1 15,1 1-9-15,6-4 0 16,1 0 0-16,10-3 3 16,1-6 0-16,3-7-1 15,0-6 1-15,7-4 1 0,0-6-1 16,-3-9 2-16,-1 0-2 16,-3-1 2-16,-7 1-2 15,3 2 2-15,-14 1 2 16,4 3 2-16,-4 3 1 15,-4-3 0-15,-14 10-4 16,0 0-1-16,11 6-3 16,-11 3-1-16,7 3-1 15,1 4 0-15,2-1 0 16,1-2 0-16,7-1-11 16,0 1-5-16,4-4-21 15,10-3-10-15,4 0-32 16,4 0-46-16,3-3 32 15</inkml:trace>
  <inkml:trace contextRef="#ctx1" brushRef="#br0" timeOffset="81900">10301 3259 148 0,'0'-22'57'0,"4"6"-30"0,-4 3-12 0,0 3 18 16,0 4-3-16,0-7 2 0,0 7-3 15,-4-7 2 1,0 9-17-16,1-2 3 0,-4 0 3 0,-8 6-2 16,1 0-1-16,-1 6-5 15,1 0-2-15,0-2-2 16,-1 9 0-16,1-1-4 15,-1 1-3-15,-3 10 0 16,4-1-1-16,0 0 0 16,-1 7 2-16,-6 6 1 15,3 4 1-15,-4 6 2 16,4-1 1-16,0 8 1 16,0 5 0-16,0 1-4 15,0 3-1-15,7-4-1 16,-7-5-2-16,4-1 3 15,3-3 0-15,4-3-4 0,3-13-1 16,4-7-10-16,-7-2-5 16,7-4-18-16,0-10-7 15,0-5-9-15,0-11-1 16,0-9-1-16,0-3 3 16,-7 0-16-1,3 0-28-15,0 3 31 16</inkml:trace>
  <inkml:trace contextRef="#ctx1" brushRef="#br0" timeOffset="82067">9826 3717 200 0,'0'-3'77'0,"0"3"-42"0,0 0-19 0,0 0 22 0,0 0-11 16,0 0-1-16,7 0-4 16,4 0 1-16,-4 0-13 15,11-4 5-15,0 4 5 0,0 0-7 16,11-3 0-16,3 0-7 15,1 0-2-15,3 0-13 16,-4-4-7-16,0 1-64 16,-6-1-30-16,-8 1-9 15</inkml:trace>
  <inkml:trace contextRef="#ctx1" brushRef="#br0" timeOffset="83381">10748 3473 136 0,'3'-9'52'0,"19"-7"-28"16,-19 6-13-16,-3 10 15 0,8 0 1 16,-8 0 1-16,0 0-4 15,0 0-3 1,0 13 0-16,7 0-1 0,-7 3-5 16,3 0-1-16,-3-3-4 15,8 3-1-15,-8 3-1 16,7-3 2-16,-4-3-1 0,5 15 2 31,-5-5-2-31,-3-4 0 16,0 0-1-16,0-3-4 15,0-3-1-15,-3-3-1 0,6-1 1 16,-6-5 0-16,6-1 3 16,-3-3-3-16,0 0 0 15,4-3-1-15,-1-4-2 16,1-6 3-16,0 1 0 15,-1-4-4-15,4 0 1 16,1-1-2-16,-1 1 0 16,0 4 2-16,0 2 0 15,4 4-3-15,7-1 0 16,-3 4 4-16,-1 3 1 16,0 3-3-16,1 7-1 0,-4-4 3 15,-1 13 3-15,-2-6 1 16,-1 3 0-16,4-3-3 15,-1-3-2-15,1-4 1 16,7-3 1-16,4-3-1 16,3-9-1-16,4-4 1 15,0-3-1-15,-1 0 0 16,-2-3 0-16,-1 3 0 16,0 0 0-16,-3 6 0 15,-4 0 0-15,0 7 0 16,-4 3 2-16,-3 3-3 15,0 4-2-15,-4 2 2 16,0 1 2-16,0 3 2 0,-3 3 3 16,-1 3-5-16,1 0-3 15,0 1 1-15,-1-1 2 16,-3-3-7-16,4 0-3 16,0-3-35-16,3-4-14 15,0-2-32-15,4-7-11 16,0 0 8-1</inkml:trace>
  <inkml:trace contextRef="#ctx1" brushRef="#br0" timeOffset="83907">11598 3569 184 0,'0'-3'68'0,"0"0"-36"0,0 6-22 0,3 4 20 0,-3-7-7 16,4 6-1-16,-4-6-6 15,7 3 0-15,4 4-9 16,7-4-4-16,0 0 0 0,0-3-4 16,0 0 0-16,0-6 3 15,0-1 1-15,0 1-1 16,-4-4 1-16,1-3-2 15,-5 1 2-15,-2-4 0 16,-1 3 1-16,-4-3-5 0,-3 3 1 16,-3-6 0-16,-4 3 2 15,-4 3-1-15,0 3-1 16,-3 4 1-16,-4 0 1 16,-8 6-1-16,5 0 2 15,3 12 2-15,0 8 4 16,0 2 5-16,0 4 1 15,3-1 0-15,1 10 1 16,3-3-4-16,4-6 0 16,0 3-7-16,3 0-1 15,4 0-2-15,7-10-2 16,4-3 1-16,7-3-1 16,4-7-27-16,3-3-9 15,4-3-24-15,0-3-8 0,-4-3-36 16,4 2-27-1,-8-5 56-15</inkml:trace>
  <inkml:trace contextRef="#ctx1" brushRef="#br0" timeOffset="84643">12113 3509 196 0,'10'-16'74'0,"-2"9"-40"0,-5-18-20 15,-3 18 20-15,0 1-11 16,0 3 4 0,-3-10-9-16,-1 3-10 15,-3 4 2-15,0 3 0 0,-4 6 1 0,0 0 1 16,-3 0-6-16,-1 0-2 16,-6 10 2-16,6-3 3 15,1 3 0-15,-1-1 0 16,-3 4-1-16,4 0 0 15,3 4-2-15,0 2-1 16,4-6-6-16,0 3 1 16,7 0 0-16,4-3 0 15,-1 4 0-15,1-4 0 16,-1-3 0-16,1-4 2 16,3 1-1-16,0-4-1 15,4-3 1-15,0-3-1 16,3 0-3-16,1-3 2 0,-1 0 1 15,-3 0 0-15,7 0 0 16,-7-7 2-16,0 0-1 16,-8 4 2-16,8 0-2 15,-4-1 2-15,-3-3-2 16,-1 1 2-16,1-1-4 16,0 1-2-16,-1-1 2 15,1 0 2-15,-1 4 2 16,1 0 1-16,0-1-5 15,-1 1-1-15,1-1 1 16,-1 1 0-16,-3 0 1 16,0-1 0-16,0-2 0 0,0 2 0 15,0 4 0-15,0 0 2 16,0 0-1-16,0 3-1 16,0 0 3-16,0 0 0 15,0 0 1-15,0 3 0 16,0 0-2-16,-3 3 1 15,-1 1-2-15,1 6 2 16,-1-4 2-16,0 1 2 16,1-1-3-16,-1 11-3 15,1-4 0-15,-1 3 1 16,0-3 1-16,4 0 1 16,0-3-5-16,8 0-1 15,2-4-8-15,1-2-2 16,14-4-39-16,1-3-19 15,-1-10-74-15</inkml:trace>
  <inkml:trace contextRef="#ctx1" brushRef="#br0" timeOffset="85650">12505 3486 144 0,'4'-9'55'0,"-4"5"-30"0,3-21-12 0,-3 18 17 16,0-5-2-16,0 2 1 15,0 0-1-15,0 1 2 16,-3 2-16-16,-1 1 1 0,-3 3 1 16,-4 3-2-16,-7 9 9 15,4 7-7 1,-4 0-8-16,3 0-3 15,1 0-1-15,0 4 0 0,3-4-2 16,-4 0 1-16,8 3-2 16,0 0-1-16,3-3-2 15,1-3 1-15,3-4 1 16,3 1 2-16,1 0-3 16,-1-1 0-16,1 7-1 15,3-9 0-15,1 2 2 16,-1 1 0-16,-4 0 0 15,1-4 2-15,-4 4 3 16,4-4 2-16,-4 4 5 16,-4-1 3-16,-3 1-8 15,-4-1-4-15,-4 1-2 0,1 0 1 16,-4 2-1-16,-4-5 2 16,-3-4-11-16,4-3-2 15,3 0-33-15,10-6-11 16,5-7-26-16,10 0-10 15,0-3-9 1</inkml:trace>
  <inkml:trace contextRef="#ctx1" brushRef="#br0" timeOffset="85895">12678 3480 156 0,'0'-7'60'0,"0"-15"-32"0,0 12-17 16,0 10 18-16</inkml:trace>
  <inkml:trace contextRef="#ctx1" brushRef="#br0" timeOffset="86280">12678 3451 338 0,'-4'6'38'0,"1"1"-19"16,-1 2-5-16,1 1-1 0,-5 0-1 0,1 2 3 16,0 1-6-16,0 6-1 15,0 1 0-15,3 2 2 16,0 0-5-16,4-2-1 15,0-1-4-15,4-3-1 16,3-3 1-16,4-4 2 16,3-2-1-16,1-4 2 15,6-3-2-15,5-3-1 16,-1-7 1-16,-4 1-1 16,1-1 0-16,0 0 2 15,-4-6-1-15,0 3-1 16,-4 1 1-16,-3 2-1 15,0-3 0-15,-4 7 0 16,0 6 0-16,-7 0 2 0,4 6 5 16,-4 7 4-16,0 3-2 15,-4-3 2-15,1 3-4 16,-1 3-2-16,0 4-2 16,4-7-3-16,0 3-6 15,4-10-4-15,0 4-30 16,3-13-11-16,4 0-25 15,-1-13-7-15,1 4-20 16</inkml:trace>
  <inkml:trace contextRef="#ctx1" brushRef="#br0" timeOffset="86655">13089 3563 140 0,'7'3'55'0,"0"0"-30"0,0 4-12 0,-3-1 17 16,3 1-11-16,0 2-3 15,0 4-7-15,-7-3-4 16,11 9-2-16,-11-6 2 0,7-4 4 16,-7 7 4-16,0-9 4 15,0 6 0-15,0-7-1 16,0 0 3-16,0-2 0 16,-7-4-6-16,7 0 0 15,0-7-6-15,0 1-2 16,0-4 4-16,0-3 4 15,7-9-3 1,1 6 0-16,2-3 0 16,1 3 4-16,0-4 3 0,3 4-7 15,4 4-1-15,8 2-5 16,-1 4-3-16,0 2-5 16,-7 1-2-16,0 3-24 15,0 3-8-15,0 1-22 16,-3 2-8-16,-5 0-5 15,1 1 0-15,-4-1-6 16</inkml:trace>
  <inkml:trace contextRef="#ctx1" brushRef="#br0" timeOffset="86856">13485 3592 204 0,'0'6'77'0,"3"-6"-42"0,1 7-21 15,-4-7 20-15,4 6-8 0,-1-3-3 16,1 4-5-1,-4 5-1-15,0 1-9 0,0-3-3 0,0 6-1 16,0-3-5-16,0 0 1 16,0-1-9-16,0-2-4 15,0 3-31-15,0-7-13 16,0-6-18 0,3-3-38-16,1-7 25 15</inkml:trace>
  <inkml:trace contextRef="#ctx1" brushRef="#br0" timeOffset="87339">13496 3368 232 0,'0'-35'88'0,"0"28"-48"0,7 1-14 0,-7 6 31 0,0 0-17 16,0 0-5-16,0 0-23 16,0 6-7-16,0 1-4 15,7-1-12-15,-3 0-5 0,3 1-19 16,4 6-7-16,3 9-11 15,4-3-3-15,-7 0 4 16,3 1 3-16,4-1 22 16,-7 0 11-16,0-3 11 15,0 3 3-15,-4 4 21 16,0-11 10-16,-3 8 5 16,-1-4 5-16,1 9-9 15,-1-6-1-15,-3-2-3 0,0-5 1 16,0 1-6-16,0-3-3 15,4-1-8-15,0-2-2 16,-4-7-4-16,7 0-1 16,4-7-1-16,3 1 1 15,0-10-4-15,4 3 0 16,0 0 1-16,8 7 0 16,-5-1-3-16,5 7 2 15,-5 7 1 1,-3-1 0-16,-3 4 2 15,-5 0-1-15,-2 2-1 16,-5 1-2-16,1-3 1 16,-1-1-21-16,1 1-8 0,0-4-34 15,-1 1-13-15,1-4-20 16</inkml:trace>
  <inkml:trace contextRef="#ctx1" brushRef="#br0" timeOffset="87991">14237 3573 172 0,'15'-16'66'0,"-12"6"-36"0,1 4-9 16,-4 6 25-16,0-7-6 0,0 4 1 15,-4 3-10-15,1-6-2 16,-4-1-16-16,-1 7-1 0,1-6 1 15,0 6-1-15,-4 0 1 16,0 0-1-16,1 6 0 16,-1 7-2-16,0-3-1 15,0 9-1-15,-3-3 0 16,7 3-4-16,-4-3-1 16,7-3-1-16,4 3-2 15,0-10-6-15,11-6-1 16,-7 7-10-16,3-14-4 15,4 1 4-15,-4-1 3 16,7-2 8-16,-10 2 3 16,3 7 3-16,0 0 0 15,-7 0 0-15,4 7 0 0,-1 9 2 16,1-3 1 0,0-4 5-16,-1 11 5 0,4-4-7 15,-7 6-1-15,4 4-3 16,0 2 1-16,-1 1 4 15,4-3 4-15,-7 3-6 16,0 6-1-16,-7 3 4 16,4-9 3-16,-1-7 0 15,0 14 1-15,-6-4 0 16,-5 0 2-16,4-7-1 16,-7-2 2-16,4-7-6 15,-4 0-3-15,0-3-6 16,-14-20 0-16,6 7-7 0,-10-22-3 15,-10-17-1-15,10 1-1 16,7 9 7-16,11 0 2 16,3 13 0-16,15 0 2 15,11 3-4-15,7 4-1 16,4-4-17-16,7-3-8 16,7-3-52-16,7 0-21 15,4-4-32 1</inkml:trace>
  <inkml:trace contextRef="#ctx1" brushRef="#br0" timeOffset="90137">15149 3118 116 0,'3'-6'46'0,"1"6"-24"0,-8 0-15 0,4 0 15 15,0 0-9-15,0 0-2 16,0 0 0-16,0 0 3 16,0 6-8-16,0 0 1 0,0 4 0 15,0 3 1-15,-3-4 2 16,-1 11-3-16,-3 2-2 15,0 4 2-15,-4 6 0 16,-4 9-3-16,1 1-3 16,0 3 4-16,-1 3 4 15,-3-7-3-15,4-2 2 16,-1-1-3-16,5-6 2 16,-5-3-4-16,12-7-2 15,-1-2 0-15,4-4 1 0,0-3-1 16,11-4 4-1,3-2 1-15,4-4-5 16,0 0 0-16,4-3-1 16,-1 0 2-16,8 0-3 15,0 0 0-15,-4 0 1 16,0 0 2-16,-3-3 1 16,0 3 1-16,-4-3-27 15,-4 3-11-15,-7 0-126 31,1-7 57-31</inkml:trace>
  <inkml:trace contextRef="#ctx1" brushRef="#br0" timeOffset="90372">14933 3470 172 0,'-18'0'66'0,"18"0"-36"0,3 0-24 0,-3 0 17 16,11 0-8-16,0 3 2 16,7-3-10-16,3 0-4 15,1 0-2-15,3 0-1 0,4 0 2 16,-4 0 1-16,4 4 1 16,0-1-29-16,0 0-12 15,-4 3-53 1</inkml:trace>
  <inkml:trace contextRef="#ctx1" brushRef="#br0" timeOffset="90844">15451 3153 116 0,'4'-3'44'0,"-4"3"-24"0,3 3-2 0,-3-3 18 15,4 7-14-15,0-1-2 16,-1 4-3-16,1 6 1 16,-4 3-10-16,0 3 7 0,3 7 4 15,-3 3 1-15,0 10 3 16,0-1-9-16,4-2-1 15,0-4-5-15,-4-3 0 16,3-3-3-16,4 0 0 16,1-4-1-16,-1-6 0 15,7-9-2 1,-3-4 1-16,7-2 0 16,0-4-1-16,-4-4-2 15,-3-2 1-15,7 3-1 16,-3 0 0-16,-5 6 0 0,8-3-3 15,-7 6 2-15,4 4 1 16,-12-1 2-16,4 1-1 16,1 3-1-16,2 0-10 15,-2-4-4-15,-8 1-26 16,10-4-12-16,5 1-58 16</inkml:trace>
  <inkml:trace contextRef="#ctx1" brushRef="#br0" timeOffset="91309">15909 3521 176 0,'0'0'68'0,"0"0"-36"0,10 4-15 0,-10-4 22 15,0 3-18-15,8 0-4 16,2 0-8-16,-2 0-4 15,2 1-2-15,-2-4-3 0,10 0 1 16,0-4-1-16,0 1 2 16,-4-3-1-16,4-4 2 15,7-3-2-15,-14 4 2 16,7-10-2-16,-11 3 2 16,4 0-2-16,-11 0-1 15,0 0 1-15,-11 0-1 16,4 0 0-16,-11 3 0 15,0 3 0-15,0 1 0 0,0 2 0 16,4 4 2-16,-4 3-1 16,-11 6-1-16,14 7-4 15,-3 13 0-15,0-1 8 16,4 4 7-16,0 3 6 16,6 3 2-16,1 1-10 15,4-4-3-15,6-4-4 16,4-2 1-16,11-7-4 15,0-3 0-15,8-3 1 16,10-6 0-16,0-4-36 16,0 0-15-16,3 0-67 15</inkml:trace>
  <inkml:trace contextRef="#ctx1" brushRef="#br0" timeOffset="92465">16993 3281 160 0,'-8'-3'63'0,"5"6"-34"0,-4-3-19 0,-1 4 20 16,5-1-14-16,-4 0-1 15,-1 0 0-15,1 0 0 16,-11 4-8-16,11-1-2 0,-4 4 1 16,-7-1-3-1,7 1-2-15,-3 3 2 16,10 0-2-16,-3-4 2 16,11 7-4-1,-1 0-2-15,1-3 2 16,7 3 0-1,-4-3 1-15,0-4 0 16,4 4 0-16,-4 0 0 0,0 0 2 16,1 3 1-16,-5-7-1 15,-3 1-2-15,0 3 7 16,0 0 5-16,-3-1-4 16,-1 4 0-16,-7 0-6 15,-7 0-2-15,7-3 2 16,-7 0 3-16,-3-3 0 15,3-1 0-15,-4-2-3 16,1-1 1-16,3-3 0 16,7-3 1-16,0 0-29 15,-3-3-10-15,6-3-40 16,8-1-57 0,8-2 28-16</inkml:trace>
  <inkml:trace contextRef="#ctx1" brushRef="#br0" timeOffset="92725">17220 3400 200 0,'0'0'74'0,"0"3"-40"0,-8 0-24 15,8 7 17-15</inkml:trace>
  <inkml:trace contextRef="#ctx1" brushRef="#br0" timeOffset="92870">17209 3435 385 0,'-7'13'30'0,"-1"0"-16"16,5 3-4-16,-12 0-3 0,8 3-6 16,3-3 0-16,-3-3-1 15,14 3 0-15,-3-4-11 16,7 1-5-16,7-3-23 16,0-7-8-16,4-3-41 15,6-3-34-15,-2-4 49 16</inkml:trace>
  <inkml:trace contextRef="#ctx1" brushRef="#br0" timeOffset="93186">17536 3374 152 0,'4'-19'57'0,"-4"19"-30"0,-4 0-5 0,4 0 20 16,-7 13-9-16,7 3-4 15,-3 3-2-15,-5-3 0 16,1-3-14-16,0 9 1 0,-4-6 0 15,0 10-1-15,-7 3 2 16,-7-7-2-16,11 7 2 16,-4-7 3-16,0 4 3 0,-7 6-5 15,7-10 1-15,-8 10-6 16,-10-3 1-16,4 10-5 16,-4-11 1-16,7 14-5 15,-7-10-2-15,11-6-3 16,0-4 1-16,-1-6-21 15,8-3-8-15,11-16-86 16,4-10-26 0,6 0-26-1,-3-3 79-15</inkml:trace>
  <inkml:trace contextRef="#ctx1" brushRef="#br0" timeOffset="93755">17893 3320 152 0,'-18'-3'57'16,"11"3"-30"-16,-8 0-18 0,5 3 14 0,2 0 0 15,-10 3 1-15,0 1-7 16,-7-1-2-16,7 7-9 15,0 6 0-15,0 0 4 0,7-3 3 16,-3 0 2-16,7 0-4 16,-4 0-1-16,4 0-6 15,7 0-1-15,0-3-3 16,0 3-3-16,7-6 2 16,4 3 2-16,7-1-2 15,-4-5 0-15,4 2 1 16,0 1 0-16,0 0 0 15,-11-1 2-15,8 1-3 16,-12-1 0-16,5 4 5 0,-8-6 5 16,-8 9-1-16,5-7 1 15,-12 4-5-15,-3 3-1 16,0-3-1-16,-7-3-2 16,11-7-19-16,-4-3-8 15,0-7-30-15,7 1-14 16,11-10-26-1</inkml:trace>
  <inkml:trace contextRef="#ctx1" brushRef="#br0" timeOffset="94657">18250 2993 180 0,'-15'0'68'0,"15"7"-36"0,0-1-26 16,0 0 17-16,0 1-5 15,-7 2-1-15,7 7-1 16,-11 4 3-16,4 2-11 16,0 4 4-16,-4 6 2 0,0 6-1 15,-3 1 2-15,-4 15-4 16,7 0-1-16,-4-6-4 0,-3 0 1 15,8-6-4-15,-1 6-2 16,4-19 0-16,-1 3-1 16,1-10-9-16,7-9-4 15,0 0-22-15,0-20-8 16,0 1-1-16,0-4-1 16,0-2 0-16,0-4 4 15,0 3 17 1,0-6 10-16,0 3 9 15,0-10 23-15,0 16 12 16,0-6 12-16,0 4 22 16,7 12-17-1,-7 0-25-15,8-4-11 0,-1 8-6 16,-4-4-3-16,12 3-2 0,-4-3 1 16,7 0 1-16,-4 0-12 15,4 0-6-15,-7-3-11 16,7 3-6-16,7 0 9 15,-7 0 4-15,0 0 9 16,0 0 5-16,-11 3 4 16,11 0 3-16,-7 0-2 15,0 0 0-15,0 1 1 16,3-1 2-16,1-3 1 16,-1 0 3-16,0-3 3 15,1-1 5-15,-1-2-2 16,1 0 1-16,-5-7-1 15,1-3 2-15,4 0-3 0,-12 0-1 16,1 3-6-16,-4 0-1 16,0 0 1-16,0 4 2 15,-4-1-1-15,1 4 0 16,-5-1 3-16,1 4 5 16,-4 0-5-16,1 3-2 15,-1 0-1-15,0 6-1 16,0 1 4-16,0 6 5 15,-3 6 2-15,3 0 0 16,0 3-1-16,-3 4-1 16,3 0-1-16,0 2 0 15,4 4-2-15,4-9 1 16,6-1-6-16,1 4-1 16,7-10-2-16,-1 3-2 0,5-9-17 15,-1 3-9-15,4-7-24 16,0-3-8-16,-3-3-32 15,10 0-52 1,-4-9 36-16</inkml:trace>
  <inkml:trace contextRef="#ctx1" brushRef="#br0" timeOffset="95493">18671 3329 156 0,'-4'0'57'0,"4"0"-30"0,0 7-14 0,0-7 19 16,0 0-1-16,0 0 2 15,0 0-3-15,0 3 1 16,0 0 14-1,-3 13-25-15,-4-9-1 0,7 2-2 16,0 10 6 0,0-9-10-16,0 3-2 15,-4 0-5-15,4-1 1 16,0 4-2-16,0-6 2 16,0 3-2-16,0 6 2 0,-4-6-2 15,4 3 2-15,-3 0-2 16,3 6 0-16,-7-6-6 15,7 3 1-15,0-3 2 16,0-3 1-16,0-3-4 16,0-4 1-16,0 1 0 15,0-1 0-15,0-12-3 16,7-7 2 0,0 3-1-1,-3-3-2-15,6-6-4 16,1 10 0-16,0-4 2 15,0-3 1-15,3-3-2 16,1 3 2-16,6 3 3 16,4 3 1-16,1-3-2 0,-8 7 0 15,0 6 2-15,-8 0 0 16,8 0 1-16,-7 6 0 16,-4 7 0-16,-3 3 0 15,0-3 2-15,-4 6 1 16,0-3 1-16,0-3 0 15,0 0 0-15,3-4 0 16,1-2-2-16,3-4-2 16,0-3 1-16,4-3-1 15,0-4-3-15,3 1 0 16,4-4-5-16,0-2-2 16,4-1 0-16,-1 0 1 0,1 0 3 15,-4 4 4 1,0 2 1-16,-4 1 1 0,1 3-3 15,-1-1 2-15,-3 4 1 16,0 4 2-16,-4 5 1 16,4-2 1-16,-7 5 0 15,-1 4 0-15,-3 4-2 16,0 2 1-16,0 0-9 16,0 1-1-16,0-1-58 15,7 1-26-15,1-4-38 16</inkml:trace>
  <inkml:trace contextRef="#ctx1" brushRef="#br0" timeOffset="96446">19827 3493 132 0,'7'-13'49'0,"-7"16"-26"0,0-6-7 0,0 3 18 15,7 0-9-15,-7 0-3 16,0 0 3 0,0 0 4-16,4 0-16 15,-4 6 0-15,7 1-2 0,-7 5 2 0,7-2 5 16,-7 0-4-16,0 6 2 16,0-4-7-16,4 14 2 15,-8-4-5 1,1-6-1-16,-1 7 2 15,1-7-9-15,-1-3-3 16,0-7-28-16,-3 1-14 16,7-7-17-16,0-7-6 15,7 1-22 1</inkml:trace>
  <inkml:trace contextRef="#ctx1" brushRef="#br0" timeOffset="96636">19863 3265 184 0,'0'-16'71'0,"0"13"-38"0,4 0-12 0,-4 3 22 0,0 0-21 15,0 0-7-15,0 0-8 16,3 3 0-16,-3 4-4 16,0-7-4-16,0 6-2 0,7 0-14 15,-7 1-4-15,4-7-161 31,18 9 82-31</inkml:trace>
  <inkml:trace contextRef="#ctx1" brushRef="#br0" timeOffset="96997">20104 3461 216 0,'-7'12'82'0,"7"1"-44"0,-7 6-18 0,7-9 24 16,-4 0-13-16,4 2-6 15,0-2-12-15,8 0-6 16,-5-1-4-16,4-2-3 0,1-1 3 16,17-6 0-1,-4-3-1-15,1 0 1 0,3-1-2 16,0-2-1-16,1 3-2 15,-1 0 1-15,-4 3 1 16,1 0 0-16,0 3 2 16,-4 0 3-16,-4 3 0 15,0 1 0-15,-3 6-3 16,0-4 1-16,-4 4-2 16,0 0 2-16,-3-4-42 15,7-2-18-15,0 3-73 16</inkml:trace>
  <inkml:trace contextRef="#ctx1" brushRef="#br0" timeOffset="98260">21430 3134 116 0,'-4'-3'44'0,"8"3"-24"0,-4 0 1 0,0 0 19 15,0 0-8-15,0 0-3 16,0 0-6-16,0 0-3 16,0 0-10-16,0 0 5 0,0 0 2 15,0 0-5-15,0 3 1 16,0 0-2-16,0 4 3 16,0-1 2-16,0 0-1 15,0 4-3-15,-4 0 0 16,0 3-5-16,1 3 1 15,-1 0 1-15,4 0 2 16,4 3-3-16,-4-3 0 0,0 3-3 16,0 3 0-16,0 7 3 15,0-3 5-15,0-4-3 16,0 1 0-16,0-4-4 16,0 6 1-16,0-2-2 15,0 9 0-15,0-7-3 16,-4 1 1-16,1-4 0 15,-1 1 1-15,0-4-2 16,1 0 1-16,3 1 0 16,-4-4 1-16,1 0-2 15,-1 0-2-15,0 0 1 16,4-4-1-16,-3 1-9 16,3-3-4-16,0-1-26 15,0-2-13-15,0-7-19 0,0 0-6 16,0 0-48-1</inkml:trace>
  <inkml:trace contextRef="#ctx1" brushRef="#br0" timeOffset="99236">21786 3483 120 0,'0'10'46'0,"0"-7"-24"0,0 0-4 0,0 0 18 15,0 0-7-15,0-3 0 16,0 7-12-16,0-1-3 15,0-6-8-15,0 0 3 0,0 0 3 16,0 0 0-16,11-6 3 16,3-1-4-16,1-2-6 15,-1-4-1 1,1-6 0-16,-1-7 0 0,0 4-2 16,4-1-2-16,4 1 1 15,3 0 1-15,0-1-3 16,-3 1 0-16,0 3 1 15,-1-4 2-15,1 10-1 16,-4-3 2-16,-4 4-4 16,4-1 0-16,-3 3 7 15,-1 1 4-15,-3 2-5 16,-4 1-1-16,0-1-2 16,-7 7 1-16,8-6 2 15,-5 3 2-15,-3 3-3 16,0 0-1-16,0 0 1 0,0 0 2 15,0 0-3-15,-3 9-2 16,-5-2 0-16,8 6 1 16,-3 3 1-16,-1-4 1 15,-3 11 4-15,-4-7 3 16,8 13-2-16,-1 6 2 16,-3 0 0-16,0 0 1 15,-1 0-4-15,1-3 0 16,0 7-1-16,0-7 1 15,-4 0-4-15,7-3-1 16,-3-4-1-16,4-2-2 16,-5-4 1-16,5 0-1 15,-1-6-18-15,1-3-5 0,3-4-24 16,0-6-10-16,0-3-52 16,3 0-53-1,1-1 57-15</inkml:trace>
  <inkml:trace contextRef="#ctx1" brushRef="#br0" timeOffset="100422">22424 3243 168 0,'-4'-3'66'0,"4"3"-36"16,0-3-18-16,0 3 19 0,0 0-5 16,0 0-1-16,0 0-9 15,0 0-3-15,0 0-7 16,0 0 11-16,4 0 9 0,3 0-10 16,0 3-1-16,0-3-5 15,4 3 1-15,3 0-4 16,8 0-2-16,-7 1 0 0,6-1 1 15,8 3-3-15,-7 1-2 16,6 2 2-16,5-2 0 16,-4 5-1-16,-8-2 1 15,12 6 0-15,-8-6 3 16,0-1-3-16,-7 7-2 16,4-3-3-16,-1-3 1 15,-6 2 3-15,-1-2 3 16,8-4-2-16,-8 1 0 15,4-1-1 1,-4 1 1-16,-3-4 0 16,0 0-4-16,-4 0 1 15,8-3 0-15,-4 3 0 16,-1 1 0-16,5-1 0 0,-4 0 0 16,-1 0 0-16,1 0 0 15,-7 1 0-15,7-1 0 16,-4-3 2-16,0 3-1 15,0-3-1-15,-3 0 1 16,-4 0 1-16,0 0-1 16,0 0-1-16,0 0-2 15,0 0 1-15,0 0 3 16,0 0 3-16,0 0 0 16,0 3 0-16,-4 0-3 15,1 1 1-15,-1-1-2 16,-3 6 2-16,0-2 0 15,-4-4 3-15,4 0-3 0,-4 4 0 16,-4-1-1-16,-3 0 1 16,4 1-2-16,-11 2 2 15,3 1-2-15,0 0 2 16,-3-1-4-16,0 1 0 16,-4-1 3-16,-7 7 3 15,4-9 0-15,-4 6 0 16,3-4-3-16,-3-2 1 15,4 6-4-15,-4-7 0 16,11 0 3-16,0 1 1 16,-1 2-4-16,5 1-1 15,3-4 1-15,0-2 2 16,0 5-2-16,7-6 0 0,-11 4 1 16,11-4-5-1,-3 0 1-15,3 0-16 16,0-3-4-16,4 0-4 15,-4 0 0-15,4 0-35 16,7-3-14-16,-7 0-48 16</inkml:trace>
  <inkml:trace contextRef="#ctx1" brushRef="#br1" timeOffset="110466">3156 989 124 0,'-4'0'46'0,"0"0"-24"0,-3 3-13 0,7-3 14 16,0 0 0-16,0 4 1 15,0-4 0-15,-3 3 0 16,-1-3-13-16,4 0 2 0,-4 0 1 15,4 0 1-15,-3 0 1 16,3 0-4-16,0 0 0 16,0-7-7-16,0-2-1 15,0-1 0-15,0 4 0 0,0-1 0 16,0-2 0-16,3-1-5 16,1 4 1-16,3-1 0 15,0-2 0-15,4-1 0 16,0 1 2-16,3-1-3 15,5 0 0-15,-1 4 1 16,0 0 2-16,7 2-1 16,0 1-1-16,0 0 1 15,0 3-1-15,1 0 0 16,-1 3 2-16,-4 0-3 16,1 1 0-16,-4-1 1 15,0 3 0-15,-4-3 0 0,4 7 0 16,0-7 0-1,-3 7 2-15,-1-1 3 16,1 7 0-16,-1 0 2 16,-3 0-4-16,-4 0 0 15,0 0-1-15,-3 0-2 16,-1-3 1-16,1 0-1 16,0 0 0-16,3 0 0 15,0-4 0-15,0 1 0 16,0-4 0-16,1 1 0 15,-1-4 0-15,0 0 2 16,4-3 1-16,0 0 1 16,0-3 0-16,3 0 2 15,0-4-1-15,4 1 2 0,0-4-2 16,0 1 0-16,0-4-3 16,-3 0 1-16,-1 3-2 15,1-2 2-15,-5 2-2 16,-2 0-1-16,-1 4-2 15,-4 6-1-15,1 0-18 16,-4 0-7-16,4 3-18 16,-4-3-7-16,10 3-4 15,-2 1 0-15,10-4-26 16,-8 3-12 0,1 0 51-16</inkml:trace>
  <inkml:trace contextRef="#ctx1" brushRef="#br1" timeOffset="111307">3944 874 88 0,'15'-10'35'0,"-15"10"-18"0,0-6 0 0,0 6 27 15,0 0-8 1,0 0 0-16,0 0-4 16,-4 0-6-16,1 0-4 15,-1 0-10-15,0 0-3 0,4 0-1 16,0 6 0-16,0 1-4 16,0 2-3-16,0 4 11 15,-3 0 4-15,-4 0-2 16,-1 9 2-16,1 1-7 15,0-4-1-15,3 3-2 16,-3 1 1-16,4-1-4 16,-1 0 0-16,0-2-1 15,1-4 1-15,-1-4-4 16,4-2 0-16,0-4 5 16,-3 1 2-16,3-7-2 15,-4-3-1-15,4-4-1 0,-4-2 1 16,4-1-2-16,-3-3-1 15,3 0 1-15,-4 1-1 16,1-4 0-16,3-7 0 16,0 1 0-16,0 3 0 15,0 3-3-15,0 0 2 16,3 3-1-16,1 0 0 16,-1 3 2-16,1 1 0 15,0 2 0-15,6 1 0 16,8 3 0-16,-3 0 0 15,3-1 0-15,-4 4 2 16,4 0-3-16,4 4 0 16,-1 2 1-16,1 0 2 15,0 1-1-15,3-1 2 0,0 1 0 16,-3 5 1 0,-1-2-2-16,1 0 1 0,0-4 0 15,-4 0 1-15,-8 1-2 16,8 6 1-16,-10-10 0 15,-1 3 3-15,4 1-3 16,-11-1 0-16,0-6-1 16,0 6 1-16,0 1-4 15,-11 2 0-15,4-2 1 16,-19 6 2-16,8-4 1 16,-14 1 1-16,3-1-2 15,-3 1-2-15,-4 0-2 16,0-1 1-16,3 1 1 0,4-1 2 15,4 1-6-15,7 0 1 16,4-4-39-16,7-3-14 16,7-3-87-1</inkml:trace>
  <inkml:trace contextRef="#ctx1" brushRef="#br1" timeOffset="112958">2767 3890 104 0,'0'0'41'0,"0"0"-22"0,0 0-11 15,0 0 11-15,0 0-3 16,0 0 3-16,0 0 1 0,0 0 2 16,0 0-12-16,0 0 3 15,0 3 3-15,0-3 3 0,0 0 1 16,0 0-3-16,0 0 0 16,0 0-3-16,0 0 1 15,7 0-8-15,-3-3-4 16,3-4-2-16,4 1 1 15,-1-4-1-15,5-6 2 16,-1 3-4-16,4 1 0 16,-3-1 1-16,3 0 2 15,0 3-1-15,3 1-1 16,4-4 1-16,1 7-1 16,6 2 0-16,-7 1 2 15,-3 0 1-15,7 0 3 0,-4-4-3 16,0 1-2-16,0 6 2 15,0 0 0-15,1 0-4 16,-1 0 1-16,-3 6 4 16,-1 1 2-16,1-1-2 15,3 1-1-15,-3-4 1 16,-4 10 0-16,0-4-2 16,-4 4 1-16,0-3-2 15,1 2-1-15,-4 4 1 16,3-3 1-16,-3-3-1 15,0 3-1-15,-1-7-2 16,1 4 1-16,0 2 3 0,3-8 1 16,1 2 5-16,-4-3 3 15,7 0-2-15,-4-3 2 16,0 0-4-16,1-3-2 16,-1 0-2-16,1 0-3 15,-1 0 1-15,0-1 1 16,1 1-1-16,-1-3 2 15,1 6-2-15,-1-3-1 16,1 3-10-16,-1 0-4 16,0 0-24-16,1 0-10 15,-1 0-22-15,1 0-8 16,-5 3-22 0</inkml:trace>
  <inkml:trace contextRef="#ctx1" brushRef="#br1" timeOffset="113977">3858 3742 144 0,'0'0'55'0,"0"4"-30"0,0-8-14 0,0 4 18 15,0 0-8-15,0 0-2 16,0 0-3-16,0 0 0 16,0 0-8-16,0 0 4 0,0 0 3 15,0 0 2-15,0 0-1 16,0 0-4-16,-7 0 0 15,7 4-5-15,0-1-2 16,0 3 2-16,0 4 2 16,0 3 0-16,-7 6 2 15,3 3 3-15,4 1 1 16,-7 2-2-16,7 1 0 16,-7 9-3-16,3-6 1 15,4-4-6-15,-7-2-1 0,7-4-2 16,-7-3-2-16,7 0 3 15,-8-3 0-15,5-4 1 16,3-2 0-16,0-4-2 16,-7-3-2-16,7-3-6 15,-8-4-4-15,8-15-5 16,-3 3-2-16,3-7 3 16,0 4 1-16,0-4 8 15,0 1 2-15,0-1 3 16,0 0 0-16,3 1-3 15,1 2 0-15,0 4 2 16,-1 3 2-16,1 3-2 16,-4 4 0-16,3-1 3 15,1 1 1-15,0 2-1 0,-1 1-2 16,4 3 1-16,1-1-1 16,6 1 2-16,-3 3 3 15,-4 0 0-15,11 0 0 16,0 0-3-16,7 0-2 15,0 3 5-15,-7 4 1 16,8-1 2-16,2 4 2 16,-2-1-5-16,-8-2-1 15,7 2-2-15,0-5 1 16,-3 5-2-16,-1-2 2 16,-3-1-2-16,0 0 2 15,0 1-2-15,-3-1-1 16,-4-3 3-16,-1 1 2 0,-2-1-2 15,-1 0 0-15,-7-3 1 16,0 0 0-16,0 0-2 16,0 0 1-16,0 6-2 15,-4 1-1-15,1-1 1 16,-5 1-1-16,1-1 0 16,-4 4 2-16,-14 2-1 15,7 1-1-15,-11 3 1 16,4 7-1-16,-4-1 0 15,-10-3 0-15,3-3 0 16,0 0 0-16,3-3 0 16,4-3 2-16,-3-4-1 0,14 0-1 15,0-2-28-15,4-4-14 16,10-4-38-16,4 1-14 16,0 0-30-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24.796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33 2 116 0,'0'-3'44'0,"7"-3"-24"0,-7 6-10 0,0 0 14 16,0 0 0-16,0 0 1 16,0 0-6-16,0 0-1 15,0 0-10-15,-7 6-1 0,7-3 3 16,0 4-2-16,0-1 3 16,-7 7 0-16,3 0 1 15,4 6 0-15,-3 3 2 16,-1 1-1-16,4-1 0 15,-7 10-1-15,3-3 2 16,4 3-3-16,-3 10-1 16,-1 6-2-16,4-4 0 0,-7-2 0 15,0 0 2-15,3 3-5 16,-3 6-1-16,7-10 0 16,-7-2 0-16,3 2 2 15,-3-9 1-15,0 10 1 16,0-10 0-16,3 0-2 15,-3-6-1-15,-1 9-3 16,5-13 1-16,3 4-2 16,-7-4 2-16,7-6-2 15,-8 0 2-15,8-3-2 16,-3-3 2-16,3-1-2 16,0-2-1-16,0-1-2 15,0-3 1-15,0-3 1 16,0 4 2-16,0-1-1 0,0-3-1 15,0 0-6-15,0 0-4 16,0 0-19-16,0-3-8 16,0-4-56-16,0 1-25 1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22.58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7 148 0,'0'-6'55'0,"0"6"-30"0,0-3-12 16,0 3 17-16,0 0-4 16,0-4 2-16,0 1-12 15,0 0-2-15,0 0-8 16,0 0-4-16,4 3 1 0,3-4-2 0,4 4 2 15,7 4 2-15,4 2 2 16,-1 0 1-16,8 1 0 16,4 2-2-16,3 1-1 15,0 0 1-15,-8-1 1 16,-2-2-3-16,10 2-3 16,-11 1 2-16,0 3 2 15,0-4-2-15,4 4 0 16,-4 0-3-16,-7 0-3 15,0-4 4-15,-3 4 1 16,-1 3 2-16,-3-3 0 16,-4-7 0-16,-3 4 0 15,-1 3-2-15,-6-4 1 0,-4 10-2 16,-8-3 2-16,-7 4-2 16,-3-4-1-16,7-4 1 15,-7 8 1-15,-11-1 3 16,11-6 2-16,3-4-3 15,-3 1-1-15,3-1-3 16,1 4-1-16,3-3 1 16,3-1 0-16,1-2-5 15,3-1 1-15,4 1-42 16,3-4-17-16,1 0-56 16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23.64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5 3 124 0,'-7'-3'49'0,"7"3"-26"0,-4-3-14 0,4 3 16 15,0 3-1-15,0 0 3 16,0-3-4-16,0 0 0 15,0 0-12-15,0 0-4 0,0 0-3 16,0 0-2-16,4 0-2 16,-4 0 1-16,7 6-1 15,0 1 0-15,4-1 0 16,0 1 0-16,3 2 2 16,1-2-1-16,6-1 2 15,-3 0-2-15,7-2 2 0,-3-1-4 16,3 0-2-16,-3 0-42 15,-4 0-20-15,4 4-20 16</inkml:trace>
  <inkml:trace contextRef="#ctx0" brushRef="#br0" timeOffset="360">3 166 148 0,'-4'-3'57'0,"4"3"-30"0,0 0-18 0,0 0 16 15,0 0-8-15,0 0 1 16,4 3-5-16,-1 0 0 16,4-3-7-16,1 0 0 0,2 4 1 15,1-1 1-15,4 0 0 16,3 0-2-16,-4 0-1 0,15 1-3 16,7-1 1-16,-4 0-2 15,1 0-1-15,-4 0-13 16,-8 1-4-16,-3-1-84 15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25.34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3 731 152 0,'-4'6'57'0,"4"-6"-30"0,0 20-21 15,0-17 15-15,0-3-7 16,0 6 0-16,0-15-6 16,0 2 0-16,0 7-5 15,0 0 3-15,0-6 0 0,0-1 2 16,-3-5 0-16,-1-1-2 16,0-13 1-16,1 7-4 15,-1-7 0-15,1 7 1 16,-1-13 2-16,0 10-3 15,1-10-2-15,-1 6 0 16,1-9 1-16,3 6-1 0,0-13-1 16,3-22 9-16,4 4 4 15,4 5-4-15,4 7-1 16,3 3-4-16,0 7-3 16,0 6 0-16,0 3-1 15,3 10-3-15,8 9 2 16,-7 7 1-16,-4 3 2 15,-4 6-1-15,-3 4-1 16,-4 3 1-16,-3 6 1 16,-8 7-1-16,1-4-1 15,-1-3 1-15,-3 7-1 16,0-7 0-16,-1 4 0 16,5-4 0-16,-1 0 0 15,1-3 0-15,-1 0 0 16,4-3 0-16,4 0 2 0,-1-4-3 15,8 1 0-15,0-1-1 16,0 1 0-16,-4 0 4 16,4 2 1-16,-4-2-4 15,4 0-1-15,-4-1 3 16,0 4 1-16,0-3-3 16,0 2 1-16,-3 1 0 15,-4 3 2-15,0-3-3 16,-4 3 0-16,1 0 3 15,-15 6 3-15,0-2-4 16,-4-1-3-16,4-3 3 16,-3-3 1-16,3 0 0 0,-1-4-2 15,5-2-24-15,0-7-9 16,3 0-40 0,7-7-56-16,1 1 29 15</inkml:trace>
  <inkml:trace contextRef="#ctx0" brushRef="#br0" timeOffset="509">410 632 216 0,'-3'-10'82'0,"3"10"-44"0,3 0-42 15,1 0 13-15,3-6-7 16,0-1 1-16,0-5-2 16,1-1-1-16,2-3 1 15,-2 3-4-15,2-3 2 0,1 3 1 0,0 0 0 16,0 0 0 0,0 1 0-16,-1 5 0 0,1 4 2 15,-4 0-1-15,1 3-1 16,-5 0 1-16,-3 6 1 15,0 1 8-15,0-1 3 16,0 0-2-16,-3 7 1 16,-1 3-5-16,0 7 1 15,1-4-5-15,-1 3 0 16,1 1-3-16,-1-4-1 16,0-3-30-16,4 0-12 15,0-3-62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26.57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2 0 172 0,'-15'3'66'0,"15"-3"-36"0,0 9-7 0,0-5 24 15,0-1-11-15,0-3-1 16,0 3-16-16,-3 0-4 16,-1 0-9-16,4-3-4 0,0 0-1 15,0 0-32-15,4-3-12 16,-1 0-73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27.05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9 0 136 0,'-4'0'52'0,"4"3"-28"0,-3 3-17 0,3-3 13 16,0 4-1-16,-7-1 1 16,7 10-3-16,0 3 0 15,-4 4-9-15,0 6 4 0,4-7 3 16,0-3-1-16,-3 13 0 16,-1-3-2-16,0 6 0 15,-3-3-6-15,7 7-2 16,-3-4-2-16,-1 0 1 15,0-6-2-15,-3 9 2 16,7-2-4-16,0-4 0 0,0-7-48 16,0-6-19-16,0-3-32 15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27.68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90 40 124 0,'0'0'49'0,"-4"-3"-26"0,4 6-14 0,0-3 16 16,-3 6-3-16,-1 4-1 15,1 3-5-15,3-4 0 0,-8 10-9 16,1-3 2-16,-4 7 4 16,1-4-3-16,-1 10 0 15,4-7-4-15,-1 7 1 0,1-3-4 16,4 2 0-16,-1-2-3 16,11 0-1-16,4-7 1 15,3-3 2-15,-3-7-1 16,14-2 2-16,-7-1-2 15,4-15 2-15,-4 2 0 16,11-12 1-16,-4 3-5 16,-3-16 1-16,-4 3 2 15,0-9 1-15,0-17-1 16,-11 4-2-16,-7 10 1 16,-11 12 1-16,-3 3 3 15,-4 7 4-15,-4 6-6 16,0 3-2-16,4 7-1 0,4 3 2 15,0 7-1-15,6 6-1 16,5-1-13-16,3-2-4 16,3 3-44-16,5 0-20 15,-1-4-9 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28.27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1 16 184 0,'-7'-6'68'0,"3"6"-36"0,4 0-37 16,0-3 69-16,0-1-30 16,4 1-17-16,0 0-11 15,3 3-6 1,4 6-3-16,3 1 2 0,0 2 1 0,15 1 2 15,0 0-3-15,-4 6 0 16,-3-3 1-16,3-7 2 16,-3 0-1-16,6 1-1 15,-2-1 1-15,2 1 1 16,-6-1-1-16,0 0-1 16,-4 4 9-16,-4 3 4 15,1 0-4-15,-5 3-1 16,1-4-4-16,-11-2-3 15,0 3 0-15,-11 0 1 16,4-4-1-16,-7 10-1 16,-1-9 5-16,-6 9 4 15,3 4-1-15,-15-1 3 0,4-3 0 16,-7 4 3-16,4-4-5 16,0-3-3-16,-1 0-3 15,4-3 0-15,8-4-7 16,-1 4-1-16,4-3-49 15,7-10-19-15,1 0-56 16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29.11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8 173 168 0,'-8'-7'66'0,"8"10"-36"0,0 7-18 0,0-7 21 0,0 0-10 16,0 1-1-16,8-1-9 15,-8 0 0-15,3 3-8 16,4-2 1-16,4 5 1 0,4-2-3 15,3-4-1-15,-8 0 1 16,16 0 2-16,-12-3-3 16,15-3-2-16,3 0 0 15,-10 3 1-15,-4 0-1 16,4 6 2-16,-4 1-11 16,3-7-2-16,-3 0-37 15,0-4-16-15,-3 1-37 16</inkml:trace>
  <inkml:trace contextRef="#ctx0" brushRef="#br0" timeOffset="302">202 6 152 0,'-7'-3'57'0,"3"0"-30"0,4 3-18 0,0 0 14 16,0 0-5-16,0 6 0 15,0 0-2-15,0 7 0 16,0 10-8-16,0-4 4 0,4 3 1 16,0-2 2-16,-4 8 1 0,0-2 0 15,0 6 0 1,0-6-6-16,0 6-2 0,0-7-4 15,-4 7-1-15,4-9-21 16,0-4-10-16,0-3-92 16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31.15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0 792 108 0,'-4'3'41'0,"4"-3"-22"0,0 0-9 0,0 0 14 0,0 3-4 16,0-3 0-16,0 0-2 16,0 0-2-16,0 0-8 15,0 0-3-15,0-3-1 0,0 0-2 16,0 0 1-16,0-1 2 15,0-2 4-15,0 0 0 16,0-7 2-16,0 3-4 16,-3-6 1-16,-1 3-3 0,0-6 2 15,1 3-2-15,-1-13 2 16,0 7-4-16,1-10 0 16,-1 3 3-16,1-6 3 15,-1 6-2-15,0-22 1 16,1-23-3-16,-1 10 2 15,4 10 0-15,0 6 3 16,4 3-3-16,-1 3 1 16,5 4-5-16,-1 9 0 15,4 3-3-15,0 7-1 16,-1 6 1-16,1 7 0 16,0 6 0-16,0 6 0 15,-4 4 0-15,0 3 0 16,-3 3 0-16,-4 0 2 0,-4 6-1 15,1 1 2-15,-1 2-4 16,0-2 0-16,1-4-1 16,3 0 0-16,0-3 2 15,0-3 0-15,0-3 0 16,3-4 0-16,1 0-3 16,3 1 2-16,4 2-1 15,-4 4 0-15,-3-3-3 16,7 3 1-16,-4-4 4 15,0 4 2-15,0-3-3 16,0-1 1-16,1 1 0 16,-5-1 0-16,1 1 0 0,-1 6 2 15,-3-6-3-15,-3 6 0 16,-1-4 1 0,-3 1 2-16,0 0-3 0,-4 3 0 15,4-3 3-15,-4 0 3 16,0-4-11-16,0-2-5 15,1-1-31-15,2-3-10 16,1-3-55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31.87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0 32 156 0,'-4'-3'60'0,"4"3"-32"0,0-10-15 0,0 10 17 16,4 0-11-16,0 0-3 15,-1-10-9-15,1 4-5 16,3 6-1-16,0-3-4 0,4 6 2 16,-4-3 1-16,8 0 0 15,-5 0 2-15,5 6 1 16,-1-6-1-16,-3 10-2 15,0-4 5-15,-8 14 4 0,1-8-3 16,-11 8-1-16,3-1 0 16,-7 10-1-16,1-7 0 15,-5 10 2-15,1-3-1 16,-4-7 0-16,3-3 1 16,1 1 3-16,0-4-6 15,3-3-4-15,0-1 0 16,4-5 0-16,0-1 5 15,3 1 5-15,0-4-5 16,8 0 0-16,-4 0 0 16,7-3 0-16,0 0-2 15,4 3 1-15,0 1 0 0,7-1 1 16,0 0-5-16,7-3 1 16,-3 0 2-16,3 0 1 15,-3 0-37-15,-1 0-16 16,-3 0-63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26.04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01 104 0,'0'-7'38'0,"7"7"-20"0,-7-6-8 0,0 6 12 16,0 0 1-16,0 0 1 15,0-7-5-15,0 7 1 16,0-3-11-16,4-3-3 0,0-1 0 16,-1-5 6-16,4 5 2 15,1-2-1-15,2-4 2 0,-2 6-6 16,2 1-1-16,5 0-2 16,3 2-1-16,0 4-3 15,-7 0 1-15,7 7 0 16,-4 2 1-16,4 4 0 15,-11 3 0-15,4 0 0 16,-11 3 2-16,-7 7-1 16,-4 3 0-16,4 0-6 15,-4-4 1-15,-3 1 0 16,3-4 0-16,4 1 2 16,-4-4 1-16,-3 0-4 15,3-9 1-15,3 2 0 16,5-5 0-16,-1 2-3 15,1-9 2-15,3 7 1 0,0-7 2 16,7 6-3-16,4-2 0 16,-4-1 3-16,4 3 1 15,0-6 1-15,3 7 2 16,4-4-1-16,0 3 0 16,-4 1-3-16,1-4-2 15,6-3 3-15,-3 3 0 16,0-3-1-16,0 10 1 15,0-10-13-15,0 0-3 16,0-4-84 0,-3 1-62-16,-4-3 55 15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33.26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4 136 0,'0'-4'52'0,"0"4"-28"15,0 4-6-15,0-4 18 0,0 0-14 16,0 0-2-16</inkml:trace>
  <inkml:trace contextRef="#ctx0" brushRef="#br0" timeOffset="90">0 4 318 0,'0'0'4'0,"8"6"-53"16,2-6-62 0,-10 0 20-16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33.91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9 0 136 0,'0'-6'52'0,"0"6"-28"0,0 0-19 16,0 0 11-16,0 0-5 0,0 6 1 0,0 4-1 15,0-1 3-15,0 4-7 16,0 3-4-16,-3 3-2 16,3 10 7-16,-4 0 7 15,4 3 4-15,0 0 1 16,0-10-3-16,-4 14 2 16,4-8-6-16,-3 8 0 15,-1-8-6-15,1 14 1 16,-1-10-5-16,-3 0-2 15,7-6 0-15,-4-4 1 16,4-3-34-16,0-6-16 16,-3 0-63-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34.80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56 180 0,'0'0'68'0,"0"0"-36"0,0 0-26 15,0 0 17-15,4 0-10 0,-1 0-2 16,1 0-4-16,0 0-2 16,3-6-3-16,7-7 1 0,1-3 2 15,-1 0 0-15,4-3 0 16,4-10-6-16,3 0 1 16,0 3 0-16,0 4 0 15,-3-4 0-15,-4 10 2 16,0 3-3-16,-4 4 0 15,-3 2 1-15,-4 1 2 16,1 3-1-16,-5 3-1 16,-3 0 1-16,4 3-1 15,-4 3 0-15,0 1 2 16,-4 6 3-16,1 6 2 16,-1 6 3-16,0 4 4 0,-3-3 1 15,4-7 0-15,-1 0-5 16,-3 10-2-16,0-3-4 15,-1-1-3-15,1-2-9 16,3-1-3-16,1-3-43 16,-1-3-16-16,1-3-36 15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35.53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1 12 132 0,'-7'-6'52'16,"7"3"-28"-16,-4 0-2 0,4 3 20 0,0 0-5 15,0 0-2-15,0 0-17 16,0 0-6-16,0 0-8 16,7 3-1-16,0 3 3 0,4 1-1 15,4-1 2-15,-1 0-4 16,8 1-2-16,-1-1 6 15,4 4 3-15,1-1-5 16,2-2-1-16,1-1-2 0,0-3 1 16,-4 4 0-1,-3 6 1-15,-4 3-2 0,0 0 1 16,-4-4-2-16,-3 1 2 16,-4-3 0-16,-3-4 1 15,-4 7-2-15,0-3-2 16,0-4 1-16,-4 7 1 15,1-3-1-15,-4 2-1 16,-1 1 3-16,1 0 0 16,0-3 3-16,-4 9 1 15,0-3-1-15,-3 6 1 16,-1-3 2-16,-6 4 2 16,3-7-5-16,-4 9-4 0,4-5-1 15,-3-1-1-15,3 0 2 16,-4-3 1-16,4-3-19 15,4-4-9-15,-1-2-47 16,8-4-18-16,0 0-25 16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12.35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76 10 124 0,'-3'-3'46'0,"6"-1"-24"15,-3 1-17-15,0 3 11 0,0 0-1 16,0 0 8-1,-7 0-4-15,0 0-10 16,3 0-1-16,1 0-1 0,-1 3 1 16,-7 4-2-1,4-1-4-15,0 4 6 16,0-1 2-16,3 4-5 0,0 3-1 16,1 3 4-16,-1 1 3 15,1-1-4-15,-1 16-2 16,-3-3 2-16,3 0 0 15,-3 3-1-15,3 1 1 16,-3 2-4-16,4 4 0 16,-1-4 3-16,0 0 3 15,1 4-2-15,-1 0 1 16,1-1-1-16,3-2 1 16,0-1-2-16,0 10-1 15,0-3 1-15,-4-3 1 16,4-7-1-16,-4 0-1 15,1 3-3-15,-1-2 1 0,1-4 0 16,-1-4 1-16,0-2-2 16,1-4-2-16,-1 1-2 15,1-4 1-15,-1-3-1 16,0-6 0-16,1-1-42 16,3-2-20-16,0-7-59 15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13.40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6 30 124 0,'0'-7'46'0,"0"7"-24"0,0-3-13 0,0 3 16 16,0 0-3-16,0 0-1 15,0 0-7-15,0 0-1 16,0 0-8-16,0 0 4 0,0 7 1 16,0 5-1-16,0 11 4 15,-8-1-5 1,1 4-2-16,0 3-1 16,3 0 1-16,1 6-1 15,-1-3 0-15,1-3-3 16,3-1-2-16,7-2 1 15,0-4 1-15,4 1-3 16,0-4-2-16,-1-3 4 16,1-3 1-16,4-4 0 15,-5-2-2-15,1-4 1 16,0-3-1-16,3-3 0 16,1-4 2-16,-1 1-1 15,4-4-1-15,0-6 1 0,0-6-1 16,0 0 0-16,0-1 2 15,4 1-1-15,3-7-1 16,-3 0 1-16,-1-6 1 16,-3 3-3-16,0 0 0 15,-3 3 1-15,-5 3 0 16,-2 4 2-16,-1 3 1 16,-4 3-4-16,1 6 1 15,-4 1-2-15,0 2-2 16,0 4-22-16,-4 3-10 15,1 0-28 1,-1 0-47-16,1 0 24 0</inkml:trace>
  <inkml:trace contextRef="#ctx0" brushRef="#br0" timeOffset="289">129 168 140 0,'0'-4'52'0,"0"20"-28"0,-3-16-19 0,3 4 13 16,0 2-1-16,0 7-1 16</inkml:trace>
  <inkml:trace contextRef="#ctx0" brushRef="#br0" timeOffset="465">126 228 310 0,'0'32'18'0,"0"0"-3"0,-4 0 0 15,0 0 2-15,1 4 2 16,-1-1-4-16,1-3 1 0,-5 6-7 16,5 4-1-16,-1 0-6 15,1-7-2-15,-1 0 2 16,-3-6 1-16,3 0-1 16,-7-10-2-16,11-3-41 15,0-3-20-15,8 3-51 16</inkml:trace>
  <inkml:trace contextRef="#ctx0" brushRef="#br0" timeOffset="1371">500 680 144 0,'0'-7'55'0,"0"11"-30"0,4-11-18 0,-4 7 15 16</inkml:trace>
  <inkml:trace contextRef="#ctx0" brushRef="#br0" timeOffset="1636">500 657 299 0,'-3'0'24'0,"-1"-6"-7"0,-7 12-2 15,-3 4-12-15,-1-4-1 16,1 7 2-16,-4-3 5 15,-4 6-3-15,1 0 2 16,6 6-1-16,-3-9 3 16,4 9-10-16,-1-2-4 15,1 2 8-15,7 0 4 16,3-9-6-16,4 3 0 16,4 3-2-16,7-9 0 0,7 0 0 15,3-1 0-15,1 1 0 16,3-4 2-16,0 1-19 15,1-4-8-15,2-3-58 16,-2 0-52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15.98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 0 136 0,'-4'0'52'0,"4"0"-28"0,-4 0-6 0,4 0 18 15,0 0-7-15,0 6 0 16,0-6-7-16,0 0-2 15,0 0-11-15,0 0-5 0,0 0-3 16,8 3-1-16,-1 4 0 16,11-1 0-16,7 0 2 15,0 4 1-15,4 0 1 16,7-4 0-16,11 0 2 16,-7 4-1-16,3 0 0 15,0-4-3-15,0 0-2 0,0 1 1 16,-7 6-1-16,4-7 0 15,-4 0 2-15,-7 4-1 16,-4 0 2-16,-3-1-2 16,-8 1 2-16,-3-1 0 15,-11 1 3-15,0 3-5 16,-7-4-1-16,-4 4 0 16,-3 0 2-16,-4 3-3 15,-8-3 0-15,-3 3 1 16,1 0 2-16,-8 9-1 15,-4-2-1-15,0-1 1 16,4 7 1-16,0-10-1 0,4 4-1 16,3-7 3-16,0-3 0 15,1-4-4-15,13 1-1 16,1-4-10-16,7 1-3 16,-1-4-47-16,8-3-19 15,0 0-16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17.07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 22 140 0,'0'-22'52'0,"0"44"-28"0,0-12-19 0,0-10 11 0,0 0-1 15,0 0 6 1,8-7-8-16,-1 11-6 16,0-1 2-16,4 0 1 0,0 7-1 15,3-10 0-15,4 6-3 16,7 0 1-16,4-9 0 15,11 6 3-15,-1-3-3 16,1 0 1-16,-8 0-3 16,-3 0 0-16,0 0-1 15,-7 0 0-15,-4 0-49 0,-4 0-21 16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17.67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132 0,'-4'-3'52'0,"4"9"-28"0,0-6-28 16,7 0 41-16,1 0-14 15,-1 0-3-15,0 0-3 16,4 3-10-16,7 0 7 0,7 1 3 16,4 2-3-16,3-6 0 15,11 0 0-15,-3 0 2 16,0 0-9-16,3 0-4 0,-7 3-2 15,0-3-1-15,0 0 0 16,0 3 2 0,-4-3-50-16,-3 0-19 0,0 0-33 15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21.04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4 1 100 0,'0'-6'38'0,"0"6"-20"0,0 0-6 0,0 0 13 16,0 0-7-16,0 0-3 15,0 0-8-15,0 0-5 16,3 0-1-16,1 3-1 0,3 0 2 16,0 4-1-16,1-1 2 15,-1 4-2-15,4 12 2 16,-1 4-2-16,5-4 2 15,-4 4-2-15,-1 3-1 16,1 0 1-16,0-4-1 16,0 1 0-16,3-4 0 15,-3 7 0-15,3 3 0 0,-10-3 2 16,10 0 3-16,-6-4 0 16,-5 4 0-16,-3 0-3 15,4 0 1-15,-8-1-2 16,-7 4 2-16,4 7-2 15,-4-1 2-15,4 1-4 16,-4-4 0-16,-3-6 1 16,3-7 2-16,4-3-1 15,-11-6 2-15,7-3-2 16,-3-4 2-16,-4-12-4 16,-7 3 0-16,3-4 3 15,0-9 1-15,4-9-6 16,8-4 0-16,-5 3 1 15,12-3 3-15,-5 4-2 0,19-1-2 16,4-6 2-16,-5 6 2 16,8 1 0-16,8-1 2 15,6-9 0-15,-3 3 1 16,7-6 2-16,3-1 1 16,-10-6-1-16,4-3 1 15,-5 7-6-15,-2 2-1 16,-5 7 2-16,-3 7 3 15,-3 2-4-15,-1 7-3 16,-3 3-26-16,-11 4-9 16,7 6-45-1</inkml:trace>
  <inkml:trace contextRef="#ctx0" brushRef="#br0" timeOffset="827">359 786 152 0,'0'0'57'0,"0"-7"-30"0,0 14-23 16,0-14 15-16,4 7-5 15,3-3 2-15,0 0-5 16,-3 0 1-16,14-4-7 0,-7-9-1 0,3-6 0 15,4-4 0 1,0 4 0-16,7 3-5 0,4 3 1 16,-7-4 0-16,-4 11 0 15,0-4 2-15,-4 3 1 16,-7 4-4-16,8 0-1 16,-8-1 1-16,-4 7 0 15,5 7 1-15,-5-7 0 16,1 9 0-16,-4 1 2 15,0 15-1-15,-4-2 2 16,1-1-2-16,-8 4-1 16,-4 3 5-16,1 0 1 15,0-7 0-15,-1 0-1 16,4 4-3-16,1-4-2 16,-1 7 1-16,4-10-1 15,-1-3-33-15,5-3-81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26.987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9 22 148 0,'-7'-6'57'0,"7"6"-30"0,0-16-21 0,0 22 17 16,0-2-3-16,0-4 0 16,0-4-6-16,7 8-1 15,0-1-8-15,-3 0 4 0,10-6 1 0,4 6 3 16,4-3 3-16,3 0-3 15,7-3 0-15,4 3-5 16,4-3 0-16,-8-1-1 16,4 8 1-16,0-1-2 15,-7-3 1-15,4 3-4 16,-1-3 0-16,4 0-1 16,-18-6-2-16,7 12-43 15,-7-9-21-15,0 3-50 16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22.77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 19 212 0,'0'-16'82'0,"0"29"-44"0,0-6-31 15,0-7 22 1,4-4-15-16,-4 1-11 16,7 0-5-16</inkml:trace>
  <inkml:trace contextRef="#ctx0" brushRef="#br0" timeOffset="95">19 13 222 0,'4'-13'-121'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24.01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0 0 88 0,'0'3'33'0,"0"0"-18"0,0 4-11 0,0-4 10 0,0 3 5 16,0 1 3-16,0 2-5 16,0 1-2-16,0 3-5 15,0 0 1-15,0 3-6 16,0 9 4-16,0 4 3 0,0 0-2 16,0 0 2-16,0-4-3 15,0 11 9 1,0 5-4-16,-4 1-3 15,1-4-1-15,-4-3-2 16,7 1 0-16,-8-1 0 16,-2-6 0-16,10-1-7 15,0-2 0-15,-4-4-1 16,4 1 0-16,-4 2 0 16,8 1 0-16,0-7 2 15,-4-3-21-15,7 7-9 16,-4-7-35-1,1-3-54-15,0-1 22 16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25.08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33 0 112 0,'0'0'44'0,"0"0"-24"0,0 0-15 16,0 0 11-16,0 0-1 15,0 6 1-15,-3 4-2 16,-1-1 1-16,1 1-8 0,-5 6 2 0,1 6 4 15,-4 1-1-15,1 6 3 16,-5 3-2-16,-3 0 2 16,7 0-6-16,-7 3-1 15,4-3-2-15,3 0-1 16,11 0-6-16,4-3-1 16,3 0 1-16,4-4 0 15,7-2 1-15,3-4 0 16,1-6 0-16,10-4 0 15,-3-6 2-15,-4-6 1 16,8-6 1-16,3-4 0 16,-7-10 0-16,-4-9 2 0,0-6 1 15,0 3 3-15,-7-7-7 16,-7 1-2-16,-7-7 1 16,-12 6 1-16,-6 0-1 15,-4 10 1-15,7 7-4 16,-3 9 0-16,-1 0-1 15,-6 9 0-15,3 7 0 16,0 16 0-16,0-6 0 16,7 9 0-16,-3 0-5 15,10 0 0-15,-3 1-54 16,10 2-24-16,5 1-6 16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25.86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67 54 108 0,'-7'0'41'0,"7"3"-22"0,0 0-22 16,-7 4 47-16,-4-1-16 15,4 7 1-15,-4 6-4 16,-4 4-14-16,1 2 4 0,-4 1 5 16,0 3-7-16,7 0 0 15,-10 6 2-15,6 0 0 16,8-3-6-16,3 0-3 15,4-3-6-15,8 0 0 16,2-7 0-16,8 0 2 16,11-9-1-16,7-10-1 15,-3-9 1-15,3 0 1 16,0-7-1-16,0-13-1 16,3-3 1-16,-10 1 1 0,7-8 3 15,-11-5 2-15,-10-7-1 16,-12 6-1-16,-6-3-3 15,-15 0 1-15,0 7 0 16,-8 6 1-16,1 6-5 16,0 10 1-16,-4 7 2 15,0 6 3-15,4 6-2 16,0 6-2-16,0 4-3 16,7 0 1-16,11 9-26 15,-1 4-9-15,8 0-83 16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26.79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144 0,'-3'-4'55'0,"3"4"-30"0,3 0-16 0,-3 0 16 16,0 0-3-16,4 0 1 16,-4 0-1-16,0 0 1 15,7 7-13-15,0-4-3 0,8 7-3 16,3-4 4-16,3 0 3 0,5 4-6 16,2 0-1-16,8 2-4 15,4 1-1-15,10 3 7 16,1-3 4-16,3-3-5 15,-4 2-1-15,1-2 0 16,-4 6 0-16,-8-3-2 16,-3 0-2-16,-7-4 1 15,-7 7-1-15,-4-9 0 16,-4-1 2-16,-3 1 1 16,-4 5 1-16,-3-12-2 15,-1 4-2-15,-3 2 3 16,-7 0 0-16,0-6-4 15,-11 7 1-15,0 6-2 16,-4-4 0-16,-3 1 4 0,0 9 1 16,-11 3-1-16,-4-6-2 15,-3 4 7-15,0-1 3 16,-4 3-1-16,0 4 0 16,7-4 1-16,1-3 1 15,-1-3-3-15,4-3-3 16,7 0-5-16,4-3-2 15,7-4-2-15,4 0 3 16,-1-2-38-16,5-4-13 16,2 3-78-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27.94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 240 124 0,'0'-6'46'0,"0"9"-24"0,-4-3-2 16,4 0 21-16,0 0-7 15,0 0-2-15,0 0-12 16,0 0-2-16,0 0-11 16,0 0 2-16,7 3 2 0,1 1-4 0,-1-1 1 15,7 0-3-15,1 3 0 16,3-6 1-16,3 0 1 16,-3 0-3-16,11 0-1 15,4 0 1-15,-5 0 0 16,5 0-2-16,10 0-2 15,-14-6 3-15,3 9 0 16,-3-3-1-16,-4 0-2 16,0 7-26-16,-7-1-12 15,-3-6-61 1,-4 6-43-16,-11-2 59 16</inkml:trace>
  <inkml:trace contextRef="#ctx0" brushRef="#br0" timeOffset="360">304 0 120 0,'0'-3'46'0,"0"3"-24"0,0 3-8 16,0-3 17-16,0 3-8 16,0 4-1-16,0-1-2 0,-3 4 2 15,-1 3-12 1,1-1 3-16,-1 4 1 0,0-3 6 0,1 10 2 16,-1-4 2-16,-3 6 2 15,7-2-3-15,-7 12-2 16,-4-6-7-16,4 6-1 15,0 16-8-15,3-9-1 16,-3-4-13-16,7-6-4 16,7-6-78-16,0-10-34 15,-3-3 11 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30.20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09 7 108 0,'8'-3'44'0,"-16"3"-24"0,8 0-8 16,0 0 16-16,0 0-7 16,0 0-2-16,0 0-3 15,0 0 0-15,0-3-8 16,0 3-5-16,0 0-2 0,8 3 1 0,-8 0 3 16,7 1-2-1,4 2-2-15,-4 7 2 16,0-4 0-16,-3 4-1 0,3 6 1 15,4 4-2-15,-4-1-1 16,0 4 1-16,4 12 1 16,-4-6-1-16,-7 3 2 15,7 1-2-15,-3 2 2 16,-4 7-2-16,0-10-1 16,0 0 1-16,0-3 1 15,0 4-1-15,0-4 2 16,-4-4-2-16,1 1-1 15,-1 0-2-15,-3-3 1 16,-4-1 3-16,4-2 3 0,-4 2 0 16,-3-2 0-16,-8 2-3 15,4-12-2-15,0-3 3 16,0-13 0-16,4-1 1 16,-1-2 0-16,1-4-5 15,3-3 1-15,0-6-2 16,4-3 0-16,3-1 0 15,4 1 0-15,0 0 2 16,4 2 0-16,0-2-3 16,3-7 2-16,7 4 1 15,4-4 2-15,4 0-3 16,3-6 0-16,7-4 1 16,1-2 2-16,6-1-1 0,-6-3 2 15,10 4-2-15,-7 2-1 16,-3 7 1-16,-5 0 1 15,-2 7-1-15,-5 5 2 16,-3 4-4-16,-3 4 0 16,-1 2-12-16,-3 4-7 15,-4-1-66 1,0 7-40-16,-7 7 54 16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31.47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 87 140 0,'-4'-3'55'0,"4"3"-30"16,0-4-12-16,0 4 17 0,0-3-11 15,4 0-3-15,0-3-3 16,-1-1 1-16,4-2-7 16,1-1-4-16,2 4 0 0,1-7-2 15,4 3 2-15,3 4-4 16,0-1 0-16,0 7-1 16,-4 0 0-16,0 7 2 15,-3-1 2-15,-4 10-1 16,-3-3 2-16,-4 9-2 0,-4-6 2 15,1 20-2-15,-8-8 2 16,0 1-4-16,-3-3 0 16,-1 0 1-16,1-4 2 15,3 0-1-15,0-6-1 16,1 0 1-16,2-6 1 16,1-4-1-16,4 1-1 15,3-1 1-15,-8-3-1 16,5 1 0-16,3-4 0 15,0 0 2-15,0 0 3 16,11 3 2-16,-8 0 3 16,12-3-5-16,-1 0-1 15,4 0-2-15,0 0 1 0,0 3-2 16,0-3-1 0,0 3-57-16,11 1-24 0,0-8-12 15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31.91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 6 228 0,'-4'-3'85'0,"4"3"-46"0,0-3-17 0,0 3 26 0,0 0-25 16,0 0-7-16,0 0-11 15,0 0-4-15,4 6 0 16,-1-3-50-16,8 1-19 0,4-8-48 16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33.06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6 0 116 0,'0'0'46'0,"0"0"-24"0,0 3-17 0,0-3 11 16,0 7-5-16,0-1 1 15,0 4 2-15,0-1 1 16,0 4-8-16,-3 6 5 0,-1 1 1 16,-3 2-2-16,3 20 1 15,1-4 2-15,-4 7 1 16,-1-3-4-16,1 2 1 16,0 1-3-16,0 0 2 15,0-3-4-15,-1 2 1 16,5-2-7-16,3-4-1 0,0-6 0 15,0 4 2-15,0-1 1 16,3-3 1-16,-3-10-27 16,0-2-9-16,0-4-59 15,0 0-41 1,-3-4 55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27.558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0 144 0,'0'0'55'0,"0"0"-30"0,0-3-16 0,0 3 14 15,3 3 0-15,5 6 1 16,-1 1-5-16,4-4-1 16,3 1-10-16,4-4 1 0,4 3 4 15,-1-2-1-15,12-1 3 16,3-6-6-16,0-1-1 15,-4-2-4-15,1 6-3 16,-1-3 0-16,4 0 1 16,0-1-12-16,0-2-3 15,-4 6-100 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33.87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62 8 96 0,'0'-9'38'0,"0"9"-20"0,0 0-6 0,0 0 16 15,0 0-7-15,-4 0-2 16,4 0-3-16,-7 6 0 16,-4 0-8-16,8 7-3 0,-12 6-1 15,-3 1 0-15,0 5 2 16,4 1-3-16,-4 3 0 15,0 16 1-15,0-10 0 16,11 0-2-16,-1 0 1 16,5 0-2-16,6-3 2 15,8-3-2-15,7-3-1 16,4-10 7-16,3-3 3 16,11-10-3-16,-3-6 1 15,6-7-1-15,-6-6 1 16,-5-6-4-16,1-10-1 0,-4 0 3 15,-3 0 1-15,-8-4 1 16,-6-5 2-16,-8-1-3 16,-8 4-2-16,-6 6-2 15,-8 6 0-15,1 4-2 16,3 9-1-16,-7 6-2 16,7 4-1-16,0 10-1 15,0 9 0-15,7-7-22 16,11 14-95-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34.49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7 57 108 0,'10'-6'41'0,"-6"6"-22"0,-4-13-9 0,0 13 14 15,4 0-2 1,-4 0-1-16,3 0-7 0,-3 0-1 16,0 0-8-16,0 0-1 0,0 13 2 15,0-7 6-15,0 4 2 16,-3 9 1-16,-1 7 1 15,0 6 0-15,-3-4 0 16,7 1 0-16,-3 0 0 16,-1 3-2-16,-3 3-1 15,-4-3-3-15,7 0-1 16,-3-3-8-16,0 0 0 16,3-3-1-16,1-4 0 15,3-6-38-15,3-6-14 0,1-4-62 31</inkml:trace>
  <inkml:trace contextRef="#ctx0" brushRef="#br0" timeOffset="900">284 6 156 0,'-18'-3'60'0,"18"3"-32"0,15-3-17 16,-19 3 18-16,11 0-15 15,0 0-2-15,-3 0-4 16,10 0 0-16,-3 0-4 16,0 0 2-16,3 0 0 0,4 3 0 15,8 0 1-15,2 7-2 0,1-7 2 16,4 6-4-16,3 1-2 16,0 0 0-16,0-1 1 15,-4 10-1-15,1-3 2 16,-1-9-2-16,-7 9 2 15,-3-3-2-15,-4-1 2 16,0-2-2-16,-7 3-1 16,-4-4 1-16,4-2 1 15,-8 3-1-15,1-1 2 16,-4 1 0-16,-4-1 3 16,1 1-5-16,-1 0-3 15,-7-1 5-15,0 4 3 16,-3 0-3-16,-4 0-2 0,-11-1 0 15,-3 8 1-15,-8 2-1 16,4 0 2-16,-7 4-2 16,0 0-1-16,-8-1 12 15,1 1 4-15,7-4-8 16,-1 1-2-16,5-4-4 16,3-6-2-16,3-4 3 15,5 4 0-15,2-7-6 16,8 1-2-16,4-7-67 15,14 0-86 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37.66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34 160 0,'0'0'60'0,"0"3"-32"0,0-3-26 0,0 0 12 0,0 0-3 16,0 0 8-1,11 0-4 1,3 3-8-16,8 0 0 0,-8 1 3 16,11-1 0-16,-3-3 4 15,3 0-1-15,8 0 0 0,-5-3-5 16,5-1-3-16,-4-2-2 16,-4 3 0-16,7 0-4 15,-3-1 0-15,-4 1 1 16,-10 3 2-16,6 0-6 0,-6 0-1 15,6 0-53 1,-17 0-22-16,7-3-12 16</inkml:trace>
  <inkml:trace contextRef="#ctx0" brushRef="#br0" timeOffset="394">292 0 148 0,'0'10'57'0,"0"-1"-30"0,11-2-21 0,-11 5 15 0,0 8-5 16,0-1 3-16,0 6-1 0,3 4 0 15,-14 0-9 1,11 0-5-16,-3 0-1 0,-1 3 0 15,-14 0 1-15,18 0-2 16,-11-3 1-16,8-1-35 16,-8-2-16-16,0-7-41 15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40.24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6 29 128 0,'-4'-7'49'0,"4"7"-26"0,0-9-16 0,0 9 15 16,0 0-2-16,0-4 3 15,0-5-9-15,0 9-1 16,0-7-7-16,0 14-4 0,0-7 1 16,0 0-2-16,0 0-1 15,4 9 1-15,3-2-1 16,0 2 2-16,0 4 1 16,4 0 1-16,0 0 0 15,0 0 2-15,3 3 1 16,4-4-6-16,-7 11 0 0,0 6 1 15,0-1 1-15,-1 1-1 16,5 0-2-16,-8 3 1 16,-3 0-1-16,6 7 0 15,-10-7 2-15,0 6 3 16,-3-6 2-16,-4 0-6 16,-1-3 0-16,1-4-1 15,-11-2 0-15,7-7 0 16,-3 0 0-16,-4-7 2 15,0 1 1-15,0-7-1 16,0-3-2-16,0 0 1 16,0-3 1-16,3-3-3 15,5-1 0-15,-1-6 1 0,4-6 0 16,7 3-3-16,-4 0 2 16,15-9-1-16,-4-1 0 15,7-6 0-15,4 3 0 16,4-3 2-16,3 0 2 15,11-13 1-15,11 7 3 16,-4-1-3-16,-7 7-2 16,-3 4 0-16,-1-1 1 15,-7 3-1-15,1 1 2 16,-8 9-2-16,-8-7-1 16,5 14-8-16,-8-7-3 15,-3 9-38-15,3 7-18 16,-7 0-18-1</inkml:trace>
  <inkml:trace contextRef="#ctx0" brushRef="#br0" timeOffset="1036">470 467 108 0,'0'-9'44'0,"3"18"-24"0,-3-15-13 0,0 12 13 16,0-9-4-16,0 3 3 15,0-3-1-15,0 0 0 16,0-4-9-16,0 4-1 0,8 0-1 15,-1-4-3-15,-4 1-1 16,5 0-1-16,10-1-2 16,-4 1-2-16,-3-1 1 15,7 4 1-15,-7 3 0 16,7 0 0-16,-11 7 2 16,7 5-1-16,-10 1 2 15,-4 0 0-15,0 9 1 16,0-2-2-16,-11-1-2 15,4 0-2-15,0-3 1 16,-4 0 3-16,0 0 1 0,-3-3-4 16,10-4 1-16,-3 1-2 15,0-4 0-15,7 1 2 16,0-4 0-16,0 3 0 16,0-6 0-16,7 0 0 15,0 0 0-15,-3 4-3 16,10-4 2-16,-10 3 1 15,3 0 0-15,4 0 0 16,-4 4 0-16,0-1 0 16,-3 0 0-16,-4-6 0 15,0 7 2-15,0-1-1 16,-4 1-1-16,-3-1 3 16,-11 10 0-16,7-3 3 0,-3 0 3 15,-4-4-4-15,-8-2-3 16,8-4-1-16,-3 0-1 15,-1 0-3-15,11-3 0 16,1 0-89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42.09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 2 156 0,'-3'9'60'0,"6"-18"-32"0,-6 5-11 0,6 11 20 15,-3-7-15-15,0 0-2 16,0 0-6-16,4 3-1 16,-4-3-7-16,3 6-4 0,-3-6-1 15,0 0-4-15,0 0 0 16,0 4-75 0,8 2-57-16,-8-9 44 1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42.79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98 0 116 0,'0'-7'44'0,"0"7"-24"0,0 0-13 0,0 0 13 0,0 0-4 16,0 7 1-16,0-1-7 15,0 4-2-15,0 3-4 16,0 3 4-16,0 3 4 0,0 3 3 15,-7 4 0-15,7 3-3 16,-4-1-2-16,-3 1 5 16,0 13 2-16,-4-1 0 15,-4 1 0-15,12 0-3 16,-4-1-1-16,-1-2-3 16,1 18 1-16,-4-9-6 15,11-6-3-15,-7-4-1 0,7-2 1 16,-3-8-1-1,3-5-1-15,0-4 1 0,0-3-1 16,0-10-33-16,3 1-13 16,4-4-72-1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44.47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1 0 136 0,'0'0'52'0,"0"-3"-28"0,0 3-19 15,0 0 11-15,0 0-3 16,0 0 2-16,0 0-4 15,0 0-1-15,0 0-6 16,7 7 4-16,-7-1 2 0,0 0 1 0,0 4 3 16,0 0-3-16,0 2 1 15,0 1-5-15,0 3 1 16,0 0 1-16,-7 10 2 16,7-1-1-16,-4 1 1 15,4 3 0-15,-3 0 3 16,-1 3-5-16,4-3-3 15,0-1-1-15,0-2-1 16,0 3-2-16,0 0-2 16,0-4 1-16,0 1-1 15,0-7 0-15,0-3 2 16,0-3-8-16,0-4-1 16,0 1-38-16,0-4-15 15,0-2-52-15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45.16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22 44 120 0,'0'-6'46'0,"0"9"-24"0,-7-3-13 0,7 0 14 0,0 0-9 16,0 0-1-16,-4 0-1 15,1 3 2 1,-8 4-7-16,7 2 0 0,-10 7 0 0,7 4 3 15,-11 2 4-15,7 4-4 16,-3-1 2-16,3 4-5 16,4 3-2-16,-4-3-2 15,11 0 0-15,0 3-2 16,11-3-1-16,7-7 1 16,-4-3-1-16,4-6 4 15,11 0 2-15,-4-13 4 16,7-7 4-16,-3-9-6 15,4-3-2-15,-4-10-1 16,-4-3-1-16,0-6-5 0,-7 0 1 16,0 2 2-16,-18 1 1 15,0 0-1-15,0 3-2 16,-11 3 3-16,-3 3 2 16,-22 7-2-16,7 6-2 15,4 4-3-15,-1 6-1 16,1 6-1-16,7 3 3 15,7 7 0-15,-3 0 1 16,10 0-27-16,4 6-9 16,4 6-72-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46.23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4 8 148 0,'-7'-7'57'0,"7"7"-30"0,-11 0-12 0,11 0 18 15,0 0-3-15,0 0 0 16,0 0-13-16,0 0-3 16,0 0-8-16,0 0-2 0,0 0 0 15,0 0-2-15,11 0-2 16,-4 3 5-16,4 1 4 16,3 2-5-16,4 4 0 15,0-4 2-15,18 0 1 16,-11 4-1-16,19 0-1 0,-8 6-3 15,-11-4 1-15,11 1 0 16,-7-3 1-16,3 3-2 16,-7-1 1-16,4 1-4 15,-7 0 0-15,-4-3 5 16,-4-1 5-16,-3 1-3 16,-11-1 2-16,0 1-5 15,-11 3 0-15,0 3-1 16,-3 0-2-16,-8 3 1 15,-7 0-1-15,-10-3 0 16,-1 0 2-16,-3 0-1 16,0 4 2-16,3-4-4 15,4-4 0-15,7 1 1 16,8-3 0-16,3-4-16 0,7 7-90 31,7 0-62-31,4 0 53 1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47.46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70 148 0,'-4'0'57'0,"4"0"-30"15,0 0-18-15,0 0 14 0,0 0-2 16,0 0-1-16,0 0-8 16,0 0-5-16,0 0-4 15,0 0 0-15,11 6 2 0,0-3 0 16,3 0 0-16,1 1 3 16,-1-4 5-16,1 0-5 0,3 0 0 15,0 0 0 1,3 0 0-16,1 0-4 0,0 0-3 15,-1 0 2-15,1 0 0 16,-1 0-1-16,5 0-2 16,-5 0 3-16,4-4 0 15,-3 1-8-15,-4 0-2 16,0 0-38-16,-4 3-15 16,-3 0-38-1</inkml:trace>
  <inkml:trace contextRef="#ctx0" brushRef="#br0" timeOffset="385">220 6 132 0,'-4'-6'52'0,"1"9"-28"0,3 0-15 0,0-3 16 16,0 7-1-16,0-1 1 15,-4 1-10-15,0 2-2 16,4 10-7-16,-3 4 5 0,-1-1 4 15,1 1 4-15,-1-1 1 16,0 4-5-16,1 2-1 16,-4 1-8-16,3-3-2 15,0-4-2-15,1 1 1 16,3-4-13-16,3-3-3 16,1-6-104-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29.344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474 148 0,'0'7'55'0,"0"-7"-30"0,0 6-16 0,0-6 14 16,0 0-2-16,0 0-1 15,8-6-4-15,-1-1 0 16,-4-9-9-16,12-3-2 0,-4-3-1 16,7-7 0-16,7 6 0 15,7-12-2-15,12 0 1 16,-1-7-2-16,0 4-1 16,-3 0 3-16,-1 2 0 15,1-2 1-15,-4 12 0 16,-4-2-2-16,-7 8-2 15,-3 4 1-15,-8 7 1 16,-6 5-1-16,-8 4-1 16,-4 7 1-16,-3 9-1 15,0 0 2-15,-4 13 5 16,-4 6 6-16,-3 7-3 16,0 9 2-16,-3 13-1 15,-8 6 1-15,-3 4 0 16,3-1 0-16,-4-2-2 15,5 3-1-15,2-10-3 16,1-4-1-16,7-12-3 16,4 4-2-16,3-17 1 15,4-3-1-15,3-3-20 16,4-10-7-16,0-6-30 16,0-13-12-16,4-7-40 15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49.20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3 116 0,'4'-7'46'0,"-4"7"-24"0,0 0-17 0,0 0 13 0,0 0 1 16,0-6 3-16,0 6-3 16,0 0-2-16,0 0-9 15,0 0-5-15,0 0 0 0,7 6-2 16,0 4 2-16,8 3 0 15,-1 3 3-15,4 3 1 16,-4 0 1-16,1 0-7 16,-1 4 0-16,1 2 1 15,-1 1 1-15,0-4 1 16,1 4 2-16,-4 3-1 16,-1-4 2-16,-2 1-4 15,-1-1-2-15,0 4-3 16,-3 0 1-16,-1 0 1 0,-3-3 2 15,0-1-1-15,0 4-1 16,-7 0 1-16,0 0 1 16,0-4-1-16,-4 4-1 15,0-3 3-15,-3-4 0 16,-1-3-1-16,-3-6 1 16,0-3-2-16,0-4-1 15,0-3 1-15,4-6-1 16,-1-10-3-16,5-6 2 15,-1 0 1-15,4-4 2 16,-1 1-1-16,5-7-1 16,3 4 1-16,3-1-1 15,5-6-3-15,10 3 2 16,0 0 3-16,7-6 1 0,0 0 5 16,4-4 5-16,7-2-5 15,0-10 0-15,-4 6-4 16,-3 6-1-16,-4 4-1 15,1 6-2-15,-5 4 1 16,-6 6-1-16,-1-1 0 16,0 11 0-16,-3-1-20 15,4 4-7-15,-8 3-30 16,0-1-14-16,0 1-15 16</inkml:trace>
  <inkml:trace contextRef="#ctx0" brushRef="#br0" timeOffset="1217">404 544 132 0,'-4'4'52'0,"4"-4"-28"0,0 0-19 0,0 0 13 16,0 0-4-16,0 0 0 16,0 0-4-16,0 0-1 15,0 3-5-15,-4 3-3 0,1-3 2 16,-1 7 0-16,1 3 3 15,-1 3-1-15,-3 6 2 16,3-3-2-16,-3-6 0 16,0 6-1-16,3-3 0 15,1 0 2-15,-5-3 1 16,1 0-3-16,4-3-1 0,3-1-1 16,0-2 1-16,0-4 0 15,0 3 3-15,0-6 1 16,0 0 1-16,3 7 0 15,-3-7 0-15,4 3-2 16,3-3-1-16,0 0-3 16,4 0 1-16,0 0-4 15,3 0-2-15,1 0 6 16,-1-3 3-16,0 3-8 16,1 0-3-16,-1 0 7 15,-3 0 3-15,0 0-2 16,0-4 0-16,-1 1-1 15,1-3-2-15,0 3-13 16,3-4-6-16,-3 1-26 0,0-1-11 16,-4 1-36-1</inkml:trace>
  <inkml:trace contextRef="#ctx0" brushRef="#br0" timeOffset="1565">519 548 140 0,'-4'3'52'0,"4"0"-28"0,0 3-17 0,0-2 13 0,0 2 1 15,0 0 2-15,0 7-4 16,-3 13-1-16,-1-7-10 16,0 0 6-16,1 4 3 0,-1-1 2 15,-3 0 3-15,0 4-3 16,0 3-2-16,-1-4-9 16,1 1-3-16,0-7-3 15,3-3 1-15,1-3-22 16,3 0-7-16,3-7-71 15,5-9-55 1,-1-10 56-16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51.15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 11 280 0,'-7'-10'104'0,"7"10"-56"0,0 0-27 16,0 0 28-16,0 0-24 15,0 0-8-15,0 0-11 16,0 0-3-16,0 0-1 15,0 0-24-15,0 0-7 0,7 0-118 16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51.97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7 4 96 0,'-3'-4'35'0,"6"4"-18"0,-3 4-11 0,0-4 11 16</inkml:trace>
  <inkml:trace contextRef="#ctx0" brushRef="#br0" timeOffset="20">57 4 203 0,'0'0'24'16</inkml:trace>
  <inkml:trace contextRef="#ctx0" brushRef="#br0" timeOffset="275">65 13 251 0,'3'10'15'0,"-3"-4"-2"15,7 4-1-15,-7-1 0 16,0 4-2-16,-3 0-1 16,3 3-3-16,-4 0 1 15,1 3 2-15,-1 7 2 16,-3 3 1-16,0-1 2 0,-1 1-3 15,1 3-1 1,4 3-4-16,-5 1 1 0,5-1-2 16,-4 10 0-16,7-10-3 15,-8 7-2-15,8-7 3 16,-3 0 0-16,3-6-1 16,0-7-2-16,0 1 1 15,0-11 1-15,0 1-45 16,0-6-21-16,0-7-44 15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53.63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1 205 176 0,'-11'3'66'16,"11"0"-36"-16,0-3-24 0,0 0 15 0,0 0-9 15,0 0-2-15,8-3-3 16,-1 0-2-16,-4-1-3 15,12-2-2-15,-4-4 3 0,7-9-2 16,7 3 2-16,-7-3-4 16,7 3 0-16,-7 0 1 15,7 3 0-15,-7 0 0 16,-7 4 0-16,7-1 0 16,-11 4 0-16,8-1 0 0,-12 4 0 15,5 0 0-15,-8 3 0 16,0 0 0-16,0 10 0 15,0-1 2-15,0 4 1 16,-8 3 1-16,5 3 2 16,-12 4-1-16,8 5 2 15,-7 8-4-15,-1-1 0 16,-3 0-1-16,-3 4-2 16,6 2 1-16,1-2-1 15,3-1-9-15,0-9-4 16,4-7-35-16,0-6-14 15,18-3-21 1</inkml:trace>
  <inkml:trace contextRef="#ctx0" brushRef="#br0" timeOffset="600">415 230 180 0,'-4'0'68'0,"-7"3"-36"0,4-3-33 0,7 0 12 15,7 4-3-15,-3-4 2 16,3 0-1-16,0 0 0 16,0-4-5-16,4-2-1 0,4 0 1 15,3-7-2-15,3-3 1 16,4-7-2-16,1 1 2 15,2 0-4-15,5 2-2 16,-4 1 2-16,-4 0 0 0,-3 3 1 16,-1 3 2-16,-6 0-1 15,-1 4 2-15,-3-1-4 16,0 7 0-16,-4 0 1 16,-7 9-3-1,0 4 2-15,-4-1 7 16,1 4 4-16,-8 6-1 15,0 4 2-15,-3 2-4 16,-4 4 1-16,0 6 1 16,-4 4 5-16,0-1-6 15,1 7-2-15,3 0-3 16,0-3 0-16,7-4-2 16,4-6-1-16,3-10-41 15,0-6-20-15,8-6-46 16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9:55.37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1 16 116 0,'-7'-3'46'0,"7"6"-24"0,0-6-17 16,0 3 13-16,0-3 3 15,0 0 2-15,0 3 3 16,0 0 3-16,0-3-15 15,0-1 3-15,0 4 3 0,0 0-7 0,0 0-2 16,0 0-2-16,0 0 1 16,7 4-3-16,0 2-2 15,4 0-2-15,7 1 0 16,3-1-2-16,5 4-1 16,13 3 1-16,1-1-1 15,0 4-3-15,-1-3 2 16,4 0 1-16,1 3 2 15,-5-3-1-15,-6-4-1 16,-1 1 3-16,0 0 2 16,-10-4-4-16,0 0-1 15,-4 4 2-15,-8-4 1 16,-2 1 1-16,-5-1 2 0,-3 1-5 16,-3-1-1-16,-5-3 2 15,1 4 1-15,-4-1-4 16,-7 7-1-16,-7-3 1 15,-4 2 0-15,-3 4 1 16,-4-3 0-16,-7 3 6 0,0 10 6 16,-1-4 3-1,1 7 0-15,0-7-7 16,7-2-3-16,0-4-3 16,3-4-2-16,8 1-15 15,4-3-5-15,-1 3-85 16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0:36.64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99 44 0,'0'0'19'0,"0"0"-10"0,3 0-13 16,-3 0 4-16,7 0-2 15,1 0 0-15,-1 0 4 16,4-3 1-16,-1 0 5 16,5-1 3-16,3 1-4 15,-4 0 1-15,8 3-5 16,3 0 0-16,-7 0-1 15,7 0 1-15,0 0-2 16,4 0 2-16,4 0-2 0,3 3 2 16,-8 0-2-16,16-3-1 15,-1 7 3-15,0-1 0 16,8 10 1-16,3 3 0 16,0 1-2-16,7-1 1 15,0-3-2-15,0-3 2 16,4-1 0-16,3-2 1 15,1 0 2-15,-1-4 3 16,4 4-4-16,8-4-3 16,2-3-1-16,1 1-1 15,11-1 0-15,0-3 2 16,3-3-1-16,4-1-1 0,7-18-2 16,3-7 1-16,5 3 1 15,2-6 2-15,1 0-1 16,-11 0 2-16,11 10-13 15,-11-7-3-15,-3 7-34 16,-12 6-14-16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5:21.684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66 120 0,'-3'-3'46'0,"21"3"-24"0,-22-3-21 0,11 3 11 15,-10 0-2-15,6 0 4 16,1 0-1-16,0-4 2 16,-1 1-8-16,1 0 0 0,-1-7 7 15,8-6 1 1,0 0-1 0,0 0-1-16,0 0 1 15,3 0-7-15,1 4-2 16,-1 2-3-16,0 0-2 0,1 4 1 15,-1 3 1 1,1 0-1-16,-1 3 2 0,-3 0-4 16,0 3 0-16,3 0 1 15,-3 0 0-15,-4 4 2 16,0-1 1-16,0 7-1 16,1-4-2-1,-5 1 1-15,1-4-1 16,-1 4 0-1,5 0 0-15,-5-4 2 16,1 0 1-16,7-2-1 16,-1-1-2-16,5 0 3 15,-1 0 0-15,1-3 1 0,-1 3 0 16,0-3 0-16,4 0 0 16,0-3-2-16,-7 6 1 15,4-3-2-15,3-3 2 16,-8 0-4-16,5 0 0 15,-4 0 3-15,3-1 1 16,-3 1-19-16,-4 3-7 16,-3 0-26-16,3-6-9 15,-7 6-29 1</inkml:trace>
  <inkml:trace contextRef="#ctx0" brushRef="#br0" timeOffset="708">523 16 132 0,'-4'-7'52'0,"4"7"-28"0,0 0-19 15,0 0 13-15,0 0-6 0,0 3-2 16,0 4 3 0,0-1 2-16,0 1-8 15,0-1 5-15,0 7 1 0,0 0 0 16,0 3 0-16,-7-4-5 15,7 1 0-15,0 0-5 16,-7 0-2-16,7 0 0 16,0-4-1-16,0 1 2 0,0-1 1 15,0-2-4-15,0-1 1 16,0-6-7-16,0 0-3 16,0 0-3-16,0-3 0 15,0-3 5-15,0-1 4 16,-4-6 3-16,4 1 1 15,0-4 0-15,0 3 0 16,0 0 0-16,4 0 2 16,3-3 8-16,-7 3 3 15,7 4-2-15,-7-1 1 16,4 1-5-16,3-1 1 16,0 4-3-16,-3 2 2 15,10-2-4-15,-7 3 0 16,4 0 1-16,0 3 2 15,3 0-8-15,-6 0 0 0,2 0 9 16,8 0 7-16,-7 3-7 16,4 0-3-16,3 0-3 15,-8 0 1-15,5 1-1 16,-4 2-1-16,-4-3 3 16,0 10 0-1,-3 0-1-15,3-4 7 16,-7 7 4-16,-7-3-6 15,-1 0-2-15,-2 0-5 16,-1 0-1-16,-4 3 1 16,-3 0 2-16,-7 0-1 15,4 0-1-15,-5-4 1 16,8 1 1-16,-3-3-1 0,10-1-1 16,0-2 1-16,-3-1-1 15,10-3-7-15,-3-3-3 16,7-3-58-16,7 0-27 15,-7-3-14 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5:23.389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30 68 116 0,'3'-10'46'0,"1"10"-24"15,-1-26-13-15,1 17 14 0,0-1 0 16,-4 4 3-16</inkml:trace>
  <inkml:trace contextRef="#ctx0" brushRef="#br0" timeOffset="366">148 0 290 0,'0'7'11'0,"-4"5"-3"0,0-2 0 0,1 3 5 0,-1 0-7 32,1 3-1-32,-5 0-3 15,-2 3 1-15,-1 0 2 0,-7 4 4 16,3 5-2-16,1 1 1 15,0-3-3-15,3-1 0 16,0-2-3-16,4-4-2 16,3 0-2-16,1-3 1 15,-1-3-1-15,4 0 0 16,4-4 2-16,-1 1 2 16,8-4 1-16,0-2 3 15,3-1-1-15,1-3 2 16,-1 0-2-16,0-3 2 15,4-1-4-15,0 1 0 16,4-3-1-16,0-1-2 16,3 1 3-16,-4 0 0 0,1-1-1 15,0 4-2-15,-1-3 1 16,1 2-1-16,-1-2 2 16,-3 0 1-16,-3 2-30 15,-1 1-14-15,-3 0-28 16,-4 0-9-16</inkml:trace>
  <inkml:trace contextRef="#ctx0" brushRef="#br0" timeOffset="652">270 186 160 0,'-4'0'60'0,"4"-3"-32"0,0 3-20 0,0 0 18 16,0 3-6-16,0 0 11 16,-3 10-6-1,-1 6-13-15,1-3-1 0,-1 3 0 16,-3 4 5-16,0 2 4 16,-1 4 1-16,1 3-1 15,-4 0-6-15,4 0-4 16,0 3-5-16,0-3-4 15,3-3 0-15,1-6-1 16,3-4-49-16,3-6-21 16,1-7-53-16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5:25.782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414 471 84 0,'0'0'33'0,"0"0"-18"0,4-3-5 0,-4 3 14 15,0-4-2-15,0 1 1 16,0 0-8-16,0 0-4 16,0 0 2-16,0-1 4 15,0 1-9-15,0 3 2 0,0-3 3 16,0 3-1-16,-4 0 1 16,-3 0-7-16,3 0-4 0,-3 3 5 15,-4 0 5-15,4 1-4 16,-4-1-2-16,1 0 1 15,-8 3 0-15,-4 4-1 16,0 3-1-16,4 0-3 16,0 3 1-16,4 3 2 15,-1 0 2-15,5 0-8 16,-1 0-1-16,4 1 0 16,3-4 1-16,4-4-2 15,4 1 2-15,3-3 1 16,18-4 2-16,0-6-19 15,4-3-6-15,4-3-28 16,-5-4-12-16,8 0-20 16</inkml:trace>
  <inkml:trace contextRef="#ctx0" brushRef="#br0" timeOffset="465">583 516 132 0,'-3'-7'49'0,"-1"7"-26"0,1 0-16 0,3 0 13 16,-4 0-4-16,0 0 3 15,1 3-4-15,-1 1 1 16,-7 2-7-16,4 0-3 16,0 4 3-16,3 0 2 0,1 2-2 15,-1 1 2-15,1 3-2 16,3 0 0-16,3-3-5 15,4-3-3-15,1-4 0 16,2 7-1-16,1-7 0 16,4-3 2-16,3-3-1 15,3-3 2-15,1-6-2 16,-1-4 2-16,-3 0 0 16,0-6 1-16,-3 3-2 15,-4-7 1-15,-4 7 7 16,-7 0 3-16,-4 4-2 15,-3 2-1-15,-4 4-6 16,0-4-1-16,-3 10 1 16,0 0 0-16,-4 0-5 0,7 10 1 15,-4-4 0-15,5 0 2 16,2 1-3-16,5 6 0 16,3-4-23-16,3-2-10 15,8-1-53 1,4-6-54-16,-1 6 43 15</inkml:trace>
  <inkml:trace contextRef="#ctx0" brushRef="#br0" timeOffset="1156">879 468 148 0,'0'-7'55'0,"0"4"-30"0,0 3-14 15,0 0 18-15,0 0-8 16,0 0 0-16,0 0-3 16,0 0 0-16,0 0-9 15,0 0 3-15,0 0 4 0,0 0-4 16,0 6 1-16,0 1-4 15,0-1 2-15,0 4 0 16,0-1 1-16,0 1-2 0,0 0-1 16,0 2-5-16,0 1-1 15,0 0 1-15,0 0 0 16,0 0-2-16,0-1-2 16,0-2 1-16,0 0 1 15,0-4-1-15,0 0-1 16,0-6 1-16,0 0 1 15,3-3-1-15,1 0-1 16,3-3 1-16,0-4-1 16,4-3 0-16,0 0 2 15,0 1-1-15,0-1-1 16,-1 0-2-16,1 3 1 16,0 4-1-16,0 3 0 15,-4 0 2-15,0 3 2 0,0 6-3 16,1 0 0-16,-5 1-1 15,4 2 0-15,1-2 4 16,-1-1 3-16,7-6-4 16,1-3-1-1,-1-3 2-15,0-1-1 16,1 1-1-16,-1-1-2 16,1 4 1-16,-5 3 1 15,1 3 0-15,-4 4 0 16,1 2 2-16,-5 1-3 15,1 3 0-15,-1 0 3 16,1-1 1-16,0-2-21 16,3 0-10-16,0-4-44 15,4-6-18-15,0-3-15 16</inkml:trace>
  <inkml:trace contextRef="#ctx0" brushRef="#br0" timeOffset="1817">1369 496 144 0,'0'-3'55'0,"0"3"-30"0,0 3-5 0,0-3 21 0,0 0-16 15,0 0-3-15,0 4-5 16,-8 2-2-16,5 0-7 15,-1 4-1-15,1 0 3 0,-1 2-4 16,-3 4 2-16,3 0 1 16,-3 4 2-16,3 8-3 15,1 1-3-15,-1 6-2 16,1 1-3-16,-1-1 1 16,0 3 1-16,1-2-3 15,-1-1 0-15,4-6 3 16,0-7 1-16,0-3-1 15,0-3-2-15,0-3 1 16,0-3-1-16,0-4 2 16,0-6 1-16,0-3 5 15,0-10 3-15,0-3-6 0,-3-6-3 16,-1-7-1-16,0-6 1 16,4-4-3-16,0-9 0 15,4 0 1-15,3 6 0 16,0 1 0-16,8 6 0 15,3-1 2-15,3 11 1 16,-3-1-1-16,-3 7 1 16,3 0-2-16,-4 6-1 15,1 7-2-15,-1-7 1 16,0 6 1-16,1 4 2 16,-4 6-3-16,-1 4 0 15,-2-1 1-15,-1 4 2 16,-7-1-1-16,0 7 2 0,-4-6 0 15,-3 9 1-15,-4 0 0 16,-3 1 2-16,3-1-3 16,-11-3-2-16,4-3 0 15,-3-1-1-15,3-5-14 16,3-7-5-16,5-7-41 16,2-2-18-16,8-4-37 15</inkml:trace>
  <inkml:trace contextRef="#ctx0" brushRef="#br0" timeOffset="2237">1631 135 124 0,'15'-32'49'0,"-12"28"-26"0,1-2-18 0,0 3 13 15,-1 0 1-15,1-1 1 16,-1 4 0-16,-3 0 2 16,0 0-12-16,0 0 10 0,0 10 6 15,0 6-5-15,0 10 0 16,-3 2-6-16,-1 1 1 0,-3 7-3 15,0-1 2-15,-4 3-4 16,0 1-1-16,0-1-4 16,1 0-1-16,-1-2-1 15,4-4 0-15,3 0-5 16,4-7 1-16,7-2-13 16,0-7-5-16,4-4-17 15,4-2-7-15,-5-7-9 16,8-3-4-16,-3-3-7 15,-4-3-32 1,7-4 22-16</inkml:trace>
  <inkml:trace contextRef="#ctx0" brushRef="#br0" timeOffset="2613">1790 519 192 0,'7'-7'74'0,"-7"11"-40"0,7-4-22 0,-7 0 19 16,11 0-7-16,-4 3-2 15,1-3-8-15,-5 0-1 16,4 0-8-16,4 0-1 0,4-3 0 15,-5-1 0-15,8-2 0 16,-3 0 0-16,-4-1 2 16,-1-2-3-16,5-1-2 15,-15 0 2-15,7-2 0 16,-14-1 1-16,0 0 2 16,-4 0-3-16,-4 4-2 15,-3 2 2-15,8 4 0 16,-8 0 1-16,3 9 0 15,-3 1-2-15,0 5-2 0,7-2 3 16,-3 3 2-16,-4 0-2 16,7 3-2-16,4 3 4 15,-4 0 1-15,0 3 0 16,4 1-1-16,7-4-3 16,0 0-2-16,4-3-2 15,3-3 1-15,11 0-23 16,0-10-10-16,0-3-50 15,7-3-24-15,8 0 6 16</inkml:trace>
  <inkml:trace contextRef="#ctx0" brushRef="#br0" timeOffset="2928">2031 612 216 0,'-7'12'82'0,"11"-8"-44"0,-8-4-14 0,4 0 27 16,0 0-20-16,0 0-4 16,4 0-11-16,3-10-2 15,0 4-8-15,0-7-4 0,8 3 1 16,-1-3-2-16,0-3 2 16,12-3-2-16,-5 3-1 15,4-6 3-15,8 3 2 16,-1-7-4-16,-3 4-3 15,0 2-15-15,-4 4-6 16,-7 4-43-16,-3 2-18 0,-8 4-29 16</inkml:trace>
  <inkml:trace contextRef="#ctx0" brushRef="#br0" timeOffset="3161">2060 330 180 0,'0'6'68'0,"0"1"-36"0,7-4-11 16,-7 0 22-16,11 4-6 16,-4-1-2-16,0 7-11 0,4-4-4 15,7 14-12 1,-11-1-1-16,11 4 3 0,-3 3-6 0,-4-4 0 15,-1 7-2-15,1-3-2 16,0 13-17-16,4-10-6 16,-1 3-71-1,0-6-67-15,1-7 46 16</inkml:trace>
  <inkml:trace contextRef="#ctx0" brushRef="#br0" timeOffset="6005">194 77 96 0,'0'-6'35'0,"0"6"-18"0,0 0-7 0,0 0 14 15,0 0-4-15,0 0 0 16,-3 0-5-16,-1 3-1 16,1 0-2-16,-1 3 0 15,-3 1-6-15,0-1-2 0,-1 1 2 16,1 2-1-16,-4 7 0 15,1 10-3-15,-1-7 1 16,0 3-2-16,0 7-1 16,-3 0 3-16,3 0 0 15,-3 9 1-15,3-2 0 16,0-1 0-16,0 0 2 16,4 0-1-16,0 0 2 15,3 1-2-15,1-8 0 0,-1 1-3 16,4 0-2-16,4 3 1 15,3-6-1-15,4-4-7 16,7-3 0-16,7-3-90 16</inkml:trace>
  <inkml:trace contextRef="#ctx0" brushRef="#br0" timeOffset="7206">2499 7 156 0,'-18'-4'57'0,"40"4"-30"0,-33 0-21 0,18 0 17 16,-7 0-10-16,8 0 0 15,-8 0-1-15,3 4 0 16,1-1-6-16,-1 3 0 0,1 1 4 15,0 2-2-15,-1 1 1 16,1 3-3-16,3-1-1 16,0 1-1-16,0 6 2 15,1 7 1-15,-5 0 1 16,4-1-4-16,-3 4-1 16,3 3-3-16,-3-3-1 15,-1 0 1-15,1 0 2 16,-4 3-1-16,0 0 2 0,-4 0 0 15,-3 0 1-15,0 3-5 16,-4 0 1-16,-7-6 0 16,-7 9 2-16,3 1-1 15,-3-4-1-15,0 0-2 16,0-3 1-16,0 0-10 16,3-3-5-16,0-7-41 15,8-2-17-15,3-8-15 16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5:35.389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670 51 144 0,'0'-3'55'0,"0"6"-30"0,0-3-16 16,0 0 16-16,0 0-8 16,0-3 1-16,0 0-5 15,0-1 2 1,-11-2-4-16,-3-4-1 0,3 4-4 16,-3 0-1-16,-4-1-1 15,-4 4 2-15,-3 0-5 0,0 6-1 16,-1 3-2-1,1 1 0-15,0 9 2 0,0 9 2 16,-4 1-3-16,4 3 0 16,0 6 5-16,-1 0 2 15,-2 7 0-15,6 0 1 16,0 6-2-16,1 6 0 16,-1 0-3-16,4-2-2 15,-4 8 1-15,8-8-1 16,0-1 0-16,10-6 0 15,4-4 0-15,4-5 0 16,-1-8 0-16,8-5 0 0,-4-4-20 16,0-6-7-16,1-13-15 15,-5-3-6-15,1-7 4 16,-4-3-3 0,-4-6 22-16,-10-3 11 15,-4-10 8-15,-7 0 8 16,-1-4 6-16,5 8 18 15,-1 2 10-15,4 3 6 16,4 4 2-16,7 3-16 16,-4 3-6-16,7 1-13 15,4 8 0-15,7 1 4 0,4 3-5 16,11 3-2-16,3 1-3 16,4 2 0-16,0 0-2 15,3-2-1-15,-3-1-2 0,7 0 1 16,-4 0-54-16,4-3-23 15,0 0-12 1</inkml:trace>
  <inkml:trace contextRef="#ctx0" brushRef="#br0" timeOffset="511">674 432 176 0,'-8'-6'66'0,"-10"6"-36"16,-7 0-22-16,22 0 16 0,-5-4-10 15,-2 1-1-15,-5 0-3 16,4 3 1-16,-7 0-6 16,0 0 1-16,0 6 1 0,0 4 1 15,0 6 0-15,4 3-2 16,0 4-1-16,3-1-3 16,4-3-2-16,7 0-2 15,0-6 1-15,7-3 1 0,11-4 2 16,0-3-1-16,0-6-1 15,7-3 1-15,7-7 1 16,-6 3-1-16,-5 1-1 16,-3-1 1-16,-3 4-1 15,-5-1 0-15,1 4 2 16,-4 6-3-16,-7 4 0 16,0 2 1-16,-3 4 0 15,-4 0 0-15,-1 3 0 16,8 0 0-16,11 0-33 15,-4-3-18 1,11 0-51 0</inkml:trace>
  <inkml:trace contextRef="#ctx0" brushRef="#br0" timeOffset="887">1055 480 152 0,'-3'-6'57'0,"3"2"-30"0,-4-2-10 15,-3 6 22-15,7-3-13 16,-4 0-3-16,-3-1-4 16,0 1-1-16,0 0-9 15,-4 3-1-15,0 0 2 0,-3 0-4 0,7 3 2 16,-4 4 1-16,0-1 5 15,-3 4-6-15,-4 2-2 16,0 4-1-16,3 0-1 16,1 4 2-16,-1 2 1 15,-3 4-6-15,11-1 0 16,0 1-3-16,3-4 0 16,-3 1 2-16,14-4 0 15,1-6-7-15,10-7-3 16,3-6-30-16,1-6-13 15,7-7-22 1,-1-13-48-16,1 1 27 16</inkml:trace>
  <inkml:trace contextRef="#ctx0" brushRef="#br0" timeOffset="1232">1336 61 140 0,'0'-26'52'0,"0"23"-28"0,0 0-6 16,0 3 20-16,0 0-17 15,0 0-4-15,0 0-10 16,0 6-3-16,0 0-2 16,0 7-2-16,0 3 3 0,-7 0 0 15,4 13 7 1,-5 6 2-16,-2 1-2 15,-5 2-1-15,4 0-1 0,-10 4 2 16,-8 3 1 0,11 3 1-16,-7-3-6 0,7 6-2 15,3-6 0-15,1-4 0 16,-1-6-5-16,8-6 1 16,7-9-22-16,0-8-10 15,0-5-20-15,0-7-7 16,0-10-28-1</inkml:trace>
  <inkml:trace contextRef="#ctx0" brushRef="#br0" timeOffset="1419">1059 474 168 0,'-11'-16'66'0,"4"12"-36"0,7 1-7 0,0 3 26 0,0 0-14 16,0 0-5-16,11 7-13 15,-4-1-6-15,0 4-6 16,11-1-6-16,0 1-2 0,15-1-3 15,-5 1 1-15,12-4-35 16,-4-2-13-16,0-4-19 16,0 0-39-1,0 0 29-15</inkml:trace>
  <inkml:trace contextRef="#ctx0" brushRef="#br0" timeOffset="1818">1495 448 212 0,'-4'-3'79'0,"4"6"-42"0,-3-3-30 0,3 0 20 16,-4 6-10-16,-3 1 1 16,3 2-5-1,-3 4 0-15,0 3-7 0,0 0-4 0,7 0-1 16,-4-3-1-16,4 6 0 16,4 4-3-16,3-11 2 15,4 4 1-15,-4-9 2 16,11-4-1-16,0-6 2 15,7-4-2-15,-7-2 2 16,7-4-2-16,-14-3-1 16,-4 0 1-16,4-3 1 15,-4 0 5-15,-14 3 4 0,-4 0 0 16,4 3 1-16,-7 3-2 16,-1 7-1-16,4 3-3 15,-3 6-1-15,7 1-3 16,-4 2-2-16,11 1-2 15,0 0 1-15,0-1-26 16,14 1-9-16,1-4-13 16,-1-3-5-16,15-3-1 15,-4 0-1-15,11 0-7 16,-11 0-18 0,12 0 29-16</inkml:trace>
  <inkml:trace contextRef="#ctx0" brushRef="#br0" timeOffset="2133">1869 554 160 0,'11'16'63'0,"-11"-10"-34"0,-11 7-21 0,11-4 16 16,0 1-8-16,0 0 1 16,0 6 3-16,-7-3 2 15,7-1-11-15,-7-2 4 0,7-4 3 16,-11-6-4-16,11-3 2 16,0-6-5-16,-7-1 1 15,7-3-5-15,0-6 1 16,0-4-1-16,7 1 1 15,-7 0 2-15,18-1 1 16,-11 1 6-16,4 3 3 16,-4 3-10-16,11 3-6 15,0 3 0-15,0 4 1 16,0-1-20-16,0 4-7 16,-3 3-29-16,-4 7-12 15,7-1-38-15,-4 4-44 16,-3-1 46-16</inkml:trace>
  <inkml:trace contextRef="#ctx0" brushRef="#br0" timeOffset="2494">2341 333 224 0,'-7'-7'85'0,"-4"1"-46"0,11 0-21 15,-7 9 23-15,-4 0-15 16,-3 7-2-16,-4-1-5 0,7 4-1 16,-14 0-9-16,18 0 1 15,-11-1 3-15,7 4-9 0,-4-3-2 16,5 0-2-16,10 0 0 16,0 0-3-16,0-1 2 15,10 1-4-15,5 0 1 16,-4 0-5-16,7 0 1 15,0-1-1-15,-8 1 3 16,-2 0 4-16,-1-3 1 16,-4 2 3-16,-6 1 1 15,-4 3-1-15,-4 0 1 16,-4 0-2-16,-10-3-1 16,-4 0 5-16,4 0 1 0,0-7-2 15,0-3-3-15,-4-3-44 16,11-3-21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07.82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 372 124 0,'-7'3'46'0,"14"-3"-24"0,-7 0-17 0,0 0 13 0,0 0-6 15,8 0-2-15,-8 0 6 16,0 0 1-16,0 0-8 16,0 0 6-16,0 0 2 0,0 0-1 15,3 0-1-15,4 0-2 16,-7 0-7-1,8 0-2-15,-5-3-2 16,-3-1 1-16,7-2-2 16,1 0 2-16,2-4 2 15,-2-3 2-15,-1 0-1 16,4-3 1-16,-1 0 0 16,-2-6 1-16,10-10-4 15,-4 6-1-15,4-2-1 16,0 2-2-16,-7 7 1 15,7-7 1-15,-4 10-1 0,-3 0 2 16,4 3 0-16,-5-3 1 16,-2 7-5-16,-5-1 1 15,4 4-40-15,1-1-15 16,-8 4-55 0</inkml:trace>
  <inkml:trace contextRef="#ctx0" brushRef="#br0" timeOffset="200">83 0 136 0,'-4'0'52'0,"4"0"-28"0,0 7-19 16,0-7 11-16</inkml:trace>
  <inkml:trace contextRef="#ctx0" brushRef="#br0" timeOffset="359">87 13 273 0,'0'13'27'0,"7"0"-14"16,-4 0 2-16,5 6-2 0,-1 3-2 0,4 4 1 15,-4-1-7 1,11 1-1-16,-11 3-2 0,11-4-2 15,0-2 3-15,0-1 0 16,0 1-1-16,0-11-2 0,7 4-37 0,1-9-15 31,-1-1-42-15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6:21.84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05 36 108 0,'0'-7'44'0,"0"7"-24"0,0-19-10 0,0 16 14 0,0 3-7 16,0 0-2-16,0 0-4 15,0-7 0-15,0 7-6 16,0 0-3-16,0 7 1 0,0-7 0 15,3 9 1-15,-3-2 0 16,4-1 0-16,0 1-2 16,-4 2 1-16,0 4 0 15,7-10 3-15,-7 7-1 16,3-1 0-16,-3 1-1 16,0 0 0-16,0-1 4 0,0 4 3 15,0 0-4-15,-3 3 1 16,-4 0-3-16,-1 3 2 15,-2-3-2-15,-1 3 0 16,-7-6-1-16,3 3 0 16,5 0-2-16,-5 3 1 15,4-9-2-15,4 3 2 16,0-7-35-16,3 0-16 16,4-6-50-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6:23.012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0 116 0,'0'-7'44'0,"0"7"-24"0,0-3-13 0,0 3 13 16,0 0-6-16,0 0 0 16,0 0-6-16,0 0 0 15,0 0-5-15,0 0-2 0,0 0 2 16,0 0 7-16,0 0 3 16,0 7-2-16,0 2-1 15,0 1 2-15,0 6 5 16,4 3 0-16,-4 0-1 15,0 4-6-15,0 2-2 16,3 4 2-16,-3-3 1 16,4-4-5-16,3-6-4 15,0 7-1-15,-3-11 1 0,7-5 1 16,0-4-1 0,3-3-2-16,0-6 1 15,1-10 1-15,-1 0-1 16,1 3 2-16,-5 0-2 15,1 3-1-15,-4 1 1 16,1 2-1-16,-5 7 0 16,-3 0 0-16,4 13-3 15,-4 0 0-15,0 6 2 16,0 4 0-16,0-4-2 16,3 3 2-16,1-6 1 15,0 3 2-15,-1-9-1 16,4 3-1-16,1-13 1 15,-1 0 1-15,0-7-1 0,7-9 2 16,1 4-2-16,-1-17-1 16,1 0 1-16,-1 0-1 15,-3 3 2-15,0 4 1 16,0 3-4-16,-1 3-1 16,1 3-21-16,0 3-8 15,0 1-8-15,0 2-2 16,-1 4-15-1,1 3-41-15,0 0 16 16</inkml:trace>
  <inkml:trace contextRef="#ctx0" brushRef="#br0" timeOffset="660">501 125 152 0,'0'0'57'16,"0"3"-30"-16,3 0-25 0,-3-3 14 0,0 0-4 15,0 0 1-15,4 4-10 16,3-4-1-16,0 0-2 16,1 0 4-16,-1 0 5 0,4 0-3 15,3 0-1-15,0-4-2 16,1 1-3-16,3-3 1 16,-4-4-1-16,1 1 0 15,-5-1 0-15,1 0 2 16,-4-2 1-16,1-1-1 15,-8 3 1-15,0-3 4 0,-4 4 6 16,-3-1-7-16,-8 4-3 16,-3-1-2-16,0 4-1 15,0 3 4-15,0 3 2 16,4 4 0-16,-4 2 1 16,4 7 0-16,-1 4 1 15,1 2 4-15,-1 0 3 16,5 10 0-16,2-3 4 15,5 0-11-15,3-3-2 16,3-4-4-16,8 4-2 16,0-4 1-16,3-12 1 15,12 3 1-15,-1-7 1 16,7 0-7-16,1-9-2 0,-1-3-71 16,0-7-29-16,-6 7-2 15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6:25.232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260 404 120 0,'-4'-7'46'0,"8"4"-24"16,-4-3-13-16,0 3 14 0,0-1-5 16,0 1 0-16,0-3 1 15,0-1 2-15,-4 1-11 16,0 0 3-16,1 2 3 0,-1-2-4 16,-3 3 1-16,0 0-4 15,0 3 2-15,-4-4-4 16,4 4-2-16,-4 4-2 15,0 5 0-15,0 4-2 16,0 3 2-16,4 3-4 16,4 0 0-16,10 1 1 15,4-4 0-15,-1-4 0 16,1 1 2-16,0-3-1 0,7-4-1 16,4-6 1-16,-4 0 1 15,-4-6-1-15,0 3 2 16,-3-1-2-16,-4 1 2 15,-7 0-2-15,0 0 2 16,0 0-2-16,0 3-1 16,-7 0-2-16,0 3-1 15,0 3 4-15,0 4 1 16,-1 3-5-16,1-7-2 16,0 10 2-16,-4 6 3 15,11 4-1-15,-3 3 0 16,-1-3 1-16,0 2 0 0,1 1-3 15,3 3 2-15,0 0 1 16,0-3 2-16,0-3-1 16,0-1-1-16,0 1 1 15,0-1-1-15,0 1 8 16,0-4 5-16,0 1-6 16,0-4-4-16,-4-3 9 15,1-3 4-15,-1 0-8 16,-7-4-2-16,-3 1 2 15,-4-7 3-15,-7-3-4 16,-1-6 1-16,-2-7-7 16,-1-3-1-16,-4 0 0 15,15 0 2-15,4 0-14 0,10 0-7 16,4 6-23-16,11-3-9 16,7 1-22-16,7-4-8 15,15-4-6 1</inkml:trace>
  <inkml:trace contextRef="#ctx0" brushRef="#br0" timeOffset="706">425 577 140 0,'-7'0'52'0,"0"0"-28"0,7 3-13 0,0-3 15 0,0 0-17 16,11 3-4-16,-4 7 0 15,7-4 1-15,4-6-2 16,4 3-1-16,0-3 3 0,3-3 3 16,-4 0 2-16,1 0-5 15,3-4-2-15,-3-2 0 16,-1-4 0-16,1 0-2 16,-8-3 1-16,1 3 2 15,-1-3 4-15,-7 3 0 16,-3 1 2-16,-8 2-4 15,-3-3 1-15,-4 0-3 16,1 7 0-16,-1 3 1 16,-4-4 3-16,1 7-9 15,0 0-4-15,-1 7 6 16,1-1 3-16,-1 4-2 0,-3 3-2 16,4 3-3-16,0 3 1 15,-1-3-1-15,1 13 0 16,3-4 4-16,7-2 1 15,4-1-4-15,8 1 1 16,-1-7 0-16,7-4 2 16,1 1-1-16,3-3 2 15,3-4-9-15,1-3-3 16,-1-3-24-16,5-3-9 16,-1-3-13-16,-4-4-4 15,5-19-14 1</inkml:trace>
  <inkml:trace contextRef="#ctx0" brushRef="#br0" timeOffset="901">1020 55 144 0,'21'-48'55'0,"-21"41"-30"0,18 7-23 15,-11 0 14-15,-3 0-6 16,0 0 0-16,-1 4 2 15,4 2 5-15,-3 0-9 16,-4 7 7-16,0 3 4 0,-4 0-1 16,-3 10 1-16,0 0-6 15,-4-1 0-15,-7 4-2 16,4 3 1-16,-8 0-2 0,-3 3-1 16,3 4-3-16,-3 2-1 15,0 1 1-15,3-1 1 16,1 4-1-16,3-3-1 15,3-1-1-15,4-5 2 16,4-7-3-16,4-4-2 16,3-6 0-16,3-3-1 15,8-3 0-15,0-3 2 16,3-4-3-16,4 1-2 16,0-7-23-16,4 0-7 15,-4 0-15-15,3-7-5 16,-3 1-18-1,4-10-40-15,0 3 29 0</inkml:trace>
  <inkml:trace contextRef="#ctx0" brushRef="#br0" timeOffset="1161">821 375 204 0,'-7'3'77'0,"4"0"-42"0,-5 4-23 15,8-7 21-15,0 0-15 16,0 0-4-16,0 0-1 16,0 0 4-16,11 6-9 15,-4-6 4-15,4 0 2 0,7 0-5 16,4 0-1-16,7 0-4 0,7 0-1 16,7 0-1-16,0-3 1 15,4 3-2-15,0 6-1 16,0-6-96-1,-1 7-80-15,-20 2 52 16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6:27.635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21 62 124 0,'0'-13'49'0,"11"3"-26"0,-18 10-16 0,14-3 13 16,-7 0-4-16,7 0 1 16,1-1-3-16,-5 1 1 15,4-3-8-15,1-1 0 0,2 4 0 16,-2 0 1-16,10 0 2 15,-8 3-3-15,5 0-2 16,3 0-5-16,-7 3 0 16,3 0 0-16,4 13 0 15,-7-6 2-15,0 6 1 0,-4 0 1 16,0 0 0-16,-7 3 6 16,-7 10 6-16,0-7-6 15,-4 7-3-15,-7 0-2 16,4 6-1-16,-4 10 0 15,-1-7 2-15,1-3-1 16,0 1 0-16,4-1-3 16,-4-9 1-16,4-4-2 15,-1-6-1-15,4 0 9 16,4-6 4-16,4-1-4 16,-5-2-3-16,5-1-6 0,3-6 0 15,3 3 0-15,1-3 2 16,3 3-3-16,0 1 0 15,-3 2 1-15,7-6 2 16,0 3-1-16,-1-3-1 16,5 0 1-16,-1 0-1 15,4 0 0-15,0 0 0 16,4 0 0-16,0-3 2 16,-1 0-1-16,1-4 2 15,3 4-4-15,7-3-2 16,-3-1-56-16,-4-2-25 15,8 2-28 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6:29.497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6 88 0,'3'0'33'0,"-3"0"-18"0,0 0-2 0,7 0 14 16,-7 0-6-16,4 0 0 15,-4 0-8-15,0 0-3 16,0 0 3-16,0 0 2 16,0 0-8-16,0-6-2 0,0 6-1 15,0 0 2-15,0 0 1 16,0 0-1-16,0 0-1 15,0 0-1-15,0 0 2 16,0 0 1-16,0 6 1 16,0 1-4-16,0-4-1 15,0 3 1-15,0 4 2 16,0-1-1-16,0 4 2 16,0 10 0-16,0-7 1 0,0 3 0 15,0 0 0 1,0 3 0-16,0-6 0 0,0 4-4 15,0-4-1-15,7-3 1 16,-7-7 2-16,0 4-5 16,0 2-3-16,0-5 3 15,0-7 1-15,0 3 0 16,0-3-2-16,0 0 3 16,0 0 2-16,4 0-2 15,-1-3 0-15,-3 3-3 16,4-7-1-16,-4 1 1 15,0 0 2-15,4-4 1 16,-4 4 1-16,0-7-5 0,3 6-1 16,-3-9-2-1,0 0 5-15,0-3-1 16,15-3 0 0,-15 6-2-16,7 3 1 15,4 0 1-15,-8 0 0 16,8 4 0-16,-7-1 0 15,3 0 0-15,-3 4 2 16,10 0-3-16,-7-1 0 16,-3 4-1-16,3 0-2 15,-3 0 3-15,6 3 2 0,-6 0-2 16,3 0 0-16,-7 0 1 16,4 0 2-16,3 0-3 15,0 3-2-15,0 0 2 16,-3 0 2-16,3 0 0 15,-3 1-1-15,-4-1 1 16,11 0 1-16,-8 3-3 16,1 1 0-16,-1-1 1 15,1 1 0-15,-4-1 0 16,0 4 2-16,0-1-1 16,0 10-1-1,0-3 3-15,0 4 0 16,0-8 3-16,0 1-1 15,0 0 2-15,0 0-4 16,0-3-2-16,-4-1 0 0,1 1 1 16,-1-1-1-16,1 1-1 15,-1 3-2-15,-3-10 1 16,7 3 7 0,0 1-5-16,0-7 0 15,0 0-63-15,7 0-96 3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17.658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461 186 128 0,'0'-7'49'0,"0"4"-26"0,0 0-14 15,0 3 14-15,0-7 0 16,0 1 1-16,0 0-5 16,-4-7-1-16,0 3-10 0,1 1-1 0,-1 2 3 15,-3 1-2-15,0-4 1 16,0 4-1-16,-1 6 2 15,-2-7-3-15,-1 7 1 16,4-6-3-16,-1 6 0 16,1 0-1-16,0 6 0 15,-4 1-2-15,0 6 1 16,4-4-4-16,0 4 0 16,-4 3 1-16,0-3 2 15,1 9 1-15,-1 4 3 16,3 3-1-16,1 3 0 0,0 6-1 15,0 4 0-15,0 3 0 16,-1-1 0-16,-2 4-2 16,2-16 1-16,5-6-4 15,-4 9-2-15,3-9 4 16,-3-1 1-16,3 4 0 16,1-6-2-16,-1 2 1 15,0-2-1-15,1-7-14 16,3-4-5-16,0 1-21 15,0-9-10-15,0 2-22 16,0-6-42 0,0 0 30-16</inkml:trace>
  <inkml:trace contextRef="#ctx0" brushRef="#br0" timeOffset="255">10 576 116 0,'-7'-13'46'0,"4"10"-24"0,3 0-8 0,0 3 17 16,0 0-4-16,0-3 1 16,0 0-9-16,3-1-4 15,1 1-8-15,3 0 4 0,4 0 2 16,7 3-2-16,0 0 1 16,0 0-3-16,3 0 2 15,1 0-8-15,3 0-2 16,0 3-1-16,4-3 2 0,0 0-1 15,0 0-1-15,0 0-57 16,0 6-24-16,-1-2-12 16</inkml:trace>
  <inkml:trace contextRef="#ctx0" brushRef="#br0" timeOffset="555">612 467 136 0,'0'-3'52'0,"0"3"-28"0,0 0-8 0,0 0 18 16</inkml:trace>
  <inkml:trace contextRef="#ctx0" brushRef="#br0" timeOffset="885">605 458 322 0,'-8'-7'39'15,"1"-2"-20"-15,0-1-4 0,0 4 1 16,0-1-4-16,-4 1 1 15,0 3-8-15,0 0-1 16,-3 9 2-16,-1 0 1 0,1 10-3 16,0 0-1-16,-1 4 1 15,4-1 0-15,1 10-5 16,2-10 1-16,5 3-2 16,3-6 0-16,0-3 2 15,7 0 0-15,-3-4 2 16,6-5 3-16,1 2-2 15,4-16-2-15,6 1 0 16,4-7-1-16,1-3 0 16,-5 3 0-16,-3 3 0 15,-3 0 0-15,-5 0 2 16,-6 4 3-16,-4 9-7 16,0 9 0-16,-7 7 0 0,0 0 1 15,-1 3-2-15,5-3 2 16,-1-3 1-16,4 3 2 15,0-3-34-15,11 0-16 16,0-4-37 0,7-2-52-16,-4-1 36 15</inkml:trace>
  <inkml:trace contextRef="#ctx0" brushRef="#br0" timeOffset="1307">911 531 96 0,'-4'-3'35'0,"4"3"-18"0,0-3-5 16,0 0 13-16,0 0-5 16,0-1-1-16,0 1 0 15,0-3 0-15,0-1-10 16,0 4 6-16,-3-3 10 15,-1 3-4-15,-3-1 5 16,-4 1-6 0,0 3-2-16,0 0-4 15,-3 3-1-15,3 4-1 16,0 2 2-16,1 11-5 0,-5-4-1 16,4 3-2-16,4-3 1 15,0-3-2-15,0 3 0 16,-1 0-3-16,5 3-2 15,-1-6-2-15,4 3 1 16,0-4 1-16,7-2 0 16,1 3-5-16,10-7-1 15,0-3-24-15,3-6-10 16,-3 3-15-16,11-13-5 16,-4 1-37-1</inkml:trace>
  <inkml:trace contextRef="#ctx0" brushRef="#br0" timeOffset="1878">1116 106 176 0,'11'-58'68'0,"0"52"-36"16,-1-14-26-16,1 14 15 0,-7 0-5 15,3-1 3-15,-3 4-10 16,-1 3-5-16,-3 0-3 15,4 6 3-15,-1 4 5 0,1 3-1 16,0 3 1-16,-4 3 1 16,-4 3 1-16,0 4-3 15,4 6 0-15,-3 6-1 16,-4 1 1-16,-4 6 0 16,0 6 0-16,-3 3-2 0,6-15 1 15,5-7-6-15,-8 9-3 16,4-5 1-16,0-4 0 15,-1-4-8-15,5-5-4 16,-1-4-11-16,4-6-5 16,0-4-2-16,0-12-1 15,0 0 2-15,0-10 4 16,0-6 9-16,-3-3 8 16,-5-1 6-16,5 4 2 15,-1 3 5-15,-3 3 5 16,-4-6 19-16,0 9 12 15,8-2-8-15,-4 15 10 16,3 6-11 0,4-5-12-16,4 2-7 0,3 0-7 15,4-2-2-15,3 2-1 16,8-3 1-16,3-3-24 16,4 0-11-16,-1 0-19 15,1 3-6-15,-4 1-24 16,1 2-29-1,-5-6 44-15</inkml:trace>
  <inkml:trace contextRef="#ctx0" brushRef="#br0" timeOffset="2537">1339 515 148 0,'-7'-6'57'0,"7"0"-30"0,-7 6-12 16,3 0 20-16,1 0-4 0,-4 0 2 16,-1 6-8-1,1 4-3-15,0 2-12 0,0-2-2 16,3 3-1-16,1 0 1 0,3-4 0 15,0 4-4-15,3 0-3 16,-3 3 0-16,7-3-1 16,1-7 0-16,2 0 2 15,-2 4-1-15,13-16 2 16,-3 2 0-16,0-2 1 16,4-13-2-16,-4 3-2 15,-4-7 1-15,-3 4-1 16,-4 0 2-16,-7-3 1 15,-3-1-1-15,-5 7 1 16,1 3 2-16,-4 7 2 16,1 9 1-16,-1 4 0 15,0 2-2-15,4 7-1 0,3-3-3 16,1 3-2-16,6-3-6 16,8-4-4-16,3-2-25 15,1-7-10-15,3 0-6 16,3-7-1-16,1 4-9 15,3-3-15 1,-3-1 31-16,-1 1 23 16,1 0 17-16,-4 2 33 15,-4 1 17-15,1 3 1 16,-4 3 0-16,-4 4-12 16,0-1-6-16,-3 10-16 15,-4-3 1-15,0-7 3 0,0 7-2 16,0-3 2-16,0 3-3 0,0-1 2 15,0-2 1-15,0-4-1 16,0 1 1-16,0-7 0 16,0 0-6-16,0-7-2 15,0-5-2-15,0 2-1 16,3-9-1-16,1-4 0 16,3-5 0-16,7-8 2 15,4 8 6-15,0 5 4 16,0-2-6-16,1 2-3 15,-5 10-7-15,0-3 0 16,1 10-5-16,-1 6 1 16,1 0-36-16,-5 10-15 15,1 6-49-15,7 3-62 16,-7 0 47-16</inkml:trace>
  <inkml:trace contextRef="#ctx0" brushRef="#br0" timeOffset="2988">2045 301 184 0,'0'-16'68'0,"0"13"-36"0,0-4-11 16,0 7 25-16,0 0-17 0,-3 0-4 15,-1 0-9 1,0 3-2-16,-3 4-8 0,0 3 3 15,-4 2 3-15,-7 4-2 0,4 4 2 16,3-1-5-16,0 3-2 16,0-3-2-16,4-3 0 15,4-6-4-15,-1 3 0 16,4-4 1-16,7 1 2 16,0-4-3-16,1 4 0 15,2 0 1-15,1-4 0 16,-4 0 0-16,1 4 2 15,-1 3-3-15,0-7 0 16,0 1 1-16,-3 2 2 16,-4 4-1-1,0 0-1-15,-4-4 3 16,-3 4-2-16,-4 0-1 16,0-3 1-16,-7 2 1 0,-7 1-1 15,0-3 2-15,0-4-7 16,7 1 1-16,3-7-48 15,-3 0-20-15,4 0-55 16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28.829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256 44 120 0,'4'-6'46'0,"-1"3"-24"0,-3 0-15 0,0 3 13 16,4 0-1-16,0-4 1 15,-4 4-5-15,0-6 1 16,0 3-9-16,0 0 2 0,0-1 2 16,0 1-2-16,0 0 2 15,0 0-4-15,0 0 1 16,-4 3 1-16,0 0 2 16,-3 0-5-16,0 0-2 15,-7 6 0-15,-1 0 0 16,-3 4 0-16,0 0 0 0,4 2-2 15,-4 4-2-15,-4 4 7 16,4-1 3 0,0 3-3-16,4 1 1 0,-1 6-5 15,1 6 0-15,-4-6 3 16,11 6 3-16,-4-6-2 16,7-7 1-16,1-3-7 15,-1 10-1-15,0-3-2 16,4-1 0-16,0-2 4 15,8-1 1-15,-5-3-1 16,8 4-2-16,0-4 1 16,3-3-1-16,-3 0-14 0,11-7-5 15,-4 1-37-15,3-4-16 16,-3 1-31 0</inkml:trace>
  <inkml:trace contextRef="#ctx0" brushRef="#br0" timeOffset="794">371 240 132 0,'0'-13'52'0,"0"10"-28"0,4-4-15 0,-4 7 16 16,0 0-1-16,0 0 3 16,0 0-6-16,0 0-3 15,0 0-10-15,0 0 4 0,0 10 1 16,0 0 0-16,-4-1 0 15,1 14-3-15,-1-4-1 16,1 3 1-16,3 1 1 16,-4 5-1-16,4-8 1 15,0-4-4-15,4-4-2 16,-1 1-2-16,4-3-3 16,1-1 1-16,2-9 1 15,1 0-1-15,0-6 2 16,3-7-2-16,1 0 2 0,-4 1-4 15,-1 2 0-15,-2 4-1 16,-1 2 0-16,-4 11 2 16,1-1 2-16,-4 7-1 15,4-3 2-15,-4-1-4 16,3 10 0-16,-3-3 1 16,4 0 0-16,-1-3 0 15,1 0 0-15,0-3-3 16,3-4 2-16,0 0 3 15,4-12 1-15,-4 0-1 16,4-7-2-16,7-10 1 16,-4-2 1-16,1-1-1 15,-1-3-1-15,-3 4 1 16,0 6-1-16,-4-7-25 0,0 10-10 16,-3 6-20-16,-1 4-6 15,-3 16-90 1,0-1 62-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30.419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9 128 0,'3'-10'49'0,"-3"7"-26"0,8 0-20 0,-8 3 16 16,3-3 5 0,-3 3-2-1,4 3-12-15,-4 3 6 0,0 4 1 16,0-1-1-16,0 11 3 15,0-4-1-15,0 9-2 0,0 4 0 16,0 6 3-16,0 1-7 16,0-1 1-16,-4 6-6 15,1-5 1-15,3-4-1 16,0-7 1-16,0-6-4 16,0-3-3-16,0-3 0 15,3-3-1-15,1-1 2 16,3-9 1-16,0-6-1 15,4-4-2-15,0-2 3 16,3-1 0-16,4-3-4 16,-11 6 1-16,8 4-2 15,-4-4 0-15,-1 7 0 16,-2 3-2-16,2 10 3 16,-10 2 2-16,4 4 0 0,0-3-1 15,-4-3 1-15,0 6-1 16,0 0 0-16,3 3 0 15,-3-3-33-15,4-6-15 16,-1-4-16-16,5-6-3 16,-1 0-24-1</inkml:trace>
  <inkml:trace contextRef="#ctx0" brushRef="#br0" timeOffset="1082">310 329 184 0,'0'-6'68'0,"0"12"-36"0,0-12-26 0,0 6 15 16,0 0-7-16,0 0 0 16,3 6-4-16,4 1-1 15,1 2-5-15,-1-5-1 0,4-1 3 0,-1-3-1 16,1 0 0-16,4 0-1 16,-1-3 0-16,8-7-2 15,-1 0 1-15,-3-2-4 16,0 2 0-16,-3-3 3 15,-5 0 3-15,-6 1-2 16,0-1-2-16,-4 0 0 16,-4 3 1-16,-10 1-1 15,-4 2 2-15,3 4 0 16,-3 0 3-16,0 3-1 16,0 3 2-16,0 13 2 0,7 0 2 15,-7 7 1-15,8 2 0 16,-5-6-2-16,4 4 1 15,4-1-6-15,4-9-3 16,3 3-4-16,3-10 1 16,1 4-12-16,7-7-5 15,10-6-21-15,8-3-10 16,0-1-5-16,-8-2 0 16,1 2 12-16,-4 1 6 15,0-1 16 1,-4 4 10-16,-3 3 8 15,7 0 15-15,-11 3 9 16,4 4 0-16,-4 2 1 16,1 4-6-16,-1 0-2 0,-4-3-9 15,-3-4 0-15,8 4 1 0,-8-4 1 16,10 0 2-16,-6-2-1 16,0-1 2-16,-4-3-4 15,7-3 1-15,-7-7 4 16,3-3 2-16,1-6-3 15,-4 3 1-15,4 0 6 16,-4-6 6-16,7-1-4 16,-4 4 0-16,1 3-7 15,0 3-3-15,3 4-5 16,-7 2-4-16,14 1 0 16,-3 6-1-16,0 0-16 15,-4 3-4-15,4 0-21 16,3 7-9-16,-3-4 11 0,0 4 8 15,-4-1 16-15,0-2 6 16,1-1 4-16,-1-3 4 16,4 1 9-16,-1-4 6 15,1-4 7-15,-4 4 2 16,1-3-4-16,6-3 1 16,-3-1-5-16,0 1-1 15,-4 0-6-15,4-4 0 16,3-3-7-16,-3-3-1 15,-4 7 0-15,0-4 2 16,-3 0-1-16,3 0 2 16,-7 4-2-16,0-4 2 15,-7 6-2-15,3 1-1 0,-3 0 1 16,-4 2-1-16,-3 4 0 16,3 7 0-16,-3 2 0 15,-4 1 2-15,7 6 1 16,-4 6 3-16,5 1 3 15,-1 6 5-15,-4-7 1 16,12 4 0-16,-4-4-5 16,-1-3-4-16,8-6-1 15,0 0-1-15,0-4-2 16,11 1-2-16,-4-4-2 16,19-2 1-16,10-1-23 15,7 0-10-15,0-6-66 16,-7 3-69-16,-11 0 51 15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32.82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36 116 0,'4'-10'46'0,"-1"7"-24"0,1-4-10 0,-4 7 16 15,0-3-1-15,0 0 2 16,0 0-8-16,7-1-2 16,-7 1-11-16,0 3 6 0,0 0 5 0,0 0-8 15,4 7-1-15,-1 2-4 16,1 1-1-16,-4 3 1 15,7 3 3-15,-7 0-2 16,0 3-2-16,7 7-2 16,-7-4 0-16,0 0-2 15,4-6 2-15,0-3-2 16,-1 3-1-16,-3-9 3 16,0-1 0-16,11-6 1 15,-4 0 0-15,11-6-2 16,0-10 1-16,-11 3-2 15,11-3-1-15,0 0 1 0,0-3-1 16,0 6-3-16,-3-3 2 16,3 3 1-16,-4 7 2 15,1-4-3-15,3 7 0 16,-4 3 1-16,4 3 0 16,-11 3 0-16,4 1 0 15,4 6 0-15,-5-1 2 16,-2 11 1-1,-1-1-1-15,-4-3-2 16,-3 1 1-16,11-4 1 16,-11 0-1-16,7 0-1 15,-7-7-68-15,11-6-29 16,-4-3-11-1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33.790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47 151 160 0,'0'-10'63'0,"3"7"-34"0,-3 0-23 0,0 3 17 0,0 0-8 16,0 0 0-16,0 0-3 15,0 0 2-15,4 6-7 16,-4 1 0-16,0 2 3 0,-4 4-6 16,4 6-2-16,-3 4-4 15,3-4 1-15,0 0 1 16,0-3 2-16,0-3-21 15,3-7-9-15,1-2-105 32,3-27 30-32</inkml:trace>
  <inkml:trace contextRef="#ctx0" brushRef="#br0" timeOffset="142">11 13 168 0,'-8'-9'66'0,"5"9"-36"0,3-4-13 0,0 4 20 15,0 0-17-15,0 0-6 16,0 0-11-16,3 4-2 16,1 2-1-16,0 0-18 0,10 1-8 15,4-4-66 1</inkml:trace>
  <inkml:trace contextRef="#ctx0" brushRef="#br0" timeOffset="502">313 87 212 0,'-14'3'79'0,"10"0"-42"0,-10 4-26 15,14-1 21-15,-7 4-6 16,-4 2-1-16,-7 1-5 16,3 0-2-16,5 0-10 15,2-3-7-15,8 2-2 0,0 1 3 16,8 0 1-16,10-3-4 15,-4-4 1-15,-3 0-2 16,7 4 0-16,0 3 4 16,0-4 1-16,-11 1-4 15,7 3 1-15,-10-4 0 16,3 4 0-16,-7-3 2 16,-7-1 1-16,0 4 1 15,-11-3 0-15,0-4 0 16,-7 1-5-16,-1-1-1 15,-2-3 1-15,10-3 0 16,7 0-39-16,-4-3-15 16,12-3-68-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14.62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 26 104 0,'-3'-26'38'0,"6"49"-20"0,-3-26-6 0,0-1 16 15,0 4-1-15,0 0 2 16,0 0-3-16,0 0-1 16,0 0-14-16,0-3 4 0,0 3 5 0,0 0-5 15,0 0 2-15,0 0-10 16,0 0-2-1,0 0-1-15,0 3 0 16,11 7 2-16,3-13-3 16,4 0 0-16,-3 9-1 15,3 0 1-15,0-2-2 16,0-1-1-16,0-10 3 16,4 4 0-16,-1 0-1 15,1 6 1-15,-1-6-44 16,-3 0-17-16,-3-4-50 15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37.085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50 116 0,'0'-3'44'0,"3"0"-24"0,-3 3-13 0,0 0 13 0,0 0-4 16,0 0 3-1,0 0-1-15,0 0 0 16,0 0-9-16,0 0-1 0,0 0 2 0,4 6-2 16,-4 1 1-16,-4-1 1 15,4 1 1-15,0 5-1 16,0 1-1-16,0 3-3 15,0 3 1-15,4-3-2 16,-4 0 0-16,0 0-1 16,0 0 0-16,0-3-2 15,0 0-2-15,4-7 1 16,-1 1-1-16,-3-7 2 16,4-3 1-16,3-1-1 0,4-2 1 15,0-7-2-15,-1 4-1 16,5-7 1-16,-4-4 1 15,-1 4-1-15,1 0-1 16,0 4-2-16,0 2-1 16,0 0 2-16,-1 4 0 15,1 3 1-15,0 0 0 16,0 3 0-16,0 3 0 16,0 0 0-16,-1 7 0 15,1 6 2-15,0-4 1 16,-4 1 5-16,0 0 3 15,-3 0-4-15,0 0-2 16,-1-1-2-16,-3 4-3 16,0-3 1-16,0 0-1 15,0-3-20-15,4-4-7 0,-1-3-52 16,5-3-59 0,-5-3 35-16</inkml:trace>
  <inkml:trace contextRef="#ctx0" brushRef="#br0" timeOffset="586">396 170 148 0,'0'-7'55'0,"14"10"-30"0,-21-6-16 0,7 3 16 15,0 0-3-15,0 0 1 16,0 0-3-16,-3 0-3 16,-1 3-9-16,-3 1-1 0,0-1 3 15,-1 10 3 1,1 6-5-16,4 0-2 15,-1-3 1-15,4 3 2 16,0-3 0 0,7 0-5-16,8-3-2 15,-1 0-4-15,4-4 1 0,0-5 1 16,4-8 2-16,-4 1 1 16,0-6 1-16,0-4-2 15,-4 0-2-15,0 0 1 16,1-3-1-16,-4 3 0 15,-1 1 2-15,-2 2-3 16,2 0 0 0,-6 4 1-16,0 3 0 15,-4 3 0-15,0 3 0 16,0 3 2-16,-4 7 5 16,0 0 4-16,4 3-4 15,-3 0-2-15,3 3-5 16,0 0 0-16,3-3-2 0,1-3 0 15,7-3-18-15,0-4-7 16,3-6-37-16,0-3-16 16,1 0-16-1</inkml:trace>
  <inkml:trace contextRef="#ctx0" brushRef="#br0" timeOffset="1365">742 166 136 0,'-4'-3'52'0,"4"3"-28"0,4-3-11 0,-4 3 17 0,0 0-4 16,0 0-1-16,0 0-5 16,0 0-2-16,0 0-10 15,0 0 8-15,0 0 6 0,0 0-2 16,0 6-2-16,0 7-4 15,0-6 1-15,0 2-2 16,0 1 0-16,0-4-5 16,0 10 0-16,0-3-3 15,0-3 0-15,0-1-3 16,0 1 1-16,0-1-2 16,0 1 2-16,0 0-2 15,0 2-1-15,3-2 1 16,1-4-1-16,-4 1 0 15,4-1 0-15,-1 1 0 0,1-4 2 16,-4-3-3-16,3 3 0 16,-3-3 1-16,0 0 0 15,0 0 0-15,8 3 0 16,-1-3 2-16,0-3 1 16,0-3-1-16,0-1 1 15,1-2-4-15,-1-1 0 16,0-9 1-16,4 0 2 15,0 3-3-15,-1 0 0 16,-2 3 1-16,-1 0 0 16,0 3-3-16,0 4 2 15,0 3 1-15,-3 3 0 16,3 9 0-16,-3 1 2 0,-1 6-3 16,5-10 0-16,-5 4-1 15,8 3 0-15,0-7 2 16,0 1 0-16,-1-7 0 15,5-7 0-15,-1 7 0 16,8-13 2-16,-4 1-1 16,0-1-1-16,-4-3 1 15,1 9 1-15,-5-2-3 16,1 6 0-16,0 3 1 16,-4 9 0-16,0 1-3 15,1 3 2-15,-5 3 3 16,-3 0 1-16,0-4-4 15,0 8 1-15,0 2-16 0,0-6-6 16,0-3-22-16,0 0-10 16,7-4-4-16,4-2-2 15,-4-7-11 1,1 0-23-16,-1 0 33 16</inkml:trace>
  <inkml:trace contextRef="#ctx0" brushRef="#br0" timeOffset="2027">1318 13 140 0,'0'-10'52'0,"0"7"-28"0,7 3-13 0,-7 0 15 0,0 0-3 16,0 0-2-16,0 0-7 15,0 0-1-15,4 3-8 16,-1 3 6-16,1 1 4 0,0 2-1 16,-4 1 2-16,0 3-3 15,0 3 0-15,-4 3-1 16,0 0 0-16,1 1 0 16,-8 8 0-16,4 4-2 15,0-6-1-15,3-7-5 16,4 0 2-1,-4 1 0-15,1-8-2 0,3-2-1 16,0-4-1-16,0-6 1 16,3 0 0-16,1-6 1 15,-4-10-2-15,11-3-2 16,-4 6 1-16,0 3-1 16,0 1-3-16,1 2 2 15,-1 1-1-15,0 3 0 16,0 0 2-16,8-1 2 15,-5 4-1-15,1 0-1 16,0 7-2-16,-4-1-1 16,0 1 2-16,1 5 2 15,-1-2-2-15,4 0 0 16,-8-1 3-16,1 4 1 0,-4-7-1 16,0 7 1-16,0-3-2 15,-4-4-1-15,-3 7 1 16,-4-3-1-16,-3-4 2 15,-4 7 1-15,-4-7 1 16,1 1 0-16,-1-4-2 16,4-3 1-16,0 0-4 15,11-3 0-15,0-1-19 16,3-2-9-16,4-4-21 16,7 4-8-16,4-4-9 15,3-2-3-15,4 5-13 16</inkml:trace>
  <inkml:trace contextRef="#ctx0" brushRef="#br0" timeOffset="2135">1624 211 188 0,'0'3'71'0,"4"1"-38"0,-8 5-21 0,4-6 21 15,0-3-10-15,0-3-4 16</inkml:trace>
  <inkml:trace contextRef="#ctx0" brushRef="#br0" timeOffset="2680">1631 234 403 0,'7'3'12'0,"1"-6"-3"16,3-1-6-16,-4 1 0 16,4 0-2-16,7-3-1 15,-8-1 3-15,5-6 0 16,-4 1-1-16,-1-4 1 0,-2 6-4 16,-1-3 0-16,-7 7 1 15,-4-1 0-15,-3 1 0 16,-4 3 2-16,0 0-1 15,1 3 2-15,-1 6 2 16,0-3 4-16,-3 7-2 16,3 3 1-16,-4 3 1 15,12 3 5-15,-5 0-8 16,1-3-3-16,11 0-2 16,-4 0 1-16,7-3-3 15,4 0 0-15,7-4-8 16,7-2-2-16,-7-4-12 15,4 0-3-15,-4-3 1 16,0 0 2-16,0 0 8 0,-4 6 7 16,1-2 5-16,-5-1 4 15,-2 0 0-15,-5 3-1 16,1-2 3-16,-4-1 0 16,0-3 1-16,0 0 0 15,-4-3 6-15,1-4 6 16,3 1-2-16,0-7 2 15,0-3 2-15,0 3 3 16,0 0 2-16,3-3 1 16,4 4-9-16,8-4-4 15,3 6 5-15,3-3 3 16,5 0-9-16,10 1-6 16,0 2-2-16,-4-3-2 15,0 10-20-15,-3 0-7 0,0 0-70 16,-7-4-29-16,-8 1 1 15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40.867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06 282 140 0,'0'-7'52'0,"0"1"-28"0,0 6-17 0,0 0 15 0,0 0-7 16,0-3 0-16,0 3-3 15,0 0 0-15,0 0-6 16,-3 3 0-16,-4 3 4 0,-8 1-4 16,4 2 2-16,1 4-1 15,-5 6 1-15,4-3-2 16,1 4 1-16,-1-1-4 15,0 0 0-15,7 0-1 16,8 0-2-16,7-6 1 16,0 0-1-16,3-10 0 15,0-3 2-15,4-3-1 0,0-7-1 16,4-2 3-16,0-11 2 16,-4-2-2-16,-4-1 0 15,-3 0-1-15,0 4-2 16,-11 3 3-16,-4 3 0 15,-3 3 3-15,0 3 1 16,-11 7-6-16,7 3 0 16,-7 7-1-16,3-1 0 15,-3 10 0-15,8-3 0 16,2 6-3-16,8 0 2 16,4 0-19-16,7-3-7 15,3-6-24-15,4 0-10 16,7-7-22-16</inkml:trace>
  <inkml:trace contextRef="#ctx0" brushRef="#br0" timeOffset="691">683 64 152 0,'7'-13'57'0,"-4"-3"-30"0,-6 3-21 16,3 13 15-16,-4-6-7 0,1 0 0 16,-1 2-4-16,0 1 1 15,-3 0-6-15,0 3 1 0,0 0 1 16,0 3 1-16,-4 0 2 15,0 7 1-15,-3 0 3 16,-4-1 2-16,3 4-1 16,-3 0-3-16,0 3-2 15,0 0-4-15,0 9-1 16,0 4 3-16,0 0 3 16,4 0-6-16,-4 9-1 15,0 7 0-15,0 3 0 16,3-9 0-16,1 5 0 15,3 1-2-15,0-10-2 0,4-3 1 16,0-6-1-16,3-4 2 16,1-2 1-16,-1-8-8 15,0-2-4-15,4-4-17 16,0-6-7-16,0 0-2 16,-3-6 1-16,-1-10 8 15,1 3 5-15,-1-9 0 16,-3-1-2-16,0 4 8 15,-1-6 4-15,1 5 7 16,4 1 4-16,-1-3 3 16,0 3 1-16,1 12 20 15,3-6 8-15,0 4 0 16,0 9-2-16,7 0-10 0,0 3-2 16,8 0-2-16,3-3-1 15,7 0 1-15,4 0 3 16,3 0-11-16,4 0-2 15,0 0-2-15,-3 0 0 16,-1-3-2-16,-3 0 1 16,0 0-40-16,-4-1-16 15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43.54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30 413 156 0,'0'0'60'0,"0"0"-32"0,0 0-28 0,0 0 10 15,0 0 0-15,4 0 1 16,3 0-1-16,0 0-1 16,0 0-5-16,4-3 2 0,-4 3 3 15,8 0-1-15,-5-4 3 16,5 4 0 0,-4-3-1-16,0-10 3 15,-4 4 0-15,0-10-3 16,-3 3-8-1,-1 3-1-15,-3 0-1 16,-3 3 2-16,-1 1 3 16,-7 2 2-16,0 1-1 15,-3 3-1-15,-1 0-3 16,1-1-2-16,0 1 5 16,-1 3 1-16,1 0-2 15,3 0-1-15,0 3-1 16,4 4 1-16,3-1-4 0,1 7-2 15,-1 3 2-15,4 6 0 16,0-6 5-16,4 7 2 16,-1 2 2-16,1-9 0 15,0 0-4-15,3 4-3 16,-4-4 0-16,5 0-1 16,-1-4 0-16,4-2 0 15,-1 0 2-15,5-7 1 16,-1 0-4-16,4-3 1 15,4-3-27-15,0-4-11 16,-4-2-28-16,0-4-10 16,0 0-18-1</inkml:trace>
  <inkml:trace contextRef="#ctx0" brushRef="#br0" timeOffset="572">347 291 140 0,'0'0'55'0,"0"3"-30"0,0 1-21 0,0-4 33 16,0 9-4-1,0 1-8-15,0 6-2 16,0 3-14-16,-4-3 1 0,1 3 3 16,-1-3-3-16,1 3 0 15,3-3-6-15,0 0-3 16,0-3 4-16,3-3 1 15,4-4-7-15,4-3-4 16,4-3 7-16,6-3 3 16,1 0-2-16,-1-3 0 15,1-4-1-15,0 0 1 0,-4 1-4 16,-4 2 0-16,0 4 3 16,1 0 1-16,-4 0-4 15,-4 6-1-15,0 0 1 16,0 7 0-16,-3 3 1 15,-4-1 0-15,0 1 0 16,0 0 2-16,0-7-3 16,0 7 0-16,0 0-19 15,3-3-7-15,1-1-35 16,3-6-12-16,1 1-11 16</inkml:trace>
  <inkml:trace contextRef="#ctx0" brushRef="#br0" timeOffset="856">858 115 140 0,'8'-13'52'0,"-8"10"-28"0,0 3-13 0,0 0 15 15,0 0-14-15,0 0-7 16,0 7 1-16,0 2 0 15,0 1-2-15,-8 3 6 0,8 3 5 16,-3 3-1-16,-1 3 0 16,-3 1-2-16,0 12 2 15,0 3-7-15,-1-3-2 16,1-3-1-16,0 0 0 16,3-3 0-16,1-13 0 0,3 3-7 15,0-6 0-15,0-3-26 16,0-4-10-16,0 1-24 15,0-7-44 1,0-4 22-16</inkml:trace>
  <inkml:trace contextRef="#ctx0" brushRef="#br0" timeOffset="1044">722 403 152 0,'-8'-13'57'0,"8"13"-30"0,-7-3-10 15,7 3 22-15,0 0-11 16,0 0-1-16,0 0-7 15,11 3-1-15,-4 1-10 16,4-1-5-16,3 0-1 0,4-3 0 0,0 3 1 16,4 0-2-16,0 1-2 15,-1 2-37-15,4 0-15 16,-3 1-51 0</inkml:trace>
  <inkml:trace contextRef="#ctx0" brushRef="#br0" timeOffset="1547">1219 355 148 0,'-4'-25'57'0,"-10"18"-30"15,3 7-16-15,11-3 18 0,-4-3-6 16,1-1 1-16,-5 7-2 16,1-3-2-16,0 0-10 15,-4 3 0-15,0 0 3 0,-3 9-5 16,0 1 0-16,-1 3-2 16,1 3 1-16,-4 3 0 15,3 0 1-15,1 4 0 16,7-7 0-16,-1-4-4 15,8 11-1-15,0-7-3 0,8-3-1 16,-5-1 1-16,8-5 0 16,0 2 2-16,7-12 1 15,7-6-1-15,0 2-2 16,-3-6 1-16,0 4 1 16,-4-4-1-16,-4 7-1 15,-3-1 1-15,0-2 1 16,-4 2-3-16,0 7-2 15,-3 13 2-15,-1-10 2 16,-6 10-2-16,3-7 0 16,0 4 1-16,0-4 2 15,0 4-10-15,3-4-2 16,1 1-44-16,3-1-16 16,4-6-40-16</inkml:trace>
  <inkml:trace contextRef="#ctx0" brushRef="#br0" timeOffset="1891">1381 381 176 0,'0'0'66'0,"0"0"-36"0,0 6-18 16,0 1 21-16,0-1-6 15,0 4-1-15,-4-1-3 16,0 4 0-16,1 3-13 15,3-6-1-15,0-1-2 0,0-2-3 16,3-1-1-16,5-6-1 0,2 0 1 16,1-3-4-16,4 0 0 15,3-4 1-15,0 1 2 16,0-1-1-16,7 4-1 16,-7 0 1-16,0 3-1 15,0 3-3-15,-4 4 2 16,-3-1 1-16,-4 4 2 15,4-1-3-15,-4 1 0 16,-7-4-32-16,11 1-13 16,-4 2-39-1,1-2-44-15,-1-4 37 16</inkml:trace>
  <inkml:trace contextRef="#ctx0" brushRef="#br0" timeOffset="2463">1842 406 204 0,'0'-9'77'0,"0"-1"-42"0,0-12-26 15,0 15 35 1,-4-9-11-16,0 4-7 16,1 2-6-16,-8 7-12 15,-7 6-1-15,7 10 0 0,-3 0-1 16,-4 3-1-16,7 3-1 15,4 0 0-15,0 3-2 16,3-6-2-16,-3 0-2 0,7-3 1 16,0 0 1-16,11-3 0 15,-4-4-5-15,11-9-1 16,0 0-6-16,-4-1-3 16,-3 1 0-16,3-3 1 15,-6-1 6-15,-1 1 4 16,-4 3 1-16,1 0 1 15,-4 3 2-15,0 0 0 16,0 6-3-16,0 0 2 16,-4 7 3-16,4-6 3 15,0-1 4-15,0 16 2 16,0-6-8-16,0 4-1 16,0-4-2-16,0 3 2 15,0-3 1-15,0 6 3 0,0-2 3 16,0 2 2-16,0-3 3 15,-7 0 4-15,4-3-1 16,-5 4 1-16,5-1-5 16,-12-10-3-16,1 1-3 15,-8-4 0-15,4 4-4 16,-7-13-2-16,4 0-25 16,-8-10-9-16,0 0-10 15,7-3-1-15,4 3-11 16,15-3-6-16,-1 3-39 15</inkml:trace>
  <inkml:trace contextRef="#ctx0" brushRef="#br0" timeOffset="2867">2105 0 88 0,'14'3'35'0,"-14"-6"-18"0,4 19-13 0,-4-16 21 15,-4 13 1-15,0-4 0 16,1 1 2-16,-1 3-5 15,-7 3 0-15,1 0-12 16,-1 3 9-16,4 3 3 0,-4 4-3 16,0 0 1-16,0 6-1 15,0 6 2-15,0 0-8 16,4 1-3-16,0-7-4 16,3-7 0-16,1-9-4 15,-1 7-2-15,1-4 0 16,6 3 1-16,-3-6-25 15,7-6-12-15,1-4-31 16,2-2-13-16,1-4-18 16</inkml:trace>
  <inkml:trace contextRef="#ctx0" brushRef="#br0" timeOffset="3373">2173 413 184 0,'4'-7'71'0,"-4"7"-38"0,3 0-25 0,-3 0 16 15,0 0-6-15,4 0 2 16,3 0-5-16,0 0-1 16,0 0-8-16,1 0-4 0,-1 0 1 15,0 0 0-15,0 0 1 16,0 0-5-16,1 0 1 0,-1-3 0 15,4-3 2-15,-4-7-1 16,0 3 2-16,-3-6-2 16,-1 0 2-16,1 4-7 15,-4-4-1-15,0 6 6 16,0 0 6-16,0 1 3 16,-4 2 2-16,1 1-4 15,-1 3-3-15,-3 3-2 16,0 0-3-16,-1 3 3 15,1 3 0-15,-4 4 3 16,4 3 3-16,-4 6 2 16,1 0 3-16,2 0 2 15,1 1 2-15,0-1-8 0,3-3-1 16,1 0-7-16,3 3-2 16,3-6 0-16,1-4 0 15,3-2-25-15,4 2-8 16,3-5-29-16,4-1-14 15,4-3-30 1,0 0-24-16,6 0 59 16</inkml:trace>
  <inkml:trace contextRef="#ctx0" brushRef="#br0" timeOffset="3753">2522 301 200 0,'-3'-16'77'0,"3"16"-42"0,-4 0-26 15,4 0 22-15,-4 0-10 16,1 0-2-16,-1 0 2 16,1-3 1-16,-5 3-11 15,1-4-2-15,-4 4-2 0,1 0 1 16,-1 4 2-16,0 5-3 15,0 1 1-15,0 9-1 16,1 3 1-16,2-2-4 16,-2-4-1-16,-1 6 1 15,4-3 0-15,3 4-2 16,0-7-2-16,1-4 1 16,6 4 1-16,1-3-3 0,3 0 0 15,0-3-17-15,4-10-5 16,0 0-18-16,7-7-4 15,4-2-7-15,-1-11-3 16,-3 1-9 0,0-19-36-16,-3 3 26 15</inkml:trace>
  <inkml:trace contextRef="#ctx0" brushRef="#br0" timeOffset="3993">2656 57 188 0,'14'-19'71'0,"-28"19"-38"0,6-3-39 15,5 6 62-15,-4 4-24 0,-1 5-5 16,1-2-8 0,-4-4-11-16,4 7 4 0,0 3 1 0,0 7 9 15,0 2 4-15,-1 4 3 16,1 13 5-16,0 3-6 16,0-4-2-16,0 1-12 15,3-7-4-15,0-6-6 16,4 9-45-1,0-9-17-15,4-7-50 16,-4-6-22-16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48.735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96 82 148 0,'0'0'55'0,"-4"3"-30"0,4 13-18 15,0-23 15-15,0 7 0 16,0-6 2-16,-4 3-2 16,4-4 1-16,-3 1-13 15,-1-7 3-15,1 10 1 0,-5-7 1 16,1 7 1-16,0-10-2 16,-4 7-1-16,0 0-1 15,-7 2 2-15,4-8-7 16,0 12-4-16,-1 0-2 0,1 0-1 15,-1 12-3-15,5 1 2 16,-1 16 3-16,0-3 1 16,4-1-4-16,3-2-1 15,4-1 1-15,4 0 2 16,3-2-2-16,4-8 0 16,3-5 1-16,8-7 2 15,-1-7-1-15,1-5-1 16,0-11-8-16,-4-9-5 15,0 7-2-15,-4-1 1 16,-3 4 6-16,0 2 2 16,-4 4 1-16,-4 7 4 0,1 2 0 15,-4 4 1-15,0 3 0 16,-4 7 0-16,1 5 0 16,-1 8 2-16,-3 2 5 15,0 0 4-15,0 4 2 16,-1 3 3-16,1 3-3 15,0 0 0-15,0-3-3 16,-4-1-1-16,0-2-5 16,4 0-3-16,0-1 0 15,3 1-1-15,1 0 0 16,-1-4 0-16,4-3-31 16,7-6-71-1,0-3-4-15,1-7 3 16</inkml:trace>
  <inkml:trace contextRef="#ctx0" brushRef="#br0" timeOffset="630">408 11 124 0,'-3'0'49'0,"-1"0"-26"0,0 0-14 15,4 0 16-15,0 3-3 16,-3 1 6 0,-1 21-7-16,1-2-11 15,-5-1 3-15,1 4 2 0,0-4-1 16,3 0 0-16,1 1-4 0,6-4-1 15,1-3-3-15,-1-3-1 16,5-4-3-16,-1-5 1 16,7-4-2-16,4-4-1 15,0-2 1-15,4-4-1 16,3-2 0-16,-3-1 2 16,-4-10-1-16,-4 7 2 15,1-3 0-15,-5 10 1 16,-2-1-2-16,-5 4 1 15,1 2 0-15,-4 14 3 16,0 0-1 0,0-1 0-16,-4 7-1 15,1-3-2-15,3 0-2 0,0 9 1 16,0-6-1-16,3-3-14 16,4-7-5-16,8 1-30 15,6 2-13-15,1-12-39 16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49.967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15 144 0,'0'-13'55'0,"4"13"-30"0,0 0-10 0,-4 0 20 16,0 0-13-16,0 7-2 15,0-1-3-15,0 0-2 16,7 7-7-16,-7-3 6 0,0 6 3 16,0 0-3-16,-7 13 2 15,7-4-3-15,0 1 0 16,0 12-3-16,-4-6 1 15,4-3-2-15,-4-6 0 16,4-4-5-16,0-6-1 16,0-4-1-16,0-2 1 15,4-7-2-15,0-10 2 0,-4-3-2 16,7 0-1-16,7 1 1 16,-3-1-1-16,0 0 0 15,-4 3 0-15,4 4-3 16,3 3 0-16,-3 3-1 15,0 0 3-15,-4 3 0 16,8 0 3-16,-8 10-1 16,4-3-1-16,-4 9 1 15,-4-3-1-15,8 0 0 16,-7 0 2-16,-4 0-1 16,-4 0 2-16,1 0 0 15,-5 0 1-15,-2 3-5 16,-5-6 1-16,-3 0 2 15,0-1 1-15,4-5-1 0,-4-4 1 16,0 0-4-16,7-6-2 16,-4 0-12-16,5-4-2 15,10 1-30-15,0 0-9 16,7-4-24 0,0 4-47-16,4-1 31 15</inkml:trace>
  <inkml:trace contextRef="#ctx0" brushRef="#br0" timeOffset="169">289 438 192 0,'0'0'74'0,"0"4"-40"0,-11 2-18 0,11 0 24 0,-7 4-14 16,-4 0-3-16,11 2-15 15,-7 1-8-15,-1-3 0 16,8-4-30-16,0 1-9 0,0-7-67 15</inkml:trace>
  <inkml:trace contextRef="#ctx0" brushRef="#br0" timeOffset="345">346 170 272 0,'7'-20'101'0,"-3"14"-54"0,-4-1-24 16,0 7 31-16,0 0-24 0,0 0-8 15,0 0-14-15,7-3-6 16,4 0-41-16,7-3-16 16,0-1-37-16,-4 1-12 15,15-1 2 1</inkml:trace>
  <inkml:trace contextRef="#ctx0" brushRef="#br0" timeOffset="446">670 0 176 0,'0'6'66'0,"0"-6"-36"0,0 0-15 0,0 3 18 15</inkml:trace>
  <inkml:trace contextRef="#ctx0" brushRef="#br0" timeOffset="614">663 29 383 0,'0'22'42'0,"-11"0"-21"16,4 4-6-16,-11 3-2 0,0 0-1 15,11 6 3-15,-11 0-4 16,11 10-1-16,-4 3-6 15,4-10-1-15,-4 4-3 16,11-7-1-16,0 0-15 16,0-6-4-16,0-13-32 15,0 3-12-15,0-9-19 16,0-4-46 0,4-2 35-16</inkml:trace>
  <inkml:trace contextRef="#ctx0" brushRef="#br0" timeOffset="928">425 333 220 0,'-7'-10'82'0,"7"7"-44"0,0 0-5 0,0 3 33 15,0 0-12-15,7 0-4 16,4 0-22 0,-4 0-7-16,19 0-13 0,-8 0-5 0,11-3-2 15,-4 3-1-15,0 0 0 16,15 6-27-16,-12-9-9 15,1 6-33-15,0 0-11 16,-7-3-48 0</inkml:trace>
  <inkml:trace contextRef="#ctx0" brushRef="#br0" timeOffset="1180">883 218 244 0,'-22'-7'90'0,"19"10"-48"0,-8 1-23 16,11 2 29-16,-11 0-11 16,4 4-1-16,0 3-12 15,-4 0-4-15,4-1-12 0,-1-2-10 0,8 0-1 0,0-1 1 32,0 1 3-32,8-4 0 15,2 7-1-15,-2 0 1 16,6 6-1-16,-3-3-3 15,7 0 2-15,-7 0 1 16,-4-3 2-16,4 0-3 0,-8-1 0 16,-6 1 3-16,-8 0 3 15,4 3 0 1,-8-3 2-16,-6-4-6 0,3-2-1 16,-8-4-7-16,1-3-3 15,-4-6-23-15,4-1-11 16,14 1-24-16,1-1-9 15,2 1-36 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7:51.857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7 16 172 0,'-7'-3'66'0,"7"3"-36"0,0-7-11 0,0 7 21 0,0 0-9 16,0 0-1-16,0-6-8 15,0 6-4 1,0 0-10-16,0 0-1 0,7 6 0 0,0 1 3 16,0-1 4-16,-3 0-4 15,14 4 0-15,0 0-2 16,-4-1 0-16,-3 7-2 16,7 10 1-16,-4-4-4 15,-3 1-2-15,0-1 2 16,-4 0 0-16,4 7-1 15,-4 0 1-15,-7 0-2 16,0 6 2-16,0 10-2 16,0-3-1-16,-3-4 5 0,-5 0 4 15,-2 1-3-15,-5 2-1 16,-3-5-7-16,4-4-1 16,-1-4-50-16,1-2-19 15,-4-3-68 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0:04.174"/>
    </inkml:context>
    <inkml:brush xml:id="br0">
      <inkml:brushProperty name="width" value="0.05" units="cm"/>
      <inkml:brushProperty name="height" value="0.05" units="cm"/>
      <inkml:brushProperty name="fitToCurve" value="1"/>
    </inkml:brush>
    <inkml:brush xml:id="br1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435 1345 120 0,'0'-3'46'0,"4"3"-24"0,0-4-17 0,-4 4 11 15,0 0 2-15,0 0 1 16,0 0-4-16,0 0-1 16,0 0-8-16,-4 0 0 0,0 0 1 15,4 0 3-15,-3 0 1 16,3 0-1-16,-11 4-1 16,4-1-1-16,0 0 0 15,-4 0 0-15,0 4 0 16,-7-1-2-16,-4 4-1 15,1 2-3-15,-1 4 1 0,1 0 2 16,-1 0 2 0,0 4-3-16,4-8-1 0,4 11-1 15,0-7-2-15,3 9 1 16,4-2-1-16,3-1 0 16,4 1 0-16,7-4 0 15,4 0 0-15,0-3 0 16,7-6 2-16,14-1-1 15,-7-2 2-15,11-7-7 16,-7-4 1-16,4 1-41 16,3 0-18-16,7-3-37 15</inkml:trace>
  <inkml:trace contextRef="#ctx0" brushRef="#br0" timeOffset="623">634 1415 136 0,'0'0'52'0,"0"0"-28"0,-4 0-15 0,4 0 14 16,0 0-2-16,-4 7-1 0,1-7-4 16,-1 6-2-16,1 4-8 15,-5-4-2-15,5 0 2 0,-1 4-1 16,1 3 2-16,3 6-4 16,-8 10-2-16,5-7 0 15,3-6-1-15,0 3 0 16,3-3 0-16,5 4 0 15,2-4 0-15,5-10-3 16,3 0 2-16,3 1 3 16,1-14 1-16,0 7 3 15,-1-6 3-15,1-10 2 16,-1-3 1-16,-3 3-4 16,-7-7 0-16,-4 4-1 0,-7 0 3 15,0 0-3-15,-10 0 1 16,-1-1-5-16,-4-2-2 15,-3 6 2-15,-3 10 0 16,3-1-4-16,0 7-1 16,7 7-2-16,-7-1 3 15,11 10 0-15,-4-3 1 16,11-4-18-16,4 11-8 16,6-4-79-1,5 12-44-15,-1-8 67 16</inkml:trace>
  <inkml:trace contextRef="#ctx0" brushRef="#br0" timeOffset="1906">954 1390 120 0,'4'-7'46'0,"-1"4"-24"0,-3 0-13 0,0 3 16 16,0 0-1-16,0 0 1 16,0 0-8-16,0 0 0 15,0 0-10-15,-3 3 5 0,-1 3 1 16,4 1-2-16,0 6 1 0,0-4-5 15,-3 4 1 1,-1 0-3-16,4 3 2 0,0 0-4 16,0 3-2-1,0 3 2-15,0-9 0 0,0 3 1 16,0 0 0-16,0-3-2 16,0 0 1-16,0-4-4 15,0-2-2-15,0-1 4 16,0-6 3-16,0 0-3 15,0 0-1-15,4-6 2 16,-1-4 1-16,1 4-4 16,3-10-1-16,0 6 3 15,-3 1 1-15,3-4 0 16,0 0-2-16,0 3-2 16,1-6 1-16,2 4 1 15,-6-1 0-15,3 3 0 0,4 4 0 16,3-1 0-16,-10 1 0 15,3 3 0-15,0 3 2 16,1 3-3-16,-8-3-2 16,0 6 2-16,3 1 2 15,1 2 0-15,-4 1-1 16,11 0-2-16,-11-4 1 16,0 7 1-16,7 3 0 15,0-10 0-15,0 1 0 16,0-11 0-16,1 1 2 15,2 0-1-15,5 0-1 16,3-10 1-16,3 3 1 16,1-2-1-16,0-1-1 0,-1 0 1 15,-3 3-1-15,-3 1-3 16,-1 2 2-16,-3 1-6 16,-4 6 0-16,0 0 9 15,-3 0 6-15,-1 6 1 16,1 4 2-16,-4 3-4 15,0-4-2-15,0 4-5 16,0 6 0-16,0 4 0 16,0-4 0-16,0 0-29 15,4 0-10-15,3-6-25 16,0-3-8-16,0-4-12 16</inkml:trace>
  <inkml:trace contextRef="#ctx0" brushRef="#br0" timeOffset="2154">1584 1063 164 0,'4'-13'63'0,"-4"-3"-34"0,0 7-21 0,0 9 18 0</inkml:trace>
  <inkml:trace contextRef="#ctx0" brushRef="#br0" timeOffset="2627">1588 1034 312 0,'0'13'17'0,"0"3"-10"15,-4 3 3-15,1 4 0 0,-1 9 1 0,-3 0 3 16,0 3-1-16,-4 3 2 16,0 4-4-1,0 0 1-15,-3-4-7 16,3-3-1-16,4 0-2 16,0-3 1-16,0-6-4 15,3-13 0-15,4-4 7 16,0-9 4-16,4 0-5 0,3-6-3 15,0-4-1-15,4-2 1 16,0-4-3-16,7 3 0 16,-4-6 1-16,4 9 0 15,-4-6 0-15,4 10 0 16,-3-4 0-16,-1 7 0 16,-3 3-3-16,0 3 2 15,0-3 1-15,-1 13 2 16,-2-4-1-16,-1 1-1 15,-4 0-2-15,1 2 1 16,0-5 1-16,-4 2 2 16,0 1-1-16,0 3-1 15,-4 3 1-15,0 0-1 16,-6 0 2-16,-5 0-1 16,1 0-1-16,-4 0 3 15,0-10 2-15,0 1-4 16,0-4-1-16,0-3 0 15,3 0 0-15,8-10-47 16,4 4-22 0,3-10-14-16,3 0-16 15</inkml:trace>
  <inkml:trace contextRef="#ctx0" brushRef="#br0" timeOffset="2859">1909 1418 168 0,'0'0'63'0,"0"0"-34"0,0 0-10 0,0 0 23 16,-4 7-12-16,0-7-5 16,1 6-12-16,-5 1-6 15,1 2-4-15,0 4-5 0,0-3 1 16,3 2-8-16,1-5-4 15,3-1-77 1,0-6-8 0</inkml:trace>
  <inkml:trace contextRef="#ctx0" brushRef="#br0" timeOffset="3018">1840 1246 252 0,'-4'-33'96'0,"4"33"-52"0,0 0-34 0,0 0 23 0,0 0-20 16,4-3-7-16,0-3-9 16,3 6-3-16,0 0 3 15,4 0-47-15,0 3-19 0,3 10-38 16</inkml:trace>
  <inkml:trace contextRef="#ctx0" brushRef="#br0" timeOffset="3377">2045 1361 160 0,'0'6'60'0,"0"-3"-32"0,-3 7-9 0,3 0 21 15,-4-4-5-15,1 4 0 16,-1 2-12-16,0 4-3 16,1-3-12-16,3 0-5 0,0-3 0 15,3 2-2-15,5-5 2 16,-1-4-2-16,0 0-1 15,4-3 3-15,0-3 0 16,-1 0-1-16,5-4-2 16,-1 1 1-16,4 0 1 15,-3-1-3-15,-1 1 0 16,0 3 1-16,-3 3 2 16,0 0-3-16,-4 0 0 0,0 6 3 15,-3 0 3-15,0 4 0 16,-4 6 0-16,0 10-3 15,0-7 1-15,3 0-4 16,1 3 0-16,-1-6-43 16,5-3-20-16,-1-6-52 15</inkml:trace>
  <inkml:trace contextRef="#ctx0" brushRef="#br0" timeOffset="3935">2391 1428 148 0,'0'-3'55'0,"0"3"-30"0,0 0-3 0,0 0 23 15,0 0-12-15,0 0-4 16,0 0-12 0,0 0-4-16,0 0-7 0,4 6 0 0,-1-3 4 15,1 1-6-15,3-1-2 16,0 3-1-16,1-6 1 15,2 0-1-15,5 0 2 16,-1-3-2-16,8-3-1 16,-4-4 1-16,0 0 1 15,0-6 1-15,-4 4 1 16,1-4-2-16,-5 3-2 16,-2 0 1-16,-5 0-1 0,1-3 0 15,-4 3 2-15,-4 4-1 16,-3-1-1-16,0 4 1 15,-8 6-1-15,-3-3-3 16,0 9 2-16,4 0 1 16,0 1 2-16,-1 2 3 15,-6 4 4-15,3 3 2 16,0 3 1-16,0 4 0 16,3 2 2-16,4-2-5 15,0-1-3-15,8-3-6 16,3 4 0-16,3-10-2 15,5 9 0-15,2-6-22 16,5-3-12-16,14-4-36 0,-4-2-15 16,4-10-16-1</inkml:trace>
  <inkml:trace contextRef="#ctx0" brushRef="#br0" timeOffset="4294">2809 1422 160 0,'-4'-13'60'0,"4"13"-32"0,0-7-11 0,0-2 22 16,0 9-9-16,-3-7 0 16,-1 7-13-16,0-6-3 15,1 6-8-15,-1-6 0 0,-3 6 4 0,3-7-4 16,-3 7 2-16,0 0-1 15,-4 0 3-15,4 0-7 16,-4 0-2-16,0 7 1 16,1 5 1-16,-1 4-4 15,0 0 1-15,0-3-2 16,0 3-2-16,1 7 3 16,2 2 2-16,1 1 0 15,0-1 2-15,3 4-4 16,4-10 0-16,4 4 1 15,3-7 0-15,4-3 0 16,3-7 0-16,8-6-5 16,0-3-1-16,-1-10-24 15,1 0-10-15,3-19 5 0,0 7 3 16,0-11-23 0,-3 1-47-16,0 0 19 15</inkml:trace>
  <inkml:trace contextRef="#ctx0" brushRef="#br0" timeOffset="4381">2971 993 200 0,'-4'-23'74'0,"4"23"-40"0,-3 0-27 0,3 0 18 16</inkml:trace>
  <inkml:trace contextRef="#ctx0" brushRef="#br0" timeOffset="4600">2960 983 361 0,'-3'10'9'15,"-1"9"2"-15,0 0 0 0,-3 3 0 16,0-2 1-16,0 8 0 15,0 1 2-15,-1 6-1 16,-2 4 2-16,-1 3-4 16,0 6 1-16,-4-4-1 15,5 11 3-15,-1 2-1 16,0-12 2-16,4-10-10 16,0 1-3-16,3-8-2 15,0-2 2-15,8-10-30 16,0-6-13-16,3-7-83 15,4-6-56 1,-4-4 73-16</inkml:trace>
  <inkml:trace contextRef="#ctx0" brushRef="#br0" timeOffset="15553">3770 1268 124 0,'0'-13'46'0,"0"10"-24"0,0 0-15 0,0 3 21 15,0-3-7-15,0 3-4 16,0-4-3-16,-3 4-8 15,-1 4-2-15,-7 2 2 0,4 0 1 16,-4 1 3-16,-3-1-1 16,-4 4 2-16,0 3-8 15,-4-4-2-15,4 4-1 16,4 0 0-16,3-4 0 16,-3 4 2-16,10-6-3 15,1 2 0-15,-1 1 1 16,8-1 2-16,3 4-1 15,-7-3-1-15,18 3 1 16,-4-7-1 0,-3 4 0-16,0 2-3 0,-4-8 2 15,7 2 1 1,-3 0 2-16,-4 1-1 0,1-1-1 16,-5 1-2-16,-3-4 1 15,0 3 3-15,0 1 1 16,0 5-1-16,-7-2-2 15,-11 3 1-15,-4 3 1 16,1-3-1-16,-4-1-1 16,-4 1 1-16,4-3-1 15,7-4 0-15,0 1 2 16,0-7-1-16,7 0-1 16,4-10-32-16,-1-9-14 15,16 0-41-15</inkml:trace>
  <inkml:trace contextRef="#ctx0" brushRef="#br0" timeOffset="16117">3936 1294 140 0,'-3'-7'55'0,"3"7"-30"0,0 0-21 0,0 0 13 0,0 0-6 16,0 7 1 0,-4-7-1-16,0 6 1 15,-3 0-6-15,7 4-2 0,-3 3 2 0,-1-4 1 16,0 11 3-16,1-8-5 15,3 4-1-15,0 7 0 16,0-7 0-16,0 3-2 16,0-6-2-16,3 9 3 15,5-12-7 1,-1 6 1-16,4-13-26 16,-1-3-8-16,5-3-30 15,-1-10-30 1,4 3 37-16</inkml:trace>
  <inkml:trace contextRef="#ctx0" brushRef="#br0" timeOffset="16364">4170 1300 160 0,'-18'3'63'0,"18"0"-34"0,-7 1-21 0,3 5 18 15,-3-2-6-15,0-1-2 16,0 4-4-16,-4 2 1 15,0 4-8-15,-3 4 2 0,-1 2 4 16,1-6-5-16,-4 3 0 16,0 16 0-16,-4-6 0 15,1 3 0-15,3 0 0 16,0-3-2-16,-7 3 1 16,3 0-4-16,-3 0 0 15,3-3-3-15,0-3-3 16,8-4 2-16,0-9 2 0,6 3-24 15,5-10-10-15,6-3-36 16,5-6-16-16,2-13-2 16</inkml:trace>
  <inkml:trace contextRef="#ctx0" brushRef="#br0" timeOffset="17025">4444 1306 148 0,'-4'-6'57'0,"4"3"-30"0,-3 3-21 0,3 0 21 15,-11 0-7-15,7 0-4 16,-10 0-2-16,7 0-8 16,-4 3 0-16,-3 0 1 0,3 0-1 15,0 4-1-15,-3-1 1 16,3 4 1-16,0-1-3 16,4 1-3-16,-1 0 0 15,1-1-1-15,4 1-3 16,3 3 2-16,0-1-1 15,3-2 0-15,-3 0 4 16,7-4 3-16,4 0-4 16,-3 1-1-16,-1-1-2 0,0 1 0 15,4-1 2-15,0 0 0 16,-4 4 2-16,0 3 1 16,-14 3-1-16,7-3-2 15,-7 3 1-15,-4 3-1 16,-4-3 2-16,-3 0 1 15,0-3-1-15,0-4-2 16,0-2 1-16,-3-4-1 16,-1-3-18-16,8-3-5 15,3-10-22-15,4-3-9 16,10 0-24 0</inkml:trace>
  <inkml:trace contextRef="#ctx0" brushRef="#br0" timeOffset="17355">4721 932 140 0,'-18'0'52'0,"18"3"-28"0,-7 3-24 15,7 1 13-15,-11-1 0 16,11 7 2-16,-7 6-2 16,0 4 0-16,-4 2-7 15,0 1 5-15,-3 3 2 0,3 12 2 16,-3-2 1-16,-4-1-8 0,0 4-5 16,0-1 0-16,0-2 0 15,3-4 1-15,4 7 0 16,4-1-5-16,0-12 1 15,3 0-38-15,-3-23-78 32</inkml:trace>
  <inkml:trace contextRef="#ctx0" brushRef="#br0" timeOffset="17991">4469 1332 184 0,'0'-3'71'0,"0"6"-38"0,0 0-34 0,0 0 12 0,0 7-7 16,7-4-3-16,1-6 0 15,-5 7-1-15,12-4 0 16,-5 0 0-16,8 0 0 0,8 1-11 16,-8-1-3-16,0 3-13 15,7-6-3-15,4 0 14 16,-8 0 6-16,-3 7 2 15,-7-7 3-15,7 0 1 16,-7 0 2-16,-4 0 3 16,7 0 4-16,-3 0 13 15,-4 0 8-15,4 0 7 16,0 0-12-16,-4 0-2 16,8 6-9-16,-4-6-2 15,-1 0-2-15,-2 0-1 16,6-6-1-16,-3-1 2 15,0 1-1-15,3-1 2 16,-3-2 0-16,-4 2 1 16,-7-5-4-16,0 2-1 15,0-3-1-15,0 0 1 16,-7 4-2-16,7-1 2 16,-4 1-2-16,-3-4-1 15,0 3 1-15,-4 4 1 16,-3 6-1-16,3 0-1 15,-4 6 5-15,1 1 4 16,-8 2 4-16,4 4 2 0,-7 6-2 16,7 4 2-16,0 5-4 15,0-5 1-15,11 6-5 16,-4-7-2-16,4 13-2 16,3-6 0-16,4-3-2 15,4-4-1-15,14-6-2 16,3-6 1-16,1-4-19 0,3-12-7 15,8-1-26-15,-4-9-11 16,3 3-43-16</inkml:trace>
  <inkml:trace contextRef="#ctx0" brushRef="#br0" timeOffset="18148">5045 1229 184 0,'0'-22'68'0,"0"16"-36"0,0 6-37 16,0 0 49-16,0 0-15 16</inkml:trace>
  <inkml:trace contextRef="#ctx0" brushRef="#br0" timeOffset="18713">5045 1213 370 0,'-3'16'14'0,"-1"-3"0"16,1 0-2-16,-5 0 3 15,8 3-4-15,-7 0-1 16,7 0 0-16,-3 0 1 16,3 3-1-16,0 4 1 0,0-1-6 15,0-9-3-15,0 6-1 16,0-3 1-16,3 0-1 16,-3-10-1-16,7 7 1 15,-7-6 1-15,8-4-1 16,-5-3-1-16,1 6 1 15,-1-6 1-15,5-6-1 16,-1 6-1-16,-4-3 1 16,5-4-1-16,2-6 0 15,-2 7 0-15,2-10 0 16,-2 3 2-16,6-3-1 16,-3 3 2-16,0 7-4 15,-4-10-2-15,7 10-1 0,-3 6 3 16,0-7 0-16,7 14 1 15,-11-1 0-15,7 0 0 16,-10 10-3-16,3-3 2 16,0 0 1-16,-3 3 0 15,3-3 0-15,4-4 2 0,-4-2-1 16,8-4-1-16,-4-6 3 16,7-4 0-16,0-2-4 15,0-10-1 1,7 3-4-16,0 3 1 15,4 3 3-15,-8-3 1 16,-3 7-2-16,0 6 2 16,-7 0 1-16,4 0 0 0,-12 6 0 15,4 7 2-15,-7 3-1 16,0-6-1-16,0 9 1 16,0 0-1-16,-7 0-5 15,7 4 1-15,0-7-33 16,0 0-16-16,7-3-69 15</inkml:trace>
  <inkml:trace contextRef="#ctx0" brushRef="#br0" timeOffset="19100">5733 1316 192 0,'-7'-6'71'0,"7"6"-38"0,0 0 1 0,0 0 31 0,0 0-13 16,0 0-5-16,0 0-14 16,0 0-6-16,0 6-15 15,0-6-8-15,-4 0-2 0,4 6-13 16,0-6-3-16,0 4-50 15,0 2-21-15,0 0-46 16</inkml:trace>
  <inkml:trace contextRef="#ctx0" brushRef="#br0" timeOffset="19298">5740 1591 280 0,'-7'0'107'0,"7"0"-58"0,-7 3-31 0,7-3 28 16,0 0-13-16,0 0-4 16,0 0-15-16,0 0-6 15,0-3-5-15,0 0-36 0,0 0-12 16,0 0-66 0,0 6-70-16,-4 0 55 15</inkml:trace>
  <inkml:trace contextRef="#ctx0" brushRef="#br0" timeOffset="27623">0 1886 60 0,'11'0'24'0,"-8"0"-12"0,8 0-14 0,-7 0 6 16,3 0-3-16,0 0-1 16,4 0-2-16,3 0 1 15,4 0 3-15,7 0 1 16,-3 0-4-16,3 0 1 16,4 0 0-16,3-3 2 0,4 3-1 15,4 0 2-15,0-4-4 16,3-2 0-16,0 6 1 15,0-3 0-15,4 3 2 16,4-7 1-16,3 7-1 16,-4 0-2-16,8-6-2 15,-1 6-1-15,1-3 2 16,3 3 0-16,0 0 1 16,8-3 0-16,-1 3 0 15,-7 0 2-15,4 0-3 16,-4 0 0-16,1 0 1 15,6 3 0-15,-3 0 0 16,3-3 2-16,1-3-1 16,-1 6-1-16,1-3 1 0,-1 3-1 15,-3 0-3-15,3 1 2 16,1-4 1-16,-1 0 2 16,4 0-1-16,-3 0-1 15,3 0 1-15,0 0-1 16,14 0 0-16,1 3 0 15,-12-3-3-15,4-3 2 16,1 3 1-16,2 0 2 16,-2 3-1-16,-1-3 2 15,4 3-2-15,-4-3-1 16,7 0-2-16,-3 0-1 0,11 0 4 16,0 3 1-16,-8 0-3 15,-3-6 1-15,3 3 0 16,1 0 0-16,-1 0 0 15,-3 0 0-15,0 0 0 16,0 0 2-16,-1-3-1 16,5 0-1-16,-8 3-2 15,0 0-1-15,1 0 2 16,-5-3 2-16,4-1 0 16,-6 1 2-16,6 0-4 15,-11 3 0-15,1 0 3 16,3 0 1-16,-4 0-4 15,-7 0 1-15,-7 0 0 16,4 0 0-16,-4 0 0 16,-11 0 0-16,-7 0-31 0,7 0-12 15</inkml:trace>
  <inkml:trace contextRef="#ctx0" brushRef="#br1" timeOffset="14455.54">3979 330 128 0,'0'0'49'0,"0"0"-26"0,0 0-12 0,0 0 15 16,0 0-3-16,0 0-2 16,0 0-9-16,0 0-5 15,4 6-4-15,0 1 2 0,-1-4 4 16,4 7-5-16,1-10-2 15,2 6-1-15,1-3 1 16,0 0-3-16,3-3 0 16,1-3 1-16,3 0 2 15,3-3 1-15,1-7 1 16,0 6-2-16,-4-9-2 16,-4 7 3-16,-3-7 2 15,-4 6 4-15,-3-6 5 16,-1 6-6-16,-3 1 0 0,-11 2-2 15,1 1 1-15,-5 0-4 16,-3 2 0-16,0 1-1 16,0 0-2-16,0 3 3 15,0 0 2-15,0 3 0 16,0 0 0-16,4 4-3 16,-1 2 1-16,1 4 4 15,0 0 4-15,-1 10-2 16,4-4 0-16,1 3-1 15,-1 1 2-15,4 5-5 16,3 1-3-16,0 0-4 16,4 0 1-16,0-4 1 15,8-2 0-15,2-1 0 0,5-6 2 16,3-6-1-16,3-7 2 16,5 3-18-16,10-12-6 15,0 3-30-15,0-7-12 16,-4 1-47-1</inkml:trace>
  <inkml:trace contextRef="#ctx0" brushRef="#br1" timeOffset="14922.54">4386 308 168 0,'0'-7'66'0,"4"4"-36"15,-4 0-22-15,0 3 16 0,0 0-3 16,0 0 2-16,0 0-4 16,0 6 0-16,0 4-10 15,0-1 1-15,0 4 1 0,0 0-2 16,0 3 0-16,4-3-5 15,-1 0-1-15,8-4-1 16,-4 1-2-16,4-4 1 16,3 1 1-16,-3-7-1 0,7-7-1 15,7 1 3-15,1-4 0 16,-1 1-4 0,-7-1-1-16,7 0 1 0,-7 4 2 15,-4 3 0-15,-3 3 2 16,7 3-4-16,-18 3 0 15,7 1 3-15,-3 6 3 16,-11-1-4-16,7 14-3 16,0-7 1-16,-4 4 0 15,4-1-26-15,0-9-11 16,11 0-17-16,-4-7-5 16</inkml:trace>
  <inkml:trace contextRef="#ctx0" brushRef="#br1" timeOffset="15265.54">5002 99 164 0,'0'-3'63'0,"0"-3"-34"0,0 3-19 16,0 3 17-16,0 0-7 15,0 0 1-15,0 3-3 16,0 3 0-16,0-3-9 16,0 1 1-16,0 8 3 0,-3-2-1 0,-5 6 1 15,1-3-3-15,-4 6-1 16,-7-3-3-16,11 10-1 16,0-7-3-16,3 6 1 15,-3 1-2-15,0 0-1 16,7-4 1-16,-11 4-1 15,11-4-18-15,0 1-8 16,0-1-13-16,0-9-6 16,0 3-11-16,0-7-4 15,0-5-17 1</inkml:trace>
  <inkml:trace contextRef="#ctx0" brushRef="#br1" timeOffset="15495.54">4790 336 164 0,'-11'-9'63'0,"11"9"-34"0,-11 3-10 0,7 0 23 0,1 4-10 16,-4-1-1-16,7 0-12 15,7 4-4-15,0-4-8 16,4 1-5-16,0-1 1 0,14-6 2 16,4-6 2-16,0 3-6 15,3-1-2-15,4-2 2 16,-4 3 1-16,-3-4-14 15,4 7-4-15,-8-6-34 16,4 6-13-16,-11 6-35 16</inkml:trace>
  <inkml:trace contextRef="#ctx0" brushRef="#br1" timeOffset="16106.54">5377 343 168 0,'0'-3'63'0,"-4"3"-34"0,-3-4-14 0,7 4 20 16,0 0-6-16,-7-6 0 0,7 3-10 16,-11-4-4-16,11 1-8 15,-7 0-1-15,0-1 4 0,-11 4 3 16,7 0 4-16,-7 0-5 16,0 3 1-16,-8 0-6 15,8 3-2-15,4 3-2 16,-15 4 0-16,15 3-2 15,-4 6 2-15,0 0 0 16,0-6 1-16,11 12-2 16,-4 1-2-16,11-7-2 15,0 4 1-15,11-11 1 0,3 4 2 16,4-9-3-16,7-10 0 16,4-7 1-16,3-6 2 15,-3 6-1-15,0-2 2 16,-7-4-2-16,-1 3 2 15,1 0-4-15,-11 0 0 16,0 4 3 0,-4 2-1-16,-7 1-1 15,7 6 1-15,-14 6-1 16,7 1 0-16,-7 9 0 16,3 3 0-16,-10-3-16 15,14 6 9-15,-4-9-50 16,4 6 32-16,0-9-106 15,4-4 73-15,3 1-62 16,11-4 70-16</inkml:trace>
  <inkml:trace contextRef="#ctx0" brushRef="#br1" timeOffset="16481.54">5575 308 200 0,'0'-4'74'0,"0"4"-40"0,0 4-24 15,0-1 33 1,0 0-25-16,0 3 14 16,0 4-19-16,-7 6 10 15,7-3-13-15,-11 0 6 0,11-4-9 0,0 7 0 32,0-3-4-32,0 0 0 0,0 0-1 0,3-4-2 15,5-9 1-15,2-6 1 16,5 6-1-16,3-7-1 0,0 1 1 15,0-4-1-15,0 4 0 16,0 0 0-16,0 2 2 16,-4 1-3-16,-3 3 0 15,-4 7 1-15,-7-1 2 16,7 10-1-16,-3-3 2 16,3 3-42-1,11 3-7-15,0-3-6 16,8 0-3-16,-8-10 2 15,7 1-4 1,-7-1-30-16,7-6 21 0</inkml:trace>
  <inkml:trace contextRef="#ctx0" brushRef="#br1" timeOffset="17036.54">6047 442 144 0,'3'-29'55'0,"-3"29"-30"0,18-9-7 16,-11 2 18-16,-7 1-7 15,8-4 0-15,-8-3 1 16,0 7 1-16,0-7-16 15,0 4 4-15,-8 2 4 0,-10-6-1 16,8 10-1-16,-8-3 0 16,0 6 1-16,-4 3-8 15,0 3-3-15,4 7-6 16,0 3-2-16,4 3-1 16,3-6-2-16,4 3-4 15,7 0 0-15,7 3-7 0,4-12-3 16,3-1-3-16,4-6-3 15,4-6 1-15,3-7 1 16,0 0 8-16,-7 10 5 16,-3-10 4-16,-4 0 1 15,-4 10 2-15,-4-3 3 16,-3-1-2-16,0 7 0 16,0 0 5-16,-3 10 3 15,-4-4-2-15,-1 14 0 16,8 2-5-16,-3 0-3 15,-1 1-3-15,4 2 1 16,0 1 1-16,0 0 2 0,4-4-3 16,-1 7 0-16,-3 6 1 15,8-6 2-15,-5 0-3 16,1-4 0-16,-1 1 10 16,-3-4 3-16,-3-2-1 15,-4-1 1-15,-8-3-1 16,-3 0 1-16,0-7-4 15,-3 1-3-15,-1-10-2 16,-3-3 0-16,-4-7-20 16,4-6-8-16,7 0-16 15,7-3-7-15,4 0-23 16,14-7-10-16,0 4-25 16</inkml:trace>
  <inkml:trace contextRef="#ctx0" brushRef="#br1" timeOffset="17487.54">6475 58 184 0,'-3'0'71'0,"3"-3"-38"0,0 6-30 15,0 3 17-15,0 1-3 16,-4-7-1-16,0 6 0 15,1 4 0-15,-4-1-8 16,3 1 4-16,-3 9 1 0,-4 0 2 16,-3 4 1-16,-4 2 3 15,0 4 0-15,0 3-2 16,0 7 0-16,0-1-1 16,0 4 0-16,0-1-13 15,7-12-4-15,4 6 0 16,7-12 2-16,7-1-33 0,11-9-13 15,3-7-27-15,5-6-9 16,-1-6-28 0</inkml:trace>
  <inkml:trace contextRef="#ctx0" brushRef="#br1" timeOffset="17908.54">6533 384 192 0,'-4'-3'71'0,"1"0"-38"0,3 3-14 0,0 0 23 15,0 0-12-15,0 0-5 16,0 0-10-16,0 0-2 16,0 3-8-16,3 0-3 0,1 1 1 0,10-4-2 15,8-4-1 1,-1 4 3 0,-3-6 0-16,0 0-1 15,0-4-2-15,-3-3 3 16,-1 0 0-16,-3-3-4 15,0 4 1-15,-4-1 0 16,-3 3 2-16,-4-3-1 16,-4 4-1-16,0 2 1 15,-3 4-1-15,0 3 4 16,-4 3 2-16,-3 4 4 16,-4 2 4-16,-4 11 3 15,1-1 2-15,-1 0 5 16,0 3 2-16,1 4-9 0,3 3-5 15,3 0-10-15,8-4-1 16,4-9-6-16,3 7-1 16,7-11-30-1,4 1-14-15,10-10-25 0,8 4-11 16,0-1-35 0</inkml:trace>
  <inkml:trace contextRef="#ctx0" brushRef="#br1" timeOffset="18324.54">6969 372 196 0,'-8'-4'74'0,"8"1"-40"0,0-3-24 0,0 3 17 0,0-4-4 15,0 7-2-15,-3-6-7 16,3-1-1-16,-7 1-8 15,-4-4 4-15,-4 4 3 0,1 3 0 16,0 0 1-16,-1-1-1 16,1 8 0-16,-1-1-2 15,1 3-1-15,-4 7-3 16,0 0 1-16,0 3 0 16,4-3 3-16,-1 12-3 15,4 4 1-15,1 0-7 16,2-7-1-16,8 1 0 0,0-1 0 15,8-9-3-15,10 0 0 16,0-10-23-16,10-6-7 16,8-10-13-16,-3 0-4 15,-1-9-8-15,4-7-1 16,-7 0 5 0,3-6-31-16,-10 0 9 15</inkml:trace>
  <inkml:trace contextRef="#ctx0" brushRef="#br1" timeOffset="18554.54">7152 19 176 0,'0'-12'68'0,"0"12"-36"0,0-7-13 0,0 7 23 15,0 0-8-15,-7 7 0 16,0-1-8-16,0 7-4 0,-1 0-12 16,1 3 7-16,-4 6 3 0,-3 4 1 15,0 2 2-15,-1 4 2 16,-3 4 2-16,0 5-1 15,4 4 1-15,-4 6-15 16,0-9-5-16,7 0-4 16,7-10 0-16,4 0-7 15,0-10 1-15,4 0-34 16,3-9-16-16,0-3-43 16,4-7-19-16,-4-3-16 15</inkml:trace>
  <inkml:trace contextRef="#ctx0" brushRef="#br1" timeOffset="19948.54">3713 817 148 0,'3'0'57'0,"12"3"-30"0,-1 0-32 16,-3 0 12-16,11-3-6 15,3 0 2-15,7-3-2 16,8 0 2-16,7 0-2 15,10-1-3-15,8 1 1 0,4 0 1 16,3 0 0-16,3 0 0 0,1-1 2 16,21 1-3-16,-10 3 0 15,13-3 1-15,1 0 2 16,4 3-1-16,10-3 2 16,4 3 2-16,3 0 2 15,4-4 3-15,4 4 1 16,0-6-5-16,3 3-4 15,-3 0-1-15,10-4-1 16,-10-3 2-16,10 1 1 16,8-7-4-16,-11 3 1 15,-4-3-2-15,-3 3-2 16,-8-3 5-16,-10 7 1 16,-8-1 0-16,-7 4-2 0,-10 2-28 15,-15 4-11-15,-15 0-34 16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7:44.411"/>
    </inkml:context>
    <inkml:brush xml:id="br0">
      <inkml:brushProperty name="width" value="0.05" units="cm"/>
      <inkml:brushProperty name="height" value="0.05" units="cm"/>
      <inkml:brushProperty name="fitToCurve" value="1"/>
    </inkml:brush>
    <inkml:brush xml:id="br1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856 1550 152 0,'-3'-4'57'0,"3"4"-30"0,0 0-14 15,0 0 19-15,0 0-1 0,0 0 2 16,0 0-12-16,0 0-3 16,0 0-10-16,0 0-5 0,0 0-2 15,0 0-1-15,0 0 0 16,0 0 0-16,0 0 0 15,0 0-27-15,3 0-11 16,1 0-63 0</inkml:trace>
  <inkml:trace contextRef="#ctx0" brushRef="#br0" timeOffset="398">2835 1774 184 0,'-18'-3'68'0,"32"6"-36"0,-17-3-11 0,3 0 25 15,0 0-11-15,0 0-2 16,0 0-15-16,0 0-6 15,0 0-7-15,0 0-2 0,0 0 3 16,0 0-5-16,0 0-3 16,0 0-28-16,0 0-10 15</inkml:trace>
  <inkml:trace contextRef="#ctx0" brushRef="#br0" timeOffset="-5396">260 1335 120 0,'-4'-3'46'0,"4"3"-24"0,-3 0-17 0,3 0 13 15,-4 0 1-15,0 3 1 16,1 0-7-16,-1 1 0 15,-3 2-8-15,0 0 4 0,0 4 3 16,-4 3 0-16,0 0 1 16,0 9-1-1,0 7 0-15,0 6-2 0,1-6 1 16,-1 6-4-16,4 7 1 16,-1-1-1-16,5-2 1 15,-4-4-4-15,7 0-1 16,0-3-1-16,7 0 1 15,-4-3-4-15,15-3 0 0,-3-7 1 16,3 0 2-16,7-9-1 16,0-4 2-16,-3-6 0 15,3-6 1-15,0-10-2 16,8-7 1-16,-4 4-2 16,-4-13-1-16,-7-10 3 15,7-2 0-15,-14-8-1 16,3 1 1-16,-14 3 0 15,-3 0 1-15,-15 6-2 16,-8 7-2-16,-2 6-2 16,-5 7 1-16,1 3 1 15,3 6 0-15,0 3-3 16,4 4 2-16,3 3 1 0,4 3 0 16,4 0-3-16,3 3 0 15,7 0-25-15,4-3-9 16,8 3-34-1,6 1-54-15,1-1 24 16</inkml:trace>
  <inkml:trace contextRef="#ctx0" brushRef="#br0" timeOffset="-4881">238 1755 148 0,'0'-4'55'0,"0"-8"-30"0,-7 5-14 0,7 7 18 15,0 0-6-15,0 0 1 16,0 7-11-16,0-4-3 16,0 3-6-16,0 1-1 0,7-1 3 15,-7 10 3-15,11-3 5 16,-4 3-4-16,0 3 2 16,1 3-5-16,-5 1-2 15,4-1 0-15,4-3-1 16,7-6-2-16,-3 6-2 15,3-9-39-15,7-10-16 16,-7 0-50-16</inkml:trace>
  <inkml:trace contextRef="#ctx0" brushRef="#br0" timeOffset="-4181">569 1684 140 0,'0'-3'52'0,"-7"3"-28"0,7 0-11 0,0 0 17 0,0 0-4 16,0 0 2-16,0 3-10 15,-3 0-3 1,-5 10-4-16,1 3-2 0,4 0-1 16,-5 3 2-16,1 1-5 15,7 2-3-15,0 0-4 16,0-2 1-16,0-1 3 15,11-3 1-15,3 0-1 16,1-7-2-16,3-2 1 16,-4-7-1-16,4-7 0 15,0 1 0-15,0-13 0 16,4 3 2-16,-4 0-1 16,0 0 2-16,-4 3-2 15,1 0-1-15,-4 0 1 0,-4 7-1 16,0 3 0-16,-3 3 0 15,-4 0-3-15,0 6 2 16,0 4 1-16,0 3 2 16,0 3-3-16,0 0 0 15,3 0 3-15,1 0 1 16,3-4-23-16,4-2-9 16,0-10-41-1,-1 0-53-15,1-13 30 16</inkml:trace>
  <inkml:trace contextRef="#ctx0" brushRef="#br0" timeOffset="-3548">991 1297 160 0,'-4'-13'60'0,"4"16"-32"0,0 0-33 15,0 10 43 1,-3 0-15-16,-1 9-1 16,4 1-1-16,-4 6-13 0,1 6 2 15,-4 6 3-15,-1 1-1 0,1 3 3 16,-4 0-2-16,8-4 0 15,-1 1-5-15,1-4 0 16,-1-2-5-16,4-8-2 16,0-2 0-16,0-7 1 15,0-6-1-15,0-7 2 16,0-6 0-16,7-6 1 16,0-7-2-16,4-3 1 15,-4 0-4-15,1 0 0 16,-1-3 1-16,0 3 0 15,4 3 0-15,0 4 0 16,-1-1-3-16,1 4 0 16,0 2 2-16,0 1 0 0,0 3 3 15,-1 7 3-15,-2 2-7 16,-1 1 0-16,0-1 0 16,0 4 3-16,-3 0-2 15,-1 0 0-15,-3 0 1 16,0 3 2-16,-3 0-1 15,-1 0 2-15,-3 0 0 16,-4 0 3-16,-3-4 3 16,-1 4 2-16,-3-6-3 15,-3 3-3-15,3-7-5 16,0-6 0-16,3-6-22 16,8 6-8-16,11-10-25 15,3 1-10-15,4-1-45 16</inkml:trace>
  <inkml:trace contextRef="#ctx0" brushRef="#br0" timeOffset="-3349">1236 1790 244 0,'-7'9'90'0,"3"1"-48"0,-3 9-40 0,7-9 19 15,-4 3-13-15,1-1-2 16,3 1-26-16,0 0-12 16,0-3-58-16,0-10-27 0,7-4 43 15,4-5 23 1</inkml:trace>
  <inkml:trace contextRef="#ctx0" brushRef="#br0" timeOffset="-3194">1250 1454 252 0,'-7'-23'96'0,"7"23"-52"0,-4 0-36 16,4 0 24-16,0 0-22 15,0 0-5-15,4 0-31 16,3 0-12-16,4 0-69 16,0 0-31-16</inkml:trace>
  <inkml:trace contextRef="#ctx0" brushRef="#br0" timeOffset="-2885">1556 1252 184 0,'-7'6'71'0,"7"4"-38"0,-4 6-23 0,4-6 17 16,0 6-4-16,-3 6 0 16,-1 0-1-16,4 7 1 15,-14 10-13-15,3 2-1 0,0 4-2 0,-3 0 1 16,3 3 0-16,0 0-4 16,4 0-3-16,0-3 0 15,3-7 1-15,1-6-19 16,-1-9-8-16,0-7-29 15,1-7-11-15,-1-9-37 16</inkml:trace>
  <inkml:trace contextRef="#ctx0" brushRef="#br0" timeOffset="-2689">1268 1697 184 0,'-11'-22'71'0,"11"22"-38"0,0 0-14 16,0 0 21-16,4 0-9 0,3 3-1 15,4-3-13 1,3 0-3-16,8 0-8 0,0-3-6 16,10 3-1-16,4 0 3 0,4 0 1 15,-1 0-6-15,-3 0-2 16,-7 0-67-16,-4 0-28 16,-7 0-1-1</inkml:trace>
  <inkml:trace contextRef="#ctx0" brushRef="#br0" timeOffset="-1569">2115 1646 172 0,'0'-3'66'0,"0"3"-36"0,3 0-18 0,-3 0 21 15,0 0-10-15,0 0-1 16,4-4-9-16,3 1-3 16,0-3-5-16,0-4-2 0,1-3 1 15,2-3-2-15,1-6-2 16,0-7 1-16,7 3-1 16,7-6 0-16,-3 0 0 0,-4 0 2 15,0 4 1-15,-4 2-4 16,1 4 1-16,-1-1 0 15,-3 7 0-15,0 0 0 16,-4 7 0-16,-4 2-3 16,1 4 2-16,-4 3 3 15,0 3 3-15,-4 4 4 16,1 2 2-16,-1 7-1 16,1 0 1-16,-1 7-2 15,0-4 2-15,1 16-2 16,-1-3 2-16,1 3-4 15,-5 0 1-15,5 1 1 16,-4-1 5-16,-1 0-6 0,1 0-2 16,0-6-3-16,3-6-3 15,1-4-21-15,-1-3-9 16,4-3-51-16,0-4-23 16,0-9-7-1</inkml:trace>
  <inkml:trace contextRef="#ctx0" brushRef="#br0" timeOffset="170509">0 2312 36 0,'22'0'13'0,"-4"3"-6"0,7 3-8 0,-10-3 2 0,3-3 1 16,0 0 3-16,14 0 2 16,4 0 3-16,0-3-3 15,15 0 1-15,-5 0-5 16,8 0 0-16,8 3-1 16,-5-7 1-16,4-2-2 15,4-4 2-15,-3 0-2 16,2 3-1-16,5 1-2 15,-1-1-1-15,8 1 2 16,-4-1 2-16,-4 0-2 16,8 1 0-16,3-4 1 15,0 7 2-15,1-4-1 16,-1 0-1-16,-4-2 1 16,1 2 1-16,0 4-3 15,3-7 0-15,-3 6 1 0,-4-2 2 16,3 2-3-16,-3 1 0 15,-10-10 3-15,-1-7 1 16,-7 4-4-16,-4 3 1 16,1 3-31-16,3 4-12 15</inkml:trace>
  <inkml:trace contextRef="#ctx0" brushRef="#br1" timeOffset="143346.54">1542 199 104 0,'0'-3'38'15,"0"-1"-20"-15,0 1-10 0,0 3 11 0,3-3-7 16,1 0 1-16,-4 0-2 16,4 3 3-16,-4 0-3 15,0 0-1-15,0 0-6 16,0 0 4-16,0 6 2 0,0 4-1 15,0-1 2-15,0 10-2 16,0-6 2-16,0 10-4 16,0-1-2-16,0-3 0 15,3 4 1-15,-3-1-3 16,0-3 0-16,0 4 1 0,0-4 0 16,0-3 2-16,0-10 1 15,0 7-3-15,0-7-3 16,0-6 0-16,4 0-1 15,-1-6 0-15,8-7 2 16,-7 4-1-16,3-7-1 16,0 0 1-16,4-7-1 15,3 4 0-15,-6 0 2 16,6 0-1-16,1 3-1 16,-1-4-2-16,0 8 1 15,1 2 1-15,-1 0 0 16,-3 4-3-16,0 3 2 15,0 3 1-15,-4 3 0 0,0 3 0 16,0 4 2-16,-3 3 5 16,-1 3 6-16,1 0-7 15,-4 0-3-15,0 3 0 16,0 7 0-16,0-4-1 16,0-3-2-16,0-3-19 15,7 0-10-15,-3-9-36 16,10-14-14-16,-7-2-2 15</inkml:trace>
  <inkml:trace contextRef="#ctx0" brushRef="#br1" timeOffset="143936.53">1938 269 132 0,'-4'0'49'0,"4"0"-26"0,-3 3-18 0,3-3 13 16,0 0-1-16,0 7-1 15,0-4-2-15,0 3-1 16,-7 1-7-16,7-1 3 0,-8 4 1 16,8-1-5-16,0 1-1 15,8 0-2-15,-1 6 1 16,-4-4-2-16,12 8 2 15,3-8-4-15,7-2 0 0,-3 0 1 16,-1-4 2-16,1 0-1 16,-4-2 2-16,3-4 0 15,-2-10 3-15,-9-3-1 16,5 0 0-16,-4-3-1 16,-1-3 0-16,-2-3-2 15,-1-1 1-15,-7 1-2 16,-7 0 2-16,3-1-2 15,-3 4-1-15,0 3 5 16,-4 0 4-16,4 6-3 16,-8 4-1-16,-3 6-2 15,7 3 0-15,-3 4-4 16,-1 2 0-16,8 4 1 0,0 0 0 16,7 0 0-16,0-1 0 15,7 1-27-15,0-3-9 16,4-4-44-1,7-6-40-15,-7 0 41 16</inkml:trace>
  <inkml:trace contextRef="#ctx0" brushRef="#br1" timeOffset="144536.53">2309 202 132 0,'-4'-3'52'0,"4"3"-28"0,0 3-17 16,0-3 13-16,0 10 1 16,0-4 4-16,0 0-7 15,0 1 0-15,-3 2-11 16,3 1 5-16,-4 0 3 0,4 2-3 0,0 1 1 16,0 0-6-16,0-3-2 15,4-1 0-15,-4 1 1 16,0-4-3-16,0 1 0 15,0-1-1-15,0-6 1 16,0 0 0-16,3 0 1 16,5-3-2-16,-1-4 1 15,0-2-4-15,4-1 0 16,-4 1 1-16,7-4 0 16,-3 0 0-16,7 3 0 15,-3 1 0-15,-1 2 0 16,0 4 0-16,-3 3 0 15,0 3 0-15,0 1 2 16,-4 2-3-16,0 4 0 0,0 2-1 16,-7 1 0-16,8 0 8 15,-8 6 6-15,0-3-8 16,0 7-2-16,3-4 0 16,1-3 1-16,-4 0-28 15,3-3-12-15,1-7-79 16</inkml:trace>
  <inkml:trace contextRef="#ctx0" brushRef="#br1" timeOffset="145796.53">3209 279 144 0,'0'-3'55'0,"0"6"-30"0,0 0-18 0,0-3 13 15,0 0-6-15,0 3 0 16,0 0-8-16,0 4-4 16,0-7-1-16,11 6 1 0,-4-3 1 15,1 1-1-15,2-1 1 16,1 0-2-16,0-3-1 15,3 3 1-15,-3-3 1 16,0-3 1-16,0 0 3 0,7-4-3 16,-4-2 0-16,-3-1 1 15,0-3 2-15,-4 1-1 16,0-1 2-16,-7 0 0 16,0 0 3-16,0 4 1 15,-7-4 3 1,-4 6-5-16,0 1-5 15,1 3 0-15,-1 3-3 16,0 0 2-16,0 3-2 16,0 0-1-16,1 4 5 15,-1 5 1-15,0 1-2 16,0 0-3-16,0 3 6 16,1 3 5-16,-1 0-2 15,4 1 2-15,-1-1-7 0,5 6-1 16,3 1-2-16,0 0-2 15,3-4 1-15,5 0-1 16,2-2 0-16,5-8 2 16,3-2-10-16,0-4-2 15,3-6-37-15,5-3-14 16,-1-3-51 0</inkml:trace>
  <inkml:trace contextRef="#ctx0" brushRef="#br1" timeOffset="146216.53">3494 247 152 0,'-4'0'57'0,"4"3"-30"15,-3 0-16-15,3 4 15 0,0-1-6 16,0 0-1-16,0 4-3 15,0 0 3-15,3-1-11 16,1 4 0-16,-1-3 2 0,-3-1-2 16,8 1 1-16,-1-4-8 15,0-3 0-15,4 1 1 16,0-4 1-16,7 0-1 16,0-4 1-16,3 1-4 15,-3-3 0-15,4 3 1 16,0-1 0-16,-8 1 0 15,0 3 0-15,1 0 0 0,-4 3 0 16,-4 4 0-16,0 2 0 16,-3 4 0-16,-4 3 2 15,0 3-1-15,0-3-1 16,0 4 1-16,0-1 1 16,0-3-36-16,3-3-15 15,1-4-48 1,7-6-25-16,-4-3 60 15</inkml:trace>
  <inkml:trace contextRef="#ctx0" brushRef="#br1" timeOffset="146536.53">4020 0 168 0,'-4'0'63'0,"4"3"-34"0,-4 4-25 16,4-4 15-16,0 3 0 15,-3 4 12 1,-1 12-6-16,-7 1-13 16,8 2 1-16,-4 4 1 0,-1 3-3 15,1 4-1-15,0 8-6 16,0 1-1-16,-4-3-1 0,0-1-2 15,4-5 1-15,0-4 1 16,3-10-32-16,8-6-60 31,-1-6-42-31,1-10 29 16</inkml:trace>
  <inkml:trace contextRef="#ctx0" brushRef="#br1" timeOffset="146706.53">3850 298 212 0,'-3'-6'82'0,"10"6"-44"0,-11 0-33 0,4 0 17 16,0 0-14-16,8 6-4 15,-1 0-3-15,7 1 1 0,4-1-1 16,0 1-1-16,0-1 1 0,7 7-48 16,1-4-20-16,-1-5-24 15</inkml:trace>
  <inkml:trace contextRef="#ctx0" brushRef="#br1" timeOffset="147196.53">4315 285 176 0,'-4'-9'66'0,"1"5"-36"0,-1-2-20 15,4 6 20-15,-3-3-7 16,-1 0 1-16,-3-1-4 0,-4 4-1 16,-7 0-10-16,4 0 1 0,-1 0 3 15,1 4-3-15,-1 2 0 16,1 4-6-16,0 2-3 16,-1 8 0-16,4-1 1 15,4 6 1-15,4 1 1 16,-1-4-5-16,4-2 1 15,4-4 0-15,-1 0 2 16,12-10-1-16,-1-3-1 16,8-6 3-16,-1-7 0 15,1-6-4-15,-4-3-1 16,0 3 3-16,0 0 1 0,-4 0-3 16,-3 3 1-16,-4 4 0 15,-3 2 0-15,3 4 0 16,-3 3 0-16,-4 0-3 15,0 10 2-15,0 3 1 16,-4 6 2-16,-3 0-3 16,7 3 0-16,0-2 1 15,7-1 2-15,0-3-39 16,0-3-16-16,4-7-29 16,0-12-49-1,7-4 35-15</inkml:trace>
  <inkml:trace contextRef="#ctx0" brushRef="#br1" timeOffset="147536.53">4528 298 168 0,'0'0'66'0,"0"3"-36"0,3 4-9 0,-3-1 22 16,0 0-6-16,-3 1-2 15,-5 9-4-15,8 6 0 16,0-3-17-16,-3 1-1 0,3-4-2 15,0-4-6-15,3-2-3 16,5-4-1-16,-1-6-1 16,4 0 2-16,7-9 1 15,0-7-4-15,7 0 1 16,-7 3-2-16,0 0 0 16,3 4 2-16,-6 2 2 0,-1 4-1 15,-3 3 2-15,-4 0-4 16,0 19 0-1,-3 0 1-15,0-3 0 16,-1 0 0-16,-3 0-33 16,11 0-15-16,7-3-20 15,-4-3-8-15,4-4-23 16</inkml:trace>
  <inkml:trace contextRef="#ctx0" brushRef="#br1" timeOffset="148196.53">5093 356 152 0,'4'-23'57'0,"-4"20"-30"0,0 0-7 0,0 3 19 16,0 0-6-16,0 0-2 16,-4 0-4-16,0-3-2 15,1-1-14-15,-4 1 4 0,7 3 3 16,-8 0-4-16,-2 0 2 15,2 0-7-15,-6 0-1 16,3 3-4-16,0 4-3 16,1-1 2-16,-1 7 0 15,0 6 1 1,0 0-2-16,4 1-2 16,3-4-2-16,4 3 1 15,4-3-1-15,3-3 0 0,7-7 2 16,-3-3 0-16,7 0-9 15,4-6-4-15,-4-3 4 16,-4-1 3-16,1-5 1 16,-4-1 4-16,-4 3 0 15,-7 4 3-15,0-4-1 16,0 7-1-16,0 3-2 16,-4 13 10-1,1 0 7-15,-1 3-4 16,-3 0-1-16,0 0-5 15,7 0-4-15,-4 3-3 16,4 3 1-16,0 4 1 0,4 3 0 16,-1-7-3-16,4 0 2 15,1 1 1-15,-5-4 2 16,1 7-1-16,-4-4 2 16,0 1 0-16,0-1 1 15,0-3 4-15,-4-3 3 16,-3-3-2-16,-7 0 0 15,3-4-5-15,-14-2-1 16,7-4-1-16,-8-3-2 16,1-10-13-16,0 4-4 15,3-7-13-15,8-3-4 16,7 0-15-16,3-3-7 16,4 6-9-16,4-9-2 15,3-1-17 1</inkml:trace>
  <inkml:trace contextRef="#ctx0" brushRef="#br1" timeOffset="148606.53">5392 77 140 0,'11'-19'55'0,"-8"6"-30"0,1 7-23 0,7 2 12 16,-4 1-1-16,0 0 5 15,0 0-1-15,0 3 1 16,-3-3-9-16,-4 3 8 0,-4 12 12 16,1 4-5-1,-4 4-3-15,-1 2-1 16,-2 7-2-16,-8 6-2 15,3 7 3-15,-6 3 2 16,3-4-7-16,3 1-3 16,1-4-6-16,3-3-4 15,4 1 0-15,3-14 1 16,11-3-17-16,8-3-4 16,3-9-20-16,0-7-7 15,3-7-16-15,1 4-4 16,0-7-26-16,-4 4-13 15,0 0 53-15</inkml:trace>
  <inkml:trace contextRef="#ctx0" brushRef="#br1" timeOffset="148996.53">5568 384 188 0,'0'-6'71'0,"4"6"-38"0,-4 0-25 16,0 0 18-16,7 3-2 16,-3 0 3-16,-1 1-9 15,-3-4-3-15,8 0-8 16,-1 0-5-16,0-7 1 0,0 1-2 15,0-1-1-15,4 1 1 16,4-4 1-16,-1 1-1 0,0-4 2 16,1 0 4-16,-1 0 4 15,-7 1-2-15,-3-1 0 16,-4 0 1-16,0 3 1 16,-4 1-1-16,-3 2-1 15,-7 7-3-15,3 4 1 16,0 2 0-16,-3 4 3 15,3-1-1-15,-3 4 0 16,-4 6 3-16,0 0 3 16,0 7-2-16,0 0 0 15,3-1-5-15,1 1-3 16,3-4-2-16,4 4-3 16,3-10-6-16,4 3-4 15,0-6-21-15,15-10-10 16,3-3-22-16,0 0-9 15,0 0-40-15,7 0-34 16,4-6 62-16</inkml:trace>
  <inkml:trace contextRef="#ctx0" brushRef="#br1" timeOffset="149616.54">5932 381 168 0,'-4'-6'66'0,"1"-4"-36"0,-1 1-7 15,4 5 39 1,-7-2-19-16,-7 0-10 16,3-1-7-16,0 1-15 15,4-1 2-15,0 1 1 0,-1 3-1 0,1 0 0 16,0 3-1-16,0 0 0 16,-4 3-4-16,0 3-3 15,0 1-2-15,1 2 0 16,-1 7-2-16,0 3 2 15,0 4-2-15,4-1-1 16,0-3 1-16,0 4-1 16,3-1 0-16,4-6 2 15,4 3-3-15,3-9 0 16,4 3-10-16,3-7-5 16,0-6-10-16,15-3-1 15,-4-7-10-15,1-2-4 16,-1-11 0-16,4 1 0 15,-4-13 9-15,0-1 7 16,0-2 6-16,-3 0 4 0,3-1 11 16,-3-2 5-16,-1-1 17 15,-3 0 9-15,-3 10 8 16,-4 3 3-16,-4 10 2 16,-7 0 2-16,0 3-10 15,0 10 2 1,-4 6-14-16,-3 9-5 15,0 4 0-15,0 3 0 16,-1 3 3-16,1 7-1 16,-4 6-1-16,1 3 3 15,-1 4 2-15,-4 5-5 0,1 1 1 16,0 0-10 0,3-3-2-16,4-4-5 0,-1-3-1 15,8-12-30-15,0-7-14 16,4-4-32-16,7-2-15 15,0-10-56 1</inkml:trace>
  <inkml:trace contextRef="#ctx0" brushRef="#br1" timeOffset="166646.53">1412 551 96 0,'-14'3'38'0,"10"3"-20"0,-7 4-10 16,8-7 11-16,-1 0-9 16,1 4-3-16,-1-4-2 15,0 0-1-15,1 0 0 16,-1 1 0-16,4-1 0 15,0-3 0-15,0 0-2 16,4 0 3-16,3 6 1 0,0 1 4 16,0-1 4-16,1-9-6 0,-1 9 0 15,0-9-2-15,4 9-1 16,0 1-1-16,-1-1 2 16,8 1-1-16,0-4 0 15,-3 0-3-15,3 0-2 16,0 1 3-16,0-4 0 15,0 6-1-15,0-6-2 16,3 6 1-16,-3-2-1 16,1-1-3-16,6 0 2 15,-4 3 1-15,1-6 2 16,0 0-1-16,-1 7-1 16,4-7-2-16,4 0 1 0,-4 0 1 15,4 6 2-15,4-6-3 16,10-3 0-16,-7 3 3 15,0 0 1-15,7 0 1 16,-7 0 0-16,4 0-2 16,-1 0-2-16,-3-6 1 15,0 6 1-15,0-7-1 16,4 4-1-16,0-3 1 16,-1-1-1-16,12 1 0 15,-5-1 0-15,1 7-3 16,-4 0 0-16,1-3 2 15,-1 3 0-15,0 3 3 16,-3-3 1-16,-1 0-1 16,1 0-2-16,3 0-2 0,-3-3 1 15,-1 3 1-15,8-3 2 16,0 3 5-16,-4 3 4 16,-3 4-6-16,0-7-1 15,-4 6-2-15,0 0 1 16,0 1-4-16,-4-4 0 15,-3 3 1-15,-4-6 2 16,0 7-3-16,0-7 0 16,4 9 1-16,0-5 2 15,0-1-1-15,-4 0-1 16,-3 0 1-16,10-3 1 16,4 0-3-16,0 0 0 0,0 0 1 15,0 0 0-15,0-3 0 16,4 3 2-16,-4 0-1 15,3 0-1-15,-3-3-2 16,4 3 1-16,0 0 1 16,-1 0 0-16,5 0-3 15,10 0 2-15,-4 0 3 16,0 3 1-16,-6-3-1 16,-5 6-2-16,1 1-2 15,-1-1 1-15,-3-3 1 16,-3 1 2-16,3-1-1 15,0-3-1-15,0 0-2 16,4 0 1-16,3 0 1 16,4 0 0-16,7 0 0 15,-8 0 2-15,-2 0-3 16,-1 0 0-16,4 0 1 0,-4 0 2 16,-3 0-3-16,3-3-2 15,0-1 6-15,0-2 5 16,8-7 0-16,3 10 3 15,-8-3-8-15,1 6-2 16,-4-7-1-16,-3 7 2 16,3 0-1-16,1 0-1 15,-8 0 3-15,0 0 2 16,-4 0-7-16,0-3 0 16,1 3 0-16,3 0 1 15,-7 0 1-15,-4 0 0 0,4 0 0 16,-8 0 0-16,-3 3 0 15,4-3 2-15,-4 3-1 16,0 1-1-16,-4-1-13 16,-3 3-6-16,0-6-87 15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19.117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135 88 0,'0'-7'35'0,"0"-12"-18"0,0 10-9 15,0 5 13-15,0-2-3 16,0 0 1-16,0-1 3 16,0 1 1-16,0 3-8 0,0-1-2 15,0 1-7-15,0 0-2 0,0 3 2 16,0 0-3-16,0 0-2 15,0 0 0-15,0 0-1 16,0 0 6-16,4 10 13 16,3 6-4-1,0 3-1-15,-3 3-1 16,3 4-1-16,-4-4 0 16,1-2-6-16,0 5-4 15,-1 1-4-15,4-7 1 16,4 3 7-16,-7 1 6 15,-1-7-6-15,8-3-3 0,0-1 0 16,-11-2 0-16,4-4 5 16,-1-6 3-16,1 0-6 15,3-6-3-15,-3 6-1 16,3-16 1-16,4-10-3 16,-1-2 0-16,-2 2 1 15,2 0 0-15,-2 4 0 16,-1 3 2-16,0 9-3 15,0-3-2-15,0 7 2 16,1 0 0-16,-5 12 1 16,4 4 0-16,-3 2 0 15,0 1 0-15,-1 0 0 0,1 9 2 16,-1-6-1-16,5 4-1 16,-5-4 1-16,1 3-1 15,-1-6 0-15,5-4 0 16,-1 4 0-16,0-7 0 15,0 1 0-15,-3-14 2 16,-1 7-1-16,1-9 2 16,0-1-2-16,3-9-1 15,0-13 1-15,0 0-1 16,0 0 0-16,1-6 0 16,-1 6 0-16,0 12 0 15,0-2-16-15,0 3-6 16,1 3-33-16,-1 3-15 0</inkml:trace>
  <inkml:trace contextRef="#ctx0" brushRef="#br0" timeOffset="573">439 170 148 0,'-3'-3'57'0,"3"3"-30"0,0 3-27 0,0-3 13 15,0 0 2-15,3 7 5 16,-3-7-10-16,4 6-3 16,-4-6-5-16,7 0-2 0,0 0 3 15,1 0 0-15,2 0 1 16,1-6-2-16,0-1-2 15,0 4 1-15,0-19-1 16,-1 5 0-16,-2 1 0 16,-1 0 2-16,0 0 1 15,-3 4 1-15,-4-1 0 16,0 0 9-16,0-3 6 16,-4 10-6-16,-3-4-2 15,0 7-6-15,-4 0-2 0,0-1 1 16,-3 4 0-16,-1 4 2 15,1 2 1-15,-1 0-1 16,1 4 1-16,0 12 0 16,3 4 3-16,0-4-3 15,4 7 1-15,-1 0-3 16,5-13 0-16,-1 3-1 16,4 7 2-16,0-4-3 15,4-2 0-15,-1-4-1 16,8-4-2-16,-4 4 3 15,12-12 0-15,-5-4-1 16,11 0-2-16,-3 0-17 16,7-10-9-16,-4 7-35 15,4-10-16-15,3-3-28 1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20.95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 339 120 0,'0'-3'46'0,"0"3"-24"0,0 3-10 0,0-3 13 16,0 0-2-16,0 0-2 15,0 0-9-15,0 0-5 16,0 0 7-1,0 16-9-15,0 0 5 0,0 0 1 16,0 3-4-16,0-3-2 16,0 0 2-16,0 0 0 0,0 0-1 15,4 0 1-15,-1-3-6 16,1-3-1-16,0-4 0 16,-1 4 2-16,1-7-1 15,-1 3-1-15,1-2 1 16,3-4 1-16,4-4-1 15,0-2 2-15,3-7-2 16,1 4 2-16,3-4-2 16,-4 0-1-16,4-3 1 15,-7 3-1-15,7 0 0 16,-11 0 0-16,7 10 0 16,-3 3 0-16,-4 3 2 15,1-3 1-15,-5 13 3 0,4-3 1 16,1 6-3-16,-5 0-1 15,-3 3 1-15,0 0 0 16,0 1-2-16,0-1-2 16,0-3-2-16,0-3-1 15,0-1-56-15,7-5-25 16,4-10-12 0</inkml:trace>
  <inkml:trace contextRef="#ctx0" brushRef="#br0" timeOffset="618">419 425 144 0,'0'0'55'0,"0"0"-30"0,0 13-16 15,0-13 14-15,0 0 0 16,0 4 3-16,0-4-10 16,0 0-4-16,0 9-7 15,0-9-2-15,0 0 3 0,7 0-5 16,0 0-1-16,1 0 2 0,2 0 1 15,1-3-4-15,0-3 1 16,0-1 0-16,0-9 2 16,-1 3 1-16,-2 0 1 15,2 1-2-15,-2-4 1 16,-8 3-2-16,7 0-1 16,-7-3 1-16,0 0 1 15,-7 10-1-15,-1-7 2 16,5 6 0-16,-4 1 1 15,-4 6 0-15,-4 0 2 16,8 0-3-16,-4 6 0 16,1 4 3-16,-5 3 3 15,8 12-2-15,-4 4 1 0,0 0 1 16,4 0 5-16,0-3-2 16,-4-4 1-16,4 0-3 15,3 7-1-15,1-3-5 16,3-7-1-16,0 3-1 15,0-2-2-15,0-4-2 16,7-7 1-16,11-2-19 16,0-7-9-16,-4 0-25 15,4-13-11-15,15-3-42 16</inkml:trace>
  <inkml:trace contextRef="#ctx0" brushRef="#br0" timeOffset="1201">703 506 132 0,'4'-4'52'0,"-4"1"-28"0,0 3-6 0,0 0 18 16,0 0-3-16,0 0 1 15,0 0-13-15,0 0-3 16,0 0-10-16,0 0-3 0,7 0-1 15,0 0 0-15,1-3 0 16,2 0-2-16,1 0 1 16,4-4-2-16,-1 1-1 15,0-4 1-15,1 1-1 16,-4-1 2-16,3-3 3 16,-3 0 0-16,0-3 2 0,0 0-2 15,-4 3 0-15,-4-3-3 16,-6 10 1-16,-1-4 0 15,1 4 3-15,-5 0 1 16,1 2 1-16,0-2-4 16,-4 6-1-16,0 0 1 15,1 6 0-15,-5-2 2 16,4 2 1-16,0 0-3 16,1 7-1-16,-1 3-1 15,0 0 1-15,0 0 0 16,-3 3 1-16,-1-2 0 0,8-1 2 15,0 0-1-15,3 0 2 16,1-4-2-16,3 11 0 16,0-7-6-16,3 0-1 15,1-3 1-15,7-1 0 16,0-2-8-16,7-4-2 16,0 1-29-16,7-10-12 15,-4-1-33-15,5 1-11 16,6-6 5-1</inkml:trace>
  <inkml:trace contextRef="#ctx0" brushRef="#br0" timeOffset="1592">1006 442 168 0,'4'-10'63'0,"-1"10"-34"0,-3-7-16 15,0 1 19-15,0-4 4 16,0 7 5-16,0-3-13 16,0 3-5-1,-3-1-7-15,-1 1 0 0,0-3-3 16,-3 6 0-16,0 0-3 16,0 9-1-16,0-2-1 15,-1 2 0-15,1 1 0 16,-4-4 2-16,1 7-3 15,-1 0 1-15,4 3-7 16,3-3-1-16,0-3 0 0,1 2 0 16,3 1 0-16,0 13 0 15,0-7 0-15,7-3 0 16,-3 0-7-16,6-6-3 16,1-1-10-16,7-9-2 15,0 0-11-15,4-9-4 16,10-11-7-16,1-5-2 15,-1-4-8-15,0-9-2 16,-6-10-9 0,-1 6-17-16,-4-6 33 15</inkml:trace>
  <inkml:trace contextRef="#ctx0" brushRef="#br0" timeOffset="1817">1280 16 204 0,'-4'-16'77'0,"0"16"-42"0,1 0-23 0,3 3 21 0,-4 3-15 16,1 7-2-16,-8 3 1 15,0 0 1-15,-3 0-9 16,-1 16 3-16,1 0 2 0,-1 3 4 16,5 1 3-16,-5 15-2 15,1-6 0-15,-1-1-1 16,8-12-2-16,0-3-6 16,0 7-4-16,0-1-3 15,3-3-3-15,0-3-8 16,4-7-5-16,0-6-42 0,4 0-16 15,0-3-72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15.24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 7 148 0,'-7'-6'55'0,"7"6"-30"0,0 0-21 0,0 0 13 16,0 0 1-16,7 0 1 15,-3 0-2-15,3 0 2 16,4 0-10-16,0 0 1 0,7 0 3 15,3 0-1-15,-3 0 1 16,4 0-3-16,0 0 1 16,-1 3-4-16,4 0 1 15,-3 0-5-15,3 1 0 16,-3-1-1-16,-1 0-2 16,-3-3 3-16,0 3 0 15,0 0-39-15,4-3-17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25.28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94 118 112 0,'-4'-3'44'0,"4"0"-24"0,-4 0-8 0,4 3 16 16,0-3-5-16,-3-1-1 16,-1 1-4-16,4-6-1 15,-3 5-9-15,-1-2 1 16,0 0 4-16,4-4-3 0,0 0 0 16,0 1-6-16,4-1-1 15,0 1-1-15,-1 2 1 16,1 1 0-16,3-1 1 15,0 4-2-15,0 0-2 0,1 3 1 16,6 3 1 0,0 4 1-16,1-1-1 15,-4 4 1-15,-1-1-2 16,-2 4-1-16,-1 3 1 16,-4 3 1-16,1 0-1 15,-4 4-1-15,0 12 1 16,-4-3 1-16,-6 0-1 15,-1 3 2-15,-4 0 0 16,1 7 1-16,-4-3 2 16,0-1 1-16,0-6 1 15,0 3 0-15,0-3 0 0,4-13 0 16,-1 4-4-16,4-14-3 16,4 4 0-16,4-10-1 15,-1-3-3-15,4-3 2 16,0-3-1-16,4 6 0 15,3-7 0-15,0 7-2 16,0-6 3-16,4 6 2 16,3 0 0-16,1 0 2 15,6 6 4-15,-3-6 4 16,-3 0-2-16,-1 0 2 16,1 0-2-16,3 0 0 15,-4 0-5-15,11 0-1 16,4-3-1-16,0 0 1 15,0 0-11-15,-4-4-2 0,-4 1-63 16,8 3-27-16,-7-4-13 16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25.937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4 10 168 0,'-3'0'63'0,"3"0"-34"0,-4 0-3 0,4 0 25 0,0 0-1 15,0 0 3-15,0 0-8 16,0 0-3 0,0 0-23-16,0 0 8 0,-4 0 4 0,4 0-12 15,-3 0-3-15,3 0-12 16,0 0-3-16,0 0-34 15,3 0-15-15,1-10-49 16,3 10-21-16,0 0-8 16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27.03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10 136 0,'0'0'52'0,"0"-7"-28"0,0 7-17 0,0 0 15 16,0-3 2-16,0 3 3 15,0 0-3-15,0 0-3 16,0 0 8-1,0 0-16-15,0 0-2 0,0 0-3 16,0 0 0-16,0 0 0 16,3 3 0-16,1 7 0 0,0-4-2 15,-4 1-1-15,3-1-1 16,-3-2 0-16,0 8 2 16,4-2 1-16,-4 0 1 15,0-1 2-15,0 1-1 16,0-1 0-16,0 1-3 15,0 3 1-15,0 3-4 16,0 3 0-16,0-3-1 16,0-3 1-16,0 0-4 15,3-4 0-15,-3 1 1 16,4-4 2-16,-4 1-1 16,0-7 2-16,0 0-4 15,4 3 0-15,-4-3 1 0,0 0 0 16,0 0 2-16,0 0 3 15,0 0-2-15,0 0 0 16,0 0-1-16,0 0 1 16,10-13 2-1,-2 0-4-15,-5 0-1 16,8-3 0-16,-4 0 2 16,8 4-3-16,-5-1-2 15,1 0 4-15,-4 0 1 16,8-3-3-16,-4 7 1 15,0-1 0-15,-1 4 0 16,1-1 0-16,4-2 0 16,-8 9 0-16,14-4 0 0,-6 1-3 15,-1 3 2-15,-3 3 1 16,3 1 0-16,-3-4 0 16,4 9 2-1,-5-2-1-15,1-1 2 16,0 0 2-16,-4 1 2 15,-3-1 1-15,-1-3-4 16,-3 13-1-16,8-6 1 16,-8 6 0-16,0-6-2 15,0 2-2-15,0-2 1 16,-8 9-1-16,8-6 2 16,0 6 3-16,-3 0-4 15,-1 7-1-15,1-7-20 16,3-3-9-16,-4-3-21 0,4 0-6 15,0-4-47 1,0-2-54-16,-4-4 52 16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29.672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2 80 0,'0'0'30'0,"0"-3"-16"0,0 0-6 0,0 3 13 16,7 3-8-16,-7-3-2 15,0 0 2-15,0 0 4 16,0 0-3-16,0 0 9 16,0 0-7-1,0 0-8-15,0 0-1 0,0 0 3 0,0 0-2 16,0 0 1-1,0 0-5-15,0 0-3 0,0 0 2 16,0 0 2-16,0 0-4 16,0 0-1-16,0 0 0 15,0 0 0-15,0 0 0 16,0 0 0-16,0 0 2 16,0 0 3-16,3 3 2 15,1 4-1 1,0-1-1-16,-1 4 1 15,-3-1 1-15,4 1-1 16,-4 6-1-16,0 6 1 16,0-2 1-16,0-1 3 15,3 3 4-15,-3-6-8 0,0 3-1 16,4-3-3-16,-4 0 1 16,7-3 0-16,-7 0 1 15,0-7-2-15,0 4-2 16,0-10 5-16,0 0 1 15,0-6 0-15,4 2 1 16,3-2-4-16,-7-4-2 16,7 1-3-16,1-1 1 15,-1-9 1-15,0 3 2 16,7-3-3-16,-6 3 0 16,2-3 1-16,5 3 2 15,-4 3-3-15,-4 0 0 0,11 7 1 16,-7-4 0-16,3 7 0 15,-3 0 0-15,0 3-3 16,3 0 2-16,-7 0 1 16,11 6 0-16,-7 0 0 15,-4 1 0-15,4-4 0 16,-4 10 2-16,0-10 1 16,-7 13 1-16,4-3 0 15,-4 3 2-15,-4-7-3 16,4 7-2-16,-7 0 0 15,7 0 1-15,-7-3-3 16,14 0-2-16,-7-7-49 16,11 7-99-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30.29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7 0 132 0,'0'0'52'0,"0"-6"-28"0,0 6-8 0,0 0 18 0,0 0-3 16,0 0-1-16,0 0-5 15,0 0-4-15,0 0-11 16,0 0-2-16,0 6 2 0,0-6-2 16,-4 16 1-16,1-3-3 15,-1 3 1-15,1 3-2 16,-1-9 2-16,-3 9-4 15,7-10 0-15,0 7-1 16,0-3-2-16,0-3-2 16,11-4 1-16,-1-3 3 15,-2 4 1-15,6-7-4 0,0-7 1 16,1 7 0-16,-1-3 2 16,1-3-1-16,-1-7 2 15,1 0-2-15,-1-6 2 16,-3 6-2-16,0-3-1 15,-4 10 1-15,-4-1-1 16,1 1 2-16,-4 0 1 16,0 12-1-16,0 7-2 15,-4 0 5-15,1 3 4 16,-1-4-3-16,1 4-1 16,-1 7 0-16,4-4-1 15,0-3-2-15,0-3-2 16,4 0-2-16,-1-4 1 0,4-6-26 15,4-3-11-15,0-3-36 16,0 0-14-16,0 0-8 16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31.309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5 0 104 0,'0'0'38'0,"0"0"-20"0,0 0-6 15,0 0 16-15,0 0-5 16,0 0 1-16,0 0-2 16,0 0 1-16,0 0-13 15,-4 0 1-15,4 10 2 0,0-4-1 16,0 0 1-16,0 4-1 0,-3-4 2 16,6 4-1-16,-3 6 2 15,4 6-4-15,-4-9-1 16,0-3-4-16,0 3 1 15,0-1 0-15,0 4 1 16,3-3-4-16,1-3-3 16,-4-1 0-16,4-2 1 15,-4-1-1-15,0-6-1 16,0 0 1-16,0 0 1 16,0 0-1-16,3-3-1 15,4 0 1 1,4-4-1-16,-4 1 0 0,4-4 0 15,-4 4 2-15,4-4-3 16,-4 1 0-16,1-4 1 16,2 0 0-16,1 13-3 15,0 0 2-15,-4 0 1 16,0 7 2-16,1-1-1 16,-1 7 2-16,-4-4-4 15,1 1 0-15,3-4 1 16,-3 4 2-16,3-4-1 15,0-6-1-15,1 0 3 16,-1-6 0-16,7-4-4 16,4-6-1-16,-3 0 1 15,-1 0 0-15,-3 4 3 16,0 2 1-16,-4 10-6 16,0 3 2-16,0 10 0 15,-3 0 3 1,-1 0-1-16,-3-1 2 15,4 4-2-15,-4-3-1 16,4 0-35-16,-1 0-14 16,4-4-19-16,4-9-8 15,0 10-12 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31.983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43 19 140 0,'4'-13'55'0,"0"10"-30"0,-1 0-29 15,-3 3 52 1,7 0-22-16,1 3 2 15,-8 0-3-15,0 1-14 16,0 12 7-16,-4-7 2 0,0 4-4 16,1 6 1-16,-1 10 1 15,-3 3 1-15,0 0-4 16,0 3-1-16,-1 1-4 0,1 8-1 16,0-2-1-1,3-10 0-15,1 3-4 0,-1-6-1 16,4-7-3-16,0-6-1 15,0 0 1-15,0-3 0 16,4-10 4-16,-1-3 2 16,1-3-5-16,3-10 0 15,0 7-1-15,1-7 0 16,2 0 0-16,1-3 0 16,0 4 0-16,-4 2 0 15,4 0-3-15,0 1 2 16,-4 2 1-16,4 1 0 15,0 3 0-15,-1 3 0 16,1 0-3-16,0 0 2 0,0 3 1 16,0 7 0-16,0-4 0 15,-4 4 0 1,4-1 2-16,-8 1-1 16,-3-1 2-16,-3 1-4 15,-1 3-2-15,-7-4 2 16,0 7 2-16,1-3 2 15,-1 0 1-15,-11 0-2 16,-3-4-2-16,3-2 1 16,4-1-1-16,-3-6-14 15,6-3-5-15,4 0-15 16,4-4-3-16,7-2-21 16,7-1-5-16,1-3-24 15,6 7-28-15,4-4 44 16</inkml:trace>
  <inkml:trace contextRef="#ctx0" brushRef="#br0" timeOffset="842">299 343 176 0,'4'6'66'0,"-1"-6"-36"0,-3 16-15 0,0-10 20 16,0 1-6-16,0-7-2 15,0 0-7-15,0 6 0 16,8-3-11-16,-1-3-5 15,0 0-3-15,0 0 1 16,0 0-1-16,1-9-1 0,-1-4 1 16,0 3 1-1,0-2-1-15,0-1-1 0,-3 0 1 16,0 0 1-16,-4 0-1 16,0 1-1-16,0 5 7 15,-4 1 3-15,0-1 1 16,-3 4 1-16,0 3-2 15,0 7 1-15,-4 2-2 16,-3 4 0-16,3 6-1 16,0 0 0-16,4 4-2 15,0-4-1-15,3 0-3 16,8 0-2-16,-1-3 1 16,4-3-1-16,4-3-9 15,0-4-4-15,3-3-13 16,4-3-4-16,4-3-6 0,0-3-1 15,-1-1 12-15,-3 7 5 16,0-9 5-16,0 9 2 16,-3 0 5-16,3 3 5 15,-8 0 2-15,-2 0 3 16,-5 4-1-16,4-1 2 16,-7-3 9-16,0-3 7 15,0 7-1-15,-7-7-1 16,4 0-1-16,3-7 3 15,-8 7-2-15,8-6-1 16,-7-7-8-16,7-6-3 16,0 0 1-16,7 3 3 15,-7 0 2-15,8 0 1 0,10 3-4 16,-8 3-3-16,8 1-2 16,0 2-3-16,4 1-2 15,0 3 1-15,3 0-26 16,0 3-11-16,0 0-45 15,-7 6-17-15,11-3-1 16</inkml:trace>
  <inkml:trace contextRef="#ctx0" brushRef="#br0" timeOffset="1052">958 214 212 0,'-7'-9'79'0,"3"9"-42"0,-3-7-17 0,4 14 27 16,-1-4-12-16,-3 0-2 16,0 0-13-16,-4 7-5 15,0-3-8-15,0 5-1 0,-3-2 4 16,3 0-4-16,4-1 2 16,7-2-7-16,0 5-5 15,0-5 1 1,0-1 2-16,7 1 1 15,-3-1-3-15,3 0 2 16,4 14 1 0,3-1 0-16,-7-3 2 15,4 0-1-15,-4 0-1 0,-7 0 1 16,0 0 1-16,0 0 1 16,-7 0 1-16,-4 0-2 15,-10 0-2-15,-1-3 3 16,-3-4 0-16,0 1-8 15,-4-7-4-15,4 0-42 16,7-3-16-16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39.19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7 18 124 0,'0'0'46'0,"3"0"-24"0,-3-7-15 0,0 7 13 0,0 0-4 16,0 0 3-16,4 0-1 16,-4 0-2-16,0-3-8 15,0 3 4-15,0-3 3 0,0 3 2 16,0 0-1-16,0 0-6 15,-4 0-2-15,1 3-4 16,3 0-1-16,-4 4 3 16,4 2 1-16,-3 7-1 15,3 7-1-15,0-1 1 16,0 1 1-16,0 2-3 16,0 1-1-16,3 3-1 15,1-7-2-15,3-3 1 16,0-6-1-16,0-3 2 0,1-4 1 15,2-9-1-15,5-10-2 16,-1 0 1-16,4-6-1 16,-3 0 0-16,-1 0 2 15,-3 3-1-15,-4 3-1 16,0 3-2-16,0 4 1 16,1 6-1-16,-5 0 0 15,1 9 4-15,-1-2 1 16,1 15-1-16,0-3-2 15,-1 4-2-15,1-4 1 16,-1-3 1-16,1-3 2 16,0 0-3-16,-1-7 0 0,4-3 3 15,1-12 3-15,-1-14-4 16,4 7-1-16,3-9 0 16,1-4 2-16,-1-3-1 15,0 3-1-15,1 3 3 16,-1 1 0-16,1 2-4 15,-5 7 1-15,1 7 0 16,-4-1 0-16,8 4-33 16,-4 3-13-16,-1 6-45 15,5 6-42 1,-1 4 46-16</inkml:trace>
  <inkml:trace contextRef="#ctx0" brushRef="#br0" timeOffset="465">543 130 156 0,'0'0'57'0,"0"0"-30"0,0 0-18 0,0 0 14 16,0 0-11-16,0 0-2 16,8 0-4-16,-1 0-1 15,0 0-3-15,0-3 3 0,4-1 1 16,-4 1 0-16,0-3-1 15,4-1 1-15,-4-2 1 16,1-1-3-16,2-3-1 16,1 7-1-16,-11-7-2 15,0 0 3-15,0 7 0 0,-7-4 3 16,3 7 3-16,-3-3-2 16,-4-1-2-16,1 7 2 15,-1 0 0-15,-4 0-1 16,5 0-1-16,-5 10-1 15,1-4 0-15,3 7 4 16,-3 3 3-16,-1 0-4 16,4 3 1-16,1 1 4 15,2 5 4-15,8-2-6 16,0 2-3-16,8-2-4 16,-1-1-3-16,4-6 1 15,-1 0-1-15,8-13 0 16,0-3 0-16,4-3-14 15,3-3-3-15,4-10-31 16,-4 0-14-16,-3 6-53 16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40.767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8 0 172 0,'-4'0'66'0,"4"3"-36"0,0-3-26 16,0 0 13-16,0 10 1 0,0-4 3 16,0 1-5-16,0 2-1 15,0 1-9-15,0 3-2 0,0 0 2 16,0-1 1-16,0 1 1 16,0-3-2-16,0 3-1 15,0 6-1 1,0-3-2-1,0-3-2-15,4-4 3 16,-1-2-2-16,5-14 2 16,-1 1 0-1,4-4-1-15,-1-3-2 16,5-6 1-16,-1 6-1 16,4-3 0-16,-3 4 2 15,-1-1-3-15,0 3 0 16,1-3-1-16,3 13 0 0,0-6 4 15,-4-4 1-15,4 10-4 16,-3 10 6 0,-1-4 3-16,-3 1 0 15,-4 9 1-15,-3-3-1 16,-8-4 2-16,0 14-3 16,1-4-2-16,-1 6-2 15,1-5 0-15,-1-4-20 16,4-7-6-16,11 1-98 15,0-13 3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41.539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135 160 0,'0'0'63'0,"4"0"-34"0,-4 0-12 0,0 0 22 16,0 0-7-16,0 0 1 15,0 0-14-15,0 0-6 16,0 0-8-16,7 0-2 0,0 0 1 16,-3 0-2-16,3-3 1 0,0-1-2 15,4 4 2-15,7-9-4 16,-3 2 0-16,3 1 1 15,-8 0 0-15,8-7 2 16,-3 3 1-16,-4-3-1 16,7 7 1-16,-11-4-2 15,4 1-1-15,-11 2 1 16,7 4 1-16,-7-3 1 16,0-4 1-16,-7 7-5 15,7 0-1-15,-11-4 5 16,4 7 3-16,-4 0-3 15,-7 0-2-15,3 7 2 16,1-1 0-16,7 4-4 16,-8-4-1-16,5 4 3 15,-5-1 3-15,4 7 1 0,-3 0 2 16,3 4-4-16,4-8 0 16,3 11 1-16,-3 6 0 15,7-4-5-15,0-2-1 16,7-4 1-16,0-6 0 15,8-4-19-15,3-2-7 16,7-4-32-16,0-13-15 16,1 1-30-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16.58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95 140 0,'0'-3'52'16,"0"3"-28"-16,0-3-17 0,0 3 15 0,7-4-7 15,-4 1 2-15,1 0-8 16,0 0-1-16,-1-4-4 15,4 1-1-15,1 0 1 0,-1-10-2 16,4-7 1-16,7 1 0 16,3 3 1-16,1-1-5 15,-1 4 1-15,1-3-55 16,-4 6-56-16,0 4 26 16</inkml:trace>
  <inkml:trace contextRef="#ctx0" brushRef="#br0" timeOffset="1193">435 205 96 0,'-7'-7'35'0,"7"7"-18"0,0 0-7 0,0 0 14 15,0 0-4-15,0 0-2 16,0 0-4-16,0 0 1 15,0 0 1-15,-7 3 2 16,3 1-10-16,1-1 0 0,-1 3-1 16,-3 4 1-16,-4-1 2 15,0 7-3-15,4 7 1 16,-11-7-3-16,11 9 2 16,-7 4 0-16,3 0 3 15,0 6-5-15,4-3-1 16,0 13-2-16,3-7-2 15,0-5 1-15,8-1-1 16,7-4 0-16,-8-5 0 0,12 2 0 16,-1-2 0-16,1-10 0 15,6-7 2-15,-3-3-3 16,0-9 0-16,0-1 3 16,0-9 3-16,0-6-2 15,0-7 0-15,0 0 1 16,-3-6 2-16,-1 0-1 15,-3 0 0-15,-4-4-8 16,-3-2-2-16,-4 5 6 16,-4 4 4-16,-7 7-2 15,0 2-2-15,-3 4 2 16,0 6 0-16,-4 1-8 16,10 2-4-16,-10 4 5 0,8 2 3 15,2 4 2-15,1 4 2 16,-4-4-18-16,11 6-6 15,0 0-39-15,4 7-14 16,3 0-1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41.922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0 349 120 0,'0'-10'46'0,"4"7"-24"0,-4 3-26 16,7 0 41-1,0 0-11-15,-3 0 1 16,-4 0-2-16,0 0-14 15,0 0 7-15,0 0 2 0,0 0-2 16,3 3 0-16,-3-3-8 0,4 0-4 16,0 7-1-16,-1-4-1 15,8 7-5 1,0-10-3-16,0 6-1 16,3-6 7-16,0 3 6 15,1-3-4-15,-1-3 0 16,1 0-4-16,-1-4-1 15,1 1 3-15,-1-4 1 16,0 1-4-16,-3-1 1 16,0-3 0-16,-4 7 2 15,-3-4-1-15,-1 4-1 16,-3-4 1-16,0 7 1 16,0-3-1-16,-3-1 2 15,-1 1-4-15,-3 3 0 16,-4 3 1-16,0 0 2 0,1 3 3 15,-5 3 4-15,1 1-2 16,-1 2 1-16,-3 1-1 16,0 3 1-16,-3 3 2 15,3 0 1-15,0-7 1 16,3 11 0-16,1-4-6 16,3 9-2-16,0-9-2 15,8 10 1 1,-5 3-2-16,8-7-14 15,15-9-4-15,3-7-24 16,0 4-11-16,0-7-31 16,7 0-12-16,-3-3 7 15</inkml:trace>
  <inkml:trace contextRef="#ctx0" brushRef="#br0" timeOffset="434">410 346 132 0,'4'-10'52'0,"-4"7"-28"0,0 0-8 0,0 3 16 15,0-7-4-15,0 7-2 16,-4-3-1-16,0 0-1 0,1 3-13 15,-1 0 2-15,-3 0 3 0,0 0 1 16,0 3-1-16,-1 0-2 16,-2 4-1-16,-1-1-5 15,0-3-3-15,-7 10 0 16,4-3 1-16,-1-1-3 16,4 4 0-16,1-3-3 15,-1 6-1-15,0 0 1 16,4 6 2-16,0-6-3 15,3 3 0 1,4 1 1-16,4-4 0 16,3-7 0-16,7 4-7 15,4-10 0-15,0 4-21 0,0-7-7 16,0 0-13-16,4-13-3 16,-1 0-10-1,-3-6-41-15,0 0 18 16</inkml:trace>
  <inkml:trace contextRef="#ctx0" brushRef="#br0" timeOffset="766">597 13 160 0,'-3'-13'63'0,"-1"16"-34"0,0-3-34 16,-3 7 47-16,0-1-18 0,0 0-5 15,0 4-2-15,-1 3-10 16,1-4 2-16,0 8 2 0,0 8 5 16,0 1 2-16,-1-1 4 15,-2 7 1-15,-1-6 3 16,0 12 1-16,0-6-6 16,0 7 0-16,-3 12-1 15,0-6 0-15,3-4-9 16,0-2-2-16,0-7-5 15,4-3-3-15,3-7-7 16,1-3-4-16,-1-6-38 16,4-6-17-16,0-7-52 15,7 0-56 1,1-4 59-16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46.57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 404 104 0,'-4'-4'41'0,"8"4"-22"0,-4 0-16 16,0 0 12-16,0 0 2 15,0 0 4-15,0-3-2 16,0 0 0-16,3 0-1 0,-3 3-2 15,4-3-8 1,-4-1 1-16,4 1 2 0,-1 0-2 0,-3 0 0 16,4 0-1-16,-4-4 0 15,3 1-2-15,1-1 1 16,0 1-4-16,-1-4-2 16,4 1 2-16,1-4 2 15,-1 7-4-15,0-4-1 16,4 7 0-16,0-4 2 15,-1-2-1-15,1 2-1 16,0-2 1-16,3 2 1 16,1 1-1-16,-1 0-1 15,-3 2-2-15,0 1 1 16,0 0 3-16,-1 3 1 0,1 0 1 16,0 3 0-16,-4 4 0 15,0-1 2-15,1 0-3 16,-1 7 0-16,-4 3-1 15,1-3 1-15,0 3-4 16,-1-3 0-16,1 0 3 16,-1-1 3-16,1 1 2 15,-4 0 1-15,0 3-7 16,0 0 0-16,0 3 1 16,-4 0 3-16,1-3-2 15,-1 7-2-15,1-4 4 16,-5-3 1-16,1 6-5 15,0 7 0-15,0-3-1 16,0-1 0-16,-1-2 0 0,1-1 0 16,-4-6 0-16,-3 7 2 15,0-4-3-15,-1 0 0 16,1-3 1-16,3 0 2 16,-3-6-1-16,3 3 2 15,0-10-2-15,4 3 2 16,-4-6-4-16,4-6 0 15,0 6 1-15,3-3 2 16,0-4-1-16,1 1-1 16,-1-4-2-16,4 4-1 15,0-1 2-15,0 4 2 16,4-3-2-16,-1 6 0 16,5-3-1-16,-1-1 0 0,0 1 2 15,4 3 0-15,-4 0-3 16,7 0 2-1,1 0 3-15,-1 3-3 16,1-3-2-16,-5 0 2 16,1 4 2-16,0-1 0 15,3-3 2-15,1 0-2 16,-1 6 2-16,1-6-2 16,-1 0-1-16,0 0 3 15,4 0 0-15,-3 0-1 16,3 0 1-16,-4 0-4 15,1 0 0-15,-1 3 1 16,1 1 0-16,-1-1 0 0,0-3 2 16,4 13-6-16,4-10 1 15,-4-3-41-15,0 0-18 16,4 0-54 0</inkml:trace>
  <inkml:trace contextRef="#ctx0" brushRef="#br0" timeOffset="1652">635 0 84 0,'0'0'33'0,"0"0"-18"0,3 0-5 0,-3 0 14 16,0 0-2-16,0 0 1 15,0 0-3-15,0 0-1 16,0 0-6-16,0 0 0 16,0 0-8-16,0 0-1 0,0 0 0 15,0 0-5-15,0 0 1 16,0 0 0-16,0 0 2 0,0 0-1 15,0 0 2-15,0 0 0 16,0 0 3-16,0 0-1 16,4 0 2-16,-1 7-2 15,1-7 0-15,-4 9-1 16,0-2 2-16,0-1-1 16,0 7 2-16,4-7-2 15,-4 17 4 1,0-7-1-16,0 3-1 15,0 3-2-15,0-6 3 16,0 3 3-16,0-6-2 16,0 3 0-16,0-6-3 15,0 0-1-15,0-1-3 0,3-2 1 16,-3 2-2-16,0-6 2 16,0-3-2-16,0 0 2 15,4 4 2-15,-4-4 2 16,0 0-3-16,0 0-1 15,3-4 1-15,-3 1 0 16,0 0-5-16,0-3 1 16,0-1 0-16,8-2 0 15,-1 5 0-15,-4-9 0 16,5 7 0-16,-1-4 0 16,0 1 0-16,0 2 0 15,0-9 0-15,1-3 0 16,-1-3 2-16,0 6-1 15,0 0-1-15,0 3-2 16,1 3 1-16,-1 1-1 16,0 2 0-16,0 1 2 15,0 0 2-15,1 2-1 16,-1 1-1-16,0 0-2 16,0-3 1-16,1 6 1 15,-1 0 0-15,0 0 0 16,0 0 2-16,-3 6-3 15,3-3 0-15,-3 0 1 16,-1 1 0-16,1-1 0 16,-1 0 0-16,1 0 0 15,0 0 2-15,-4 10-1 16,0 6-1 0,0 1 3-16,0-1 2 15,0-3 0-15,0 0 0 16,0 0 1-16,0 0 1 15,0 0-1-15,-8 0 1 16,8-6-4-16,-7 6 0 16,7-4 1-16,0 4-2 15,0-3-2 1,0-3-10-16,7-1-6 16,-7-2-47-16,8-4-21 15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50.074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9 0 124 0,'0'0'49'0,"0"0"-26"0,0 0-16 0,0 0 15 16,0 0-9-16,0 0-2 15,0 0 0-15,0 0 0 16,0 0-5-16,0 6 3 0,0-3 3 16,0 7-2-16,0-4 2 15,0 7-1-15,0 0 1 16,-7 3-4-16,7 3 0 16,-4-3-1-16,0 10 1 15,1-4-4-15,3-3-1 16,0-6-1-16,0 3-2 15,0 0 1-15,0-6-1 16,0-4 0-16,0 4 2 0,7-7 8 16,-3-3-6-1,-4-3-1-15,7-7 0 16,4 1 0-16,-4-4-1 16,0-6 1-16,4-1-7 15,0 1 1-15,-4 3 1 16,11-6 1-16,-4 6 3 15,-3 0 1-15,7 3-1 16,-4 0-2-16,-3 4 1 16,4 2-1-16,-5 1-3 15,1-1 0-15,-4 7 2 16,1 7 2-16,-1-4-2 16,-4 3 0-16,-3 4 3 15,0 0 1-15,0-1-1 0,0 1-2 16,0 6 3-16,0 9 0 15,-3-2-4-15,-1-4 1 16,1 0-5-16,3-3 1 16,0 0-22-16,0 0-11 15,3-6-31 1,1-4-50-16,-1 7 28 16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35:50.70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35 295 156 0,'-4'0'57'0,"4"-4"-30"0,0 4-23 15,0 0 15-15,0 0-5 16,0 0 2-16,0 0-3 16,0 0 0-16,0 0-7 15,0 4-4-15,-4 2-1 0,-3 4 3 0,7-1 5 16,0 1-1-16,-7 6 1 15,3 0-3-15,-3 6-1 16,7-6-1-16,0 7 2 16,7-4-1-16,-3-3 2 15,3-3-6-15,0-4-1 16,4 4 0-16,0-13 0 16,4 0 2-16,-1-3 3 15,4-7-2-15,0-6-2 16,0-9 0-16,0 2-1 15,-7 4 2-15,-4-3 1 16,4 9-1-16,0-3-2 16,-11 6 1-16,7 4-1 0,-7 3-3 15,0 3 0-15,0 0 2 16,0 12 0-16,0 1 1 16,-11 10 2-16,11-4-3 15,0-3-2-15,-7 6 2 16,3-6 0-16,-3 0 1 15,7 7 0-15,0-14-5 16,14 4-54 0,-6-3-21-16,10-7-13 15</inkml:trace>
  <inkml:trace contextRef="#ctx0" brushRef="#br0" timeOffset="796">366 295 144 0,'-4'0'55'0,"4"3"-30"0,0-3-14 0,0 0 15 15,0 0-10-15,0 0-4 16,0 0 1-16,0 0 4 15,0 3-9-15,0 3 4 0,0 1 4 16,0-7-4-16,0 9 1 16,0-5-4-16,0-1 0 0,-7 13 6 15,7 6-7 1,0-12-1-16,-7 9-4 16,7 0 0-16,0-3 0 15,0-3 1-15,0 3-2 16,0-3-2-16,0-7 1 15,7 7 1-15,-7-10-1 16,0-3-1-16,0 7 1 16,0-7-1-16,7 6-3 15,-3-6 2-15,-4 0 1 16,0 0 2-16,0 0-1 16,0 0-1-16,4 0 1 15,-4 0-1-15,3 0 0 16,-3 0 2-16,11-6-1 0,-7-1 2 15,-1 4-2-15,4-3-1 16,1-7-2-16,-1 0 1 16,4-3 1-16,-1 0 0 15,5-3 0-15,-4 6 0 16,7-6 0-16,-4 9 2 16,-3 1-3-16,0 2 0 15,-4 1-1-15,0 6 0 16,0 0 0-16,-3 6 0 15,3 4 2-15,-3 12 2 16,-1-6-1-16,1 0 2 16,3-3-2-16,0 0 2 15,1 0-2-15,2-10-1 0,1-3 1 16,4 0 1-16,6-10-1 16,1-6 2-16,-4 0-4 15,0 0-2-15,-7 7 4 16,3-4 1-16,-3 6-3 15,-4-2 1-15,0 18-2 16,-3 4 0 0,3 0 2-16,-3 0-3 15,-4 6 2 1,0-3 3-16,0 0-14 16,3-3-7-16,-3 0-21 15,4-4-10-15,-4 1-33 16,11-4-36-1,-4-6 43-15</inkml:trace>
  <inkml:trace contextRef="#ctx0" brushRef="#br0" timeOffset="1515">1112 13 112 0,'3'-10'44'0,"-3"7"-24"0,0 0-4 0,0 3 18 0,0 0-12 16,0 0-2-16,0 0-3 15,0 0-2-15,7 3-7 16,-7 4 1-16,0-1 2 0,0 0 0 15,-7 10 3-15,7-3-1 16,-7 6 0-16,-4 1 1 16,-7 2 2-16,0 13-5 15,4-6-1-15,-4 6-2 16,0 7 2-16,0 3 1 16,0-10 3-16,10 3-3 15,-2-9-1-15,2-10-9 16,5 4 0-16,3-14 1 15,0-9-1-15,3-9-1 16,5-14 1-16,-1 7-1 16,4 0-5-16,-1 0 1 15,-2 3 2-15,-1 1 1 16,0-1-2-16,4 10-2 16,7-4 0-1,-7 1 1-15,3 6 2 16,-3 0 1-16,3 0 1 15,4 0 0-15,-7 6 0 16,-4-3 0-16,8 1 0 16,-4-1 0-16,-4 10 2 15,-4-10-1-15,5 19-1 16,-8-6 1-16,7-3-1 0,-7 0 0 16,0 0 2-16,-7 3-3 15,7-7 0-15,-8 7 1 16,-2-3 2-16,-1 3 1 15,0-3 1-15,-14-3-2 16,0-1 1-16,-4-2-2 16,11-4 2-16,-11 3-4 15,14-6 0-15,-3-6-30 16,8-1-14-16,2-2-26 16,1-1-8-16,7-3-13 15</inkml:trace>
  <inkml:trace contextRef="#ctx0" brushRef="#br0" timeOffset="2082">1191 426 176 0,'3'0'66'0,"-3"0"-36"0,4 0-26 0,-4 0 15 16,4 0-9-16,6-10-3 15,5 4-4-15,-4-1 0 16,3 1-2-16,0-7 2 0,4 4 0 16,-3-4 1-16,-4 6 0 0,-4-2 4 15,4-7 3-15,3 13-2 16,-10-10 0-16,3 3-3 15,0 1-1-15,4-4-1 16,-11 0 0-16,0 3 0 16,0-6 2-16,0 13 1 15,0-3 3-15,-4-1-3 16,-3 4 1-16,0 3-5 16,0 3-2-16,-4 7 0 15,4-4 1-15,-4 10-1 16,-7-6-1-16,3 16 1 15,5 2-1-15,2-5 2 16,-6 6 3-16,7-4-2 16,3-9 0-16,4 7-1 15,4-7-2-15,7 0-4 0,7-7-2 16,-8 4-26-16,12-10-9 16,-4-3-12-16,4 0-5 15,-1-3-15 1,-3-3-19-16,0-1 36 15</inkml:trace>
  <inkml:trace contextRef="#ctx0" brushRef="#br0" timeOffset="2357">1508 432 148 0,'-4'7'57'0,"4"-1"-30"0,-4 4-21 0,4-4 17 16,0 4-3-16,-3-1 0 15,-1 1-8-15,1-4-5 16,3 4-4-16,0-7 6 0,0 0 6 0,0-3-1 15,0 0 0-15,0-6-6 16,0-4 0-16,0 1-5 16,0-14 0-16,3 1 3 15,1-4 3-15,-1 10 2 16,5 0 1-16,-5 3-4 16,5 4 0-16,-1 2-3 15,7-2 0-15,1 9-3 16,3-3 1-16,0-1-4 15,0 1 0-15,3-3-8 16,-3 6-4-16,4 0-18 16,-4 0-7-16,7 0-18 15,-3 0-5-15,6 0-24 16</inkml:trace>
  <inkml:trace contextRef="#ctx0" brushRef="#br0" timeOffset="2762">1922 208 172 0,'-7'-13'66'0,"3"13"-36"0,0-3-13 0,1 3 20 16,-1 0-6-16,1 0 2 16,-5 3-10-16,1-3-4 15,0 13-11-15,0-10-1 0,-4 13 3 0,0-6 0 16,4 3 4-16,0-4-5 15,3 4-1-15,1 0-6 16,-1-7-4-16,4 4 1 16,7 9 0-1,0-3 1-15,1 3 0 16,-1 4 0-16,0-7-3 16,0-3 2-16,0 9 1 15,-3-9 2-15,-4 0 1 16,0-4 1-16,-4 7 4 15,1 0 3-15,-8-3 5 16,-7 0 4-16,0 0-8 16,-4 0-2-16,1-10-8 15,-4 3-2-15,-1-12-13 0,1 3-5 16,0 3-32-16,3-7-15 16,4 1-70-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28:22.228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462 0 32 0,'-7'3'13'0,"3"6"-6"0,1-2 3 0,-1-1 7 0,1 1 4 15,-1 9 4-15,-3 3-2 16,0-3-2-16,-4 6-3 16,0 7-1-16,0-3-5 15,0 3 0-15,1 6-1 16,2 16 1-16,1-3-6 15,0-3-2-15,0 6 2 0,3 13-1 16,1 0 2-16,-1 0-2 16,4 26 0-16,0-1-3 0,0 1 1 15,0-4-4 1,4 7 0-16,-1 0 1 0,1 0 0 16,3 0 0-16,-3 6 2 15,-1-6-3-15,4 0 0 16,-7 16 1-16,8-7 0 15,-8 7 0-15,0-7 0 16,0-2 4-16,0 5 2 16,0-6 0-16,-8 1-1 15,1 5-1-15,4-5 2 16,3-4-3-16,-8 3-2 16,5-6 0-16,-4 9 1 15,7-9-1-15,-8-7 2 16,8 1 0-16,-7 2 1 0,7 14 0 15,-3-1 2-15,-8 1-3 16,4-7 0-16,3 3-1 16,-14 0 1-16,11-6-2 15,-8 10 2-15,12-7 0 16,-4-4 1-16,-4 8-5 16,4-4 1-16,7-3 0 15,-8 3 0-15,5-10 0 16,-1 0 2-16,1 7-1 15,3-6-1-15,-8-4 1 16,8 10-1-16,-7-7 0 16,4 1 2-16,3-1-1 15,0 1-1-15,0-4-2 16,0-3 1-16,3 3 1 0,4-6 0 16,-7 0 0-16,8-4 2 15,-8-2-1-15,3-7-1 16,1-3 1-16,-4-1-1 15,0 8 0-15,7-4 0 16,-7-3 2-16,0-4 1 16,0-6-4-16,4 1 1 15,-4-1-2-15,14-13 0 16,-3-6-16-16,7-9-8 16,0-27-46-1,0-34-47-15,7-45 36 16</inkml:trace>
  <inkml:trace contextRef="#ctx0" brushRef="#br0" timeOffset="1037">513 0 96 0,'-18'19'38'0,"10"-10"-20"0,-2 11-10 0,6-4 11 16,-3 6-5-1,-4 4 2-15,0 9-7 0,0 0-1 16,1 29-2-16,-1-6 1 15,0 6-4-15,0 13-4 0,4-1 0 16,3 14 1-16,1 13 2 16,3 15 3-16,0 4 2 15,0 18-1-15,3 17-1 16,1 3-3-16,0 10 1 16,-1 3-2-16,4 0-1 15,1 0 5-15,-1 6 1 16,4 3 2-16,-4 4 2 15,-7 0-3-15,7-4-2 16,-7 4 2-16,7 3 0 0,-7 3-6 16,0-3 0-16,0-4 1 15,0-2 3-15,0-13-2 16,-3-4-2-16,-5-15 2 16,1-1 0-16,-11-12 3 15,4-4 1-15,-1-3-1 16,1 1 1-16,3 5-4 15,-7-9 0-15,4 4-1 16,3-4 1-16,11 0-2 16,0-3-1-16,7 28-2 15,-3-15 1-15,3-20-1 16,0 4-2-16,4-16-4 16,-4-14 0-16,0 14-3 15,-7-16 0-15,0-10-1 16,0-16 0-16,0-10-13 0,0-22-4 15</inkml:trace>
  <inkml:trace contextRef="#ctx0" brushRef="#br0" timeOffset="44563.27">207 6793 28 0,'3'0'11'0,"-6"0"-6"0,6 0-4 0,-3 0 3 16,0 0-2-16,4 0-2 0,3-3 1 16,0-4-1-16,4 1 0 15,-7-1 0-15,3 1 0 16,4 3 2-16,-11 0 10 15,7-1 7-15,-7 4-1 16,0 0 1-16,3 7-8 16,-3 2-2-16,11 1-5 15,-7 9-1-15,3 10-1 16,4 6-2-16,-11 4 1 16,11 12 1-16,-11 3-3 15,3 10 0-15,-3 0 3 16,7 13 1-16,-7 10-1 15,0 9 1-15,0 6-2 16,0 13-1-16,0-3 1 0,0 10 1 16,0-3-1-16,0 15 2 15,0-12 0-15,0 9 3 16,-7 0 1-16,4-6 1 16,-5 16 0-16,-2 0 2 15,2 3-5-15,-2 6-3 16,2 1-1-16,-6 2-1 15,10-2 0-15,-3 6 0 0,-4-4 0 16,4-5 0-16,-7 8 0 16,3-2 0-16,4 19 2 15,-11-16 3-15,0 0 2 16,0-20-1-16,0-12 1 16,-8-6-2-16,8-7 0 0,0-3-1 15,0-13 0-15,8-10-7 16,-5 7 0-16,8-23 3 15,-4-6 2-15,11 0-7 16,-3-22-2-16,10-7-62 16</inkml:trace>
  <inkml:trace contextRef="#ctx0" brushRef="#br0" timeOffset="45046.27">387 7055 4 0,'0'0'0'0</inkml:trace>
  <inkml:trace contextRef="#ctx0" brushRef="#br0" timeOffset="45597.27">336 6812 56 0,'-7'-6'24'0,"7"6"-12"0,0 0-14 0,0 0 4 15,0 0-2-15,0 3 2 0,0 3-1 16,-7 7 2-16,7 6-2 15,-4 0-1-15,4 1 9 16,-7 9 4-16,0-4-4 16,0 7-1-16,7 10-2 15,-8 3-1-15,8 3 5 16,-14 3 4-16,10 3-3 16,4 10 1-16,0 3-3 15,-7 4 0-15,7 3-5 16,0 2-3-16,7 11 0 15,-7 9-1-15,8 6 0 0,2 7 0 16,-10 3 0-16,8 13 0 16,-8 9 0-16,3-2 0 0,-3 5 2 15,0 1 1-15,-3 9 1 16,3 4 2-16,-8 6 1 16,-2 0-3-16,2-17-1 15,1-2 1-15,-4 9 0 16,4-12-5-16,0-7 1 15,7 6 0-15,-4 4 0 16,8-10 0-16,-4 0 0 16,0-13 0-16,7-6 0 15,11-3-18-15,-3-10-8 16,3-16-39 0</inkml:trace>
  <inkml:trace contextRef="#ctx0" brushRef="#br0" timeOffset="46843.27">203 7071 40 0,'-11'42'16'0,"11"-36"-8"0,0 23-3 15,0-13 6-15,0 13-4 16,0 13 1-16,0 9-5 16,4 13-2-16,3 13 0 15,-7 16 1-15,7 12 10 16,-3 10 4-16,10 17-7 16,-14 9-3-16,11 3-4 15,-4 3-2-15,0-3 1 0,-7 0 1 16,4-10 3-16,-8 4 2 15,8-3 3-15,3 12 1 16,-14-3-1-16,3-10-1 16,4 10-5-16,0 0-1 15,-7-3-3-15,14 3-3 16,-14 4 2-16,7-4 0 0,-3-3 3 16,-5-13-3-16,1-7 0 15,4-12 1-15,-1 0 2 16,-3 3-1-16,0-3 2 0,3 0-2 15,-3-7-1-15,7 10 1 16,0-13 1-16,3 1-3 16,1-7 0-16,0-13-28 15,3-16-41 1,7-10 7-16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7:52:13.56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5 27 120 0,'-8'-7'46'0,"8"7"-24"0,8-6-13 15,-8 6 14-15,0-3-2 0,0 0 2 16,0-1-2-16,0 1-1 16,0 3-10-16,0 0-4 0,0 0-2 15,0 0-2-15,0 0-2 16,0 0 3-16,0 0 0 16,0 0 1-16,3 0 0 15,12 0 0-15,-8 0 0 16,-4 0-2-16,8 0-2 15,4 3 1-15,-5 1-1 16,5-1 0-16,-8 0 2 16,4 0-1-16,0 0-1 0,3 1-2 15,-10-1 1-15,10 3 3 16,-3-3 1-16,0 1-1 16,3-1-2-16,-3-6 1 15,-4 3 1-15,0 0-1 16,0 0-1-16,-3 0 1 15,3 0 1-15,-3 0-3 16,-4 0 0-16,7 0 3 16,-3 0 1-16,-4 0-4 15,0 0 1-15,0 0-2 16,0 0 0-16,0 0 4 16,0 0 1-16,3 0 5 15,4 0 5-15,-7-4-7 16,0-2-3-16,0 6 0 0,-7-6 0 15,4 6-1-15,-8-7 1 16,7 7-4-16,-7-6-2 16,1 6-1-16,-1 0 3 15,0 3 0-15,-3 0 1 16,-1 0 0-16,4 1 0 16,1-1-3-16,-5 0 2 15,1 0 1-15,-4 0 2 16,3 1-1-16,12-4 2 15,-12 0-2-15,5 0 2 16,2 0-2-16,5 0-1 16,-4 0 3-16,7 0 0 0,0-4-1 15,7 4-4 1,-4 0 1-16,8 0-6 16,4 0 6-1,-5 0 5-15,5 0-2 16,-8 0 1-16,4 0-3 15,0 0-1-15,3 0-4 16,-10 0 1-16,10 0 6 16,-3 0 6-16,0 0-4 15,3 0-2-15,-3 0-4 16,0 0 1-16,-1-6 1 16,1 6 2-16,0 0-10 15,3-6-2-15,-10 6 5 16,3 0 2-16,0-7 16 15,1 7 8-15,-8 0-6 0,3 0-3 16,-3 0-7-16,0 0-4 16,0 0 0-16,0 0-1 15,0-6-53-15,7 6-22 16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7:52:16.459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69 74 104 0,'0'-7'41'0,"4"7"-22"0,-4 0-7 15,0 0 13-15,0 0-7 0,0 0-3 16,0 0-2-16,0 0-1 16,0 0-6-16,0 0-2 0,0 3 2 15,-4 4 1-15,-3-1 3 16,7 1-1-16,-3 2 0 16,-5 1 1-16,8 3 1 15,-3 3-5-15,-8 0-2 16,7 6 0-16,-3-3 2 15,7 4-1-15,-3 2 0 16,-5 1-1-16,5-1 0 16,-1-2-2-16,-3-4-2 15,7 0 1-15,0-3-1 0,0-3 2 16,0-3 1-16,0-1-1 16,0-2 1-16,0-7-2 15,7 0 2-15,-3-3-2 16,-1-4 2-16,5-6-2 15,-8 1 2-15,3-8-2 16,4 1-1-16,-3-3 1 16,0-1-1-16,3-2 0 15,-4-1 2-15,5-3-3 16,-5 7 0-16,-3 3 1 16,7-4 0-16,-3 7 0 15,-4 3 0-15,0 1 0 16,4 5 0-16,-4-2 0 15,0 2 0-15,0 1-3 16,0 3 2-16,0-1-1 16,0 4 0-16,0 4 2 0,-4 2 0 15,0 0 0-15,-3 7 2 16,7 3 1-16,-11 3 1 16,8 1 0-16,-8 5 0 15,7-2-5-15,-3 2 1 16,7-6 0-16,-3-3 2 15,3-3-3-15,0 0-2 16,0-7 4-16,0-2 3 16,0-8-1-16,0-2-2 15,3-4-3-15,-3-6 1 16,11 0 1-16,-7-3 2 0,6-6-3 16,-2 2 0-16,-5-2 1 15,8 5 2-15,0 1-1 16,-8 3-1-16,8 0-2 15,-11 3-1-15,11 7 2 16,-11 0 2-16,0 6 0 16,0 0-1-16,-11 6-2 15,0-3 1-15,8 7 5 16,-4 3 5-16,-1 3-5 16,-2 6-2-16,-1-3-1 15,0 7 1-15,7-7-1 16,-3-3 2-16,4-3-2 15,3 3 2-15,0-7 0 16,0-9 1-16,0 0-2 0,0-3-2 16,3-6 1-16,8-7 1 15,-7 0-1-15,6-4-1 16,-2 1-2-16,-5 0 1 16,4 3 1-16,-3 3 2 15,0 4-1-15,-4 2-1 16,7 1-2-16,-7 3-1 15,0 3 2-15,0 0 0 16,0 9-2-16,0-2 2 16,-7 5 1-16,3 1 2 15,0 3-1-15,-3 3 2 16,-4-3-2-16,8 0 2 16,-8 0-2-16,7 4-1 0,-3-4 3 15,7 0 0-15,-3-4-4 16,3 4-3-1,-8 0 1-15,8-6 4 16,0 3 2-16,0-7-4 16,0 4-1-16,0-4 3 15,0 1 1-15,0-7-3 16,8 3-1-16,-8-3 3 16,0 6 1-16,0-6-3 15,0 0 1-15,3 4 0 16,-3-1 0-16,11-3-3 15,-7 6 2-15,3-6 3 16,-4 3 1-16,8 1-4 16,-11 2 1-16,7-3 0 15,8 0 2 1,-12 4-1-16,8-4-3 0,0 3 1 16,3-2 1-16,-14 2 0 15,11-3 0-15,0 0 0 16,-7 1 0-16,6-4 2 15,-10 0-3-15,0 3 0 16,0-3 1-16,0 0 0 16,4 0 2-16,-4 0 3 15,0 0-2-15,0 0-2 16,0 0-3-16,0 0 1 16,0-3 3-16,0 3 1 15,0 0-4-15,0 0-1 16,0-4 3-16,0 4 1 0,0-3 0 15,0 3-2-15,0 0-2 16,-4-3 1-16,4 3 1 16,-10 0 2-16,10-3-3 15,-4 3 0-15,4-3 1 16,-14 3 2-16,6-4-1 16,-6 1 2-16,3-3-4 15,0 3 0-15,-3-4 1 16,3 1 0-16,0-1-3 15,1 4 2-15,6-3 1 16,-7 3 0-16,8-4 2 16,-5 7 1-16,5-3-4 15,-1 3-1-15,-3-7 1 0,7 4 2 16,0 0-2-16,0 0 0 16,0-4-1-16,0 4 0 15,0-3 2-15,7-1 2 16,-3-2-1-16,-1 2-1 15,5-2 1-15,-5-1-1 16,4 1 0-16,-3-1 2 16,0-3-3-16,6-3 0 15,-2 0 1-15,-5-6 2 16,4 3-3-16,-3-1 0 16,0-2 1-16,3 6 2 15,-4-6-1-15,-3 2 2 0,11 4-4 16,-11 0 0-16,11 7 1 15,-11-1 0-15,4 1 0 16,-4 2 2-16,0 1-3 16,0 3 0-16,0-1 1 15,0 1 0-15,0 0 0 16,0 3 0-16,0 0-3 16,-4 0 2-16,4 6 3 15,-11 1 1-15,11-1-4 16,-3-3-1-16,3 4 1 15,-8-1 0-15,8 1-2 16,-3 2 2-16,3 4 1 16,-7-3 2-16,3 6-3 15,-7 3 0-15,11 0 1 16,-11 3 0-16,8 4 0 0,-4-4 2 16,3 1-1-16,0 2 2 15,-3-2-4-15,7 2 0 16,0-5-1-16,0 2 0 15,0-6 2-15,0 0 2 16,0-3-3-16,0 0-2 16,11-4 2-16,-11-2 0 15,4-1 1-15,3-3 2 16,-4-3 3-16,8 4 2 16,-4-4-3-16,8 3-1 15,-12-3-3-15,8 0-3 16,0 0 2-16,3 0 2 0,-14 0 0 15,11 0 2-15,0-3-2 16,-7 3-1-16,6-4 1 16,-10 4 1-16,4 0-25 15,-4 0-12-15,7-3-70 16,-3 3-52 0,7-3 64-16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7:52:17.595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100 128 0,'0'-4'49'0,"0"1"-26"0,0 3-18 15,0 0 13-15,0 0-4 0,0 0 2 16,0 0-3-16,0 0 2 16,0 0-8-16,0 0 0 0,0 0 0 15,0 0 3-15,0 0 1 16,0 0-3-16,0 3-3 16,0 1-2-16,0 8 2 15,0-5-1 1,0-1-2-16,0 4 2 15,8-10 3 1,-1-3 4 0,0-10-2-16,-3 0-5 15,-4 0 0-15,7 4 4 16,-4-4 3-16,-3 3-13 16,0 4-3-16,0-7 8 15,0 10 7-15,0-4 0 16,0 1 0-16,0 3-4 15,0 3-1-15,-3 0-3 16,-4 3-2-16,7 0 1 16,0 0 1-16,0 4-3 15,0-1 0-15,0 1 3 16,0 5-1 0,0-2-3-16,7 0 1 15,-4-4 3-15,-3-6 1 16,11 0-4-16,-11-6 1 15,4 6 2-15,-4-7 3 16,7 1-2-16,-7-4-2 16,0-3 2-16,0 7 0 15,0-4-4-15,-7 1 1 16,7-1 0-16,-11 4 0 16,11 3 4-16,-4-1 2 15,4 4-2-15,-3 4-1 16,-4-1-1-16,7 3 1 15,0 1-4-15,0-1 0 0,0 0 1 16,0 1 0-16,0-1 0 16,0-6 2-16,10 3-8 15,1-3-3-15,-7-6-55 16,3 6-22-16,4-3-28 1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7:52:30.36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37 8 100 0,'7'-3'38'0,"-7"3"-20"0,0-4-8 15,0 4 12-15,0 0-4 16,0 0 2-16,0 0 0 15,0-3 2-15,0 3-12 16,0 0 1-16,0 0 2 0,0 0-3 16,0 0 0-16,0 0-6 15,0 0-3-15,0 0 0 16,0 0-1-16,0 0 4 16,0 0 2-16,0 7 0 0,0-7-1 15,0 9-1-15,0-2 0 16,0 2 2-16,-7 4 1 15,7 0-1-15,-3 3 1 16,-5-3-2-16,8 9 0 16,-3 0 1-16,3-2 1 15,-11-4-1-15,11 6-1 16,-4-9-10-16,4 6-4 16,0-6 5-16,0 0 1 15,0-4 9-15,0-2 4 16,0-7-3-16,0 0-2 15,4-4-2-15,-4-2 0 0,11 0-2 16,-11-7-1-16,3-6 1 16,-3-1-1-16,0 4 0 15,0-3 2-15,0-3-1 16,0 6-1-16,0-3-2 16,0 3 1-16,0 3 1 15,0 0 0-15,0-3-3 16,0 10 2-16,0-1 3 15,0 4 1-15,0-3-6 16,0 6 0-16,0 9 1 16,0-2 1-16,-3 5 1 15,3 4 0-15,-11 10 0 16,11-10 0-16,-4 6 0 16,-3-2 0-16,7-4 0 15,0-4 0-15,0 4 0 0,0-9 0 16,0-1 2-1,0 1 1-15,0-7-1 0,7 0-2 16,-3-7 1-16,-4-6-1 16,11-3 0-16,-8-3 0 15,-3 3 0-15,11-6 2 16,-11 3-1-16,11-4-1 16,-11 10 1-16,4-3-1 15,-1 10 0-15,-3-7 0 16,4 10-3-16,-4-3 2 0,0 6-1 15,0 9 0 1,0 4 2-16,0 3-3 16,-4-3 2-16,1 0 1 15,-1 9 0-15,4-6 0 16,-11 3 2-16,11-3-1 16,-3 3 2-16,3-9-2 15,0 3 2-15,0-7-2 16,0 1 2-16,0-7-2 15,0 0-1-15,3 0 1 16,8-7 1-16,-4-6-1 16,0-3-1-16,4-3 1 15,0 3 1-15,-11 3-3 16,11-3 0-16,-8 4 1 16,-3 5 0-16,0-2-3 0,11 2 2 15,-11 1 1-15,0 6 2 16,0 6-3-16,0 1 0 15,-11-1 1-15,11 4 0 16,-3-4 0-16,-4 10 2 16,3-3-3-16,-7 0 0 15,11 3 1 1,-11 3 0-16,11-3 0 16,-3-3 0-16,-1 3 2 15,1 0-1-15,-1 0 2 16,4 0-2-16,-11-4-1 15,11 1-2-15,0 0 1 16,0 0 1-16,0 0 0 0,0-4 0 16,7 1 2-16,-7-4-1 15,0 1-1-15,0-1-2 16,0-6 1-16,0 0 3 16,4 3 3-16,0 0 0 15,3 1 2 1,-4-4-4-16,8 0-4 15,4 3 0-15,-5-3-1 16,1 0 3 0,4-3 1-16,-5 3 0 15,1 0-2-15,0 0 1 16,0 0-1-16,-4 0-3 16,4 3 2-16,0 0 1 15,-1 0 2-15,5 0-1 0,-8-3-1 16,0 0 1-16,4 4-1 15,-11-4 0-15,7 0 0 16,-7 0 0-16,0 0 0 16,0 0 2-16,4 0 1 15,-4 0-1-15,0 0-2 16,0 0 1-16,0 0 1 16,0 0-1-16,0 0-1 15,-4 0-2-15,-3 0 1 16,4 0 3-1,-5 0-1-15,5-4 2 0,-1 1-2 16,-3 0-1-16,-4 0 1 16,7 0-1-16,-6-4 2 15,-1 7 1-15,7-6-4 16,-3-1-1-16,-7 1 3 16,-1 0 1-16,1 2 0 15,-4 4-2-15,3-3-2 16,5 0 1-16,6 0-1 15,-7 3 0-15,8 0 2 16,-5 0 2-16,5 0-3 16,-1 0 0-16,1 0 1 15,-1 0 0-15,4 0 0 16,-11 0 2-16,11 0-3 16,0 0 0-16,0 0 1 15,-3 0 0-15,-5 0 0 0,8-3 0 16,0-1 0-16,0 1 2 15,0-3-3-15,0-1 0 16,0 1 1-16,0 0 2 16,0-1-1-16,0-2 2 15,0-1-2-15,-3 0-1 16,3 1 1-16,-11-1-1 16,11 1-3-16,0-1 2 15,0-3 1-15,0-3 0 16,0 3 0-16,0-3 0 15,0 10-3-15,0-7 2 16,0-3 1-16,0 10 0 0,0-7 0 16,0 3 0-16,11-2 0 15,-11 2 2 1,0-3 1-16,0 0-1 16,0 7-2-16,0-4-2 15,-4 4 1-15,4 0 1 16,0-1 0-16,0 7-3 15,-7-3 2-15,7-3 1 16,0 6 0-16,0 0 0 16,-4 6 0-16,-3-3 0 15,7-3 0-15,0 7 0 16,0-7 2-16,0 0-8 16,0 0-1-16,0 0-53 15,7 0-25-15,-7 0-28 16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7:52:31.65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5 122 108 0,'0'-6'44'0,"0"6"-24"0,4 0-10 0,-4 0 12 15,0 0-6-15,0 0 1 16,0-4 1-16,0-2 1 16,0 6-10-16,0-6 1 0,0 6 1 15,-4-7 16 1,0 7-6-1,-3 0-8-15,7 0-6 16,0 0-4-16,0 7 0 16,0-7-2-16,0 0 2 0,0 0-4 15,0 0-2-15,7 6 4 16,1-6 1-16,2 0 0 16,1 0-2-16,4-6-2 15,-5 6 4 1,5-10 0-16,-4 4 0 15,-4-4 1-15,-4 0-2 16,8 1-1-16,-11 2 7 16,0-5 5-16,-11-1-4 15,8 3-2-15,-8 4-3 16,0 6 0 0,0-7 2-16,1 7-2 15,-5 7-2-15,12-1 0 16,-5 4 1-16,5-4-1 15,-1 7-1-15,4-3 1 16,0 2-1-16,0-5 0 0,4-1 2 16,-1 1-3-16,8-14 0 15,4 7 3 1,-5-6-1 0,1-7 2-16,0 7 0 15,-7-4-1-15,-4 4-2 16,7-7 1-16,-7 3 1 15,0 4-1-15,-7 6 4 16,-1 0 4 0,1 0-5-16,-4 0-2 15,1 13 1-15,6-4 2 0,-7 4-4 16,11-3-1-16,-3 2 4 16,-5-5 2-16,8 6-7 15,0-10-1 1,0 3 0-16,11-6 3 0,-4 0 0 15,1 0-1-15,2-6 3 16,5-1 0-16,-8 1-1 16,-3-4-2-16,6 1 1 15,-10 2 1-15,8 1-1 16,-16 0 2 0,-2-1-2-16,2 7-1 15,-2-6 1-15,-1 6 3 16,0 6 2-16,0 1-2 15,0 5-1-15,1-2-1 16,2-4-2-16,1 7-2 16,4-6-1-16,3-4 2 0,0 3 0 15,3 1 3-15,4-7 1 16,1 0-1-16,2 0-2 16,-2-7 1-16,-5 1 1 15,12 3-6-15,-8-4-1 16,-4 1-18-16,-3 6-8 15,8-7-25-15,-1 4-12 16,0 6-46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18.29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 173 152 0,'0'3'57'0,"-4"-3"-30"0,4 0-12 0,0 0 18 16,0 0-7-16,4-3-1 16,-1 0-8-16,1-4-2 15,3 1-9-15,0-4 3 0,0-3 1 16,4-6-5-16,0 3-3 15,3-9-1-15,4 2 1 16,4 1-39-16,0 9-14 16,-12-3-50-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7:52:26.45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89 77 96 0,'0'-13'38'0,"0"19"-20"0,0-12-8 0,0 6 12 16,0 0-6-16,0-7 1 15,7 7-4-15,-7 0 0 16,0-3-1-16,4-3 0 16,-4 6-6-16,0 0 0 0,0-7 1 15,0 7 3-15,0 0 1 16,0 0-5-16,0 7-2 15,0-1 0-15,0 4 0 16,-4 3 2-16,-3 3 1 16,7-4 3-16,-4 4 1 15,1 4-3-15,-5-4-3 0,8 3-2 16,-10-3 0 0,10 6-2-16,-4-9 2 0,0 3 0 15,1-3 1-15,-1 0-2 16,4-4-2-16,4-2 3 15,-4-1 0-15,0-6 1 16,0 0 0-16,0 0-5 16,7-6 1-16,-3 6-5 15,3-7 1-15,-4 4-38 16,8-3-16-16,0-1-40 16</inkml:trace>
  <inkml:trace contextRef="#ctx0" brushRef="#br0" timeOffset="1350">285 163 116 0,'0'0'44'0,"4"-6"-24"0,-4-1-13 0,0 7 13 0,7-3-8 16,-7 3-2-16,4-6-1 15,-4 6-1-15,0-7-4 16,0 7 2-16,0 0 3 0,0 0 1 16,0 0 4-16,0 0-5 15,0 0-3-15,0 0 1 16,0 7 0-16,0 2-1 16,0 4-1-16,-4-7 1 15,-3 10 1-15,7-3-3 16,-4 0-1-16,1 3 3 15,-5 0 1-15,8-3-1 16,0 6-1-16,0-9-3 16,0 2-2-16,0-2 1 0,0-4-1 15,0-6 2-15,0 0 3 16,0 0-2-16,0-6-2 16,0 3 0-16,8-10 1 15,-5 0-1-15,1-3 2 16,-4 3-2-16,7-9 2 15,-3 6-4-15,3-3 0 16,-4-4 1-16,1 4 2 16,0 3-3-16,-1 0 0 15,1 3 1-15,-4 1 0 16,0 12-3-16,0-10 2 16,0 10 3-16,0 0 1 15,0 10-1-15,0 2-2 0,-4 1 1 16,1 3-1-16,-1 0 0 15,0-3 2-15,1 3-1 16,-4 3-1-16,3 4 5 16,-3-1 1-16,3-3-2 15,1-3-3-15,-5 3 0 16,8-9-1-16,0-4 0 16,0-6 2-16,0-6 1 15,0 3 1-15,8-10-5 16,-5-3 1-16,1-3 2 15,-4 3 1-15,7-10-1 16,-3 10-2-16,-4-6 1 16,7-4-1-16,-4 4-3 15,1-1 2-15,-4 11-1 0,4 2 0 16,-4 4 2-16,3-1 0 16,-3 7 0-16,0 7 0 15,0 9 0-15,-3-4 2 16,-1 4 1-16,0 4 1 15,1 2-5-15,-4-6 1 16,7 3 0-16,0-3 2 16,7-3-45-16,0 0-21 15,4-4-44 1</inkml:trace>
  <inkml:trace contextRef="#ctx0" brushRef="#br0" timeOffset="8511">238 64 88 0,'15'-10'33'0,"-15"4"-18"0,3 6-7 0,1 0 13 15,-4 0-6-15,0 0 2 16,4 0-4-16,-4 9 2 15,7-2 1-15,-4 6 2 16,-3 3-10-16,0-4 2 0,0 4 3 16,0 4-1-16,0-4 3 15,0 6-4-15,0-9 1 16,0 9-5-16,0-9-2 16,0 3 0-16,0-10-1 0,0 7-2 15,0-6-2-15,0-7 7 16,0-7 3-16,0 1-5 15,8-1-1-15,-5-9-2 16,1 4-2-16,-4-11 3 16,7 1 0-16,-3-4-4 15,-4-3 1-15,7 7-2 16,-4 0 0-16,-3 9 2 16,0-3 2-16,4 3-3 15,0 7 0-15,-4 2 3 16,0 4 1-16,0 10-1 15,0 3 1-15,-4 3-4 16,0 3 0-16,1 3 5 16,-4-6 2-16,7 4-2 0,-4 2-1 15,-3-6 1-15,7 3 0 16,-4-6-2-16,4-3-2 16,0-4 1-16,0-6 1 15,0 0-1-15,4-6 2 16,-4-1-2-16,7-2 2 15,-3-4-2-15,3-10-1 16,-4 4 1-16,1 3-1 16,0 0 0-16,-1 3 0 15,1 1 0-15,-4 2 0 16,7 10-3-16,-7-6 2 16,0 6-1-16,0 6 0 15,0 4 2-15,-7 2 0 0,7 4 2 16,-4 4 1-16,1-11 1 15,-1 10 2-15,0-3-1 16,-6 4 2 0,10-4-4-16,-4 6-2 0,-3-9 0 15,7 6 1-15,0-9-1 16,0 2 2-16,0-12-4 16,0 0 0-16,0-6 3 15,11 0 1-15,-4-10-1 16,0-4-2-16,0 4 1 15,-3-12-1-15,7 2 0 16,-11 4 0-16,0-1 0 16,0 4 2-16,0 0-1 15,0 6-3-15,0 0 1 16,-4 7-1-16,-3 6 0 16,7 0 2-16,-4 6 0 15,1 1-3-15,-1 9 2 16,0-4 1-16,1 4 0 15,-4 4 2-15,7-4 1 16,-4 6-1-16,-3-3-2 16,7-3 1-16,-4-3-1 15,1 3 2-15,3-10 1 16,0 1-1-16,0-7-2 16,0 0 1-16,0 0 1 15,3-13-1-15,1 3 2 0,-4-2-2 16,0-4 2-16,0-4-2 15,0-8-1-15,0 5-2 16,0 1 1-16,0 3 1 16,0 3 0-16,-4 3 0 15,4 6 0-15,-3-2-3 16,3 15 0-16,0 4-1 16,0 3 3-16,0 9-2 15,0-3 1-15,-8-3 4 16,8 7 1-16,0 5-1 15,-10 1-2-15,6 0-2 16,0-3 1-16,1-4 1 16,-1-6 0-16,1 3 2 15,-5-9 1-15,8-4-4 16,0-6 1-16,0-6 2 0,8-7 1 16,-8-3-4-16,3 0 1 15,1-6 2-15,3 2 1 16,-3-8-4-16,-4-1 1 15,7 0 0-15,-4 7 2 16,-3 2-3-16,0-2 0 16,0 16 1-16,0-4 0 15,0 4-3-15,0 6 0 16,0 0-1-16,0 6 3 16,0 10 0-16,0 3 3 15,0-9-3-15,0 12 0 0,-3-3 1 16,-4 10 2-16,-1 0-3 15,5 0 0-15,-1-7 1 16,1 4 0-16,3-7 0 16,-8-6 2-16,8-4-1 15,0-9 2-15,0-6-2 16,8-7 2-16,-5-6-2 16,1-3-1-16,-1-1 3 15,1-6 0-15,0 7-4 16,-4-10 1-16,7 3 0 15,-7 7 2-15,3-1-3 16,-3 7-2-16,0-3 2 16,0 6 2-16,8 4-5 15,-5-4 1-15,1 7 1 16,-4 6 1-16,0 0 1 0,0 0 2 16,0 0-3-16,7 6 0 15,-7 0 1-15,0 10 0 16,0-3 0-16,-7 6 0 15,7-3-3-15,-4 0 2 16,1 4 1-16,-5-4 2 16,8-4-1-16,0 4-1 15,0-3 1-15,0-6 1 16,0 2-1-16,0-9 2 16,0 0-2-16,0-3-1 15,0-3 1-15,0-1-1 16,8-6 0-16,-8-3 2 0,0-3-1 15,0-3-1-15,0-1 1 16,0-5 1-16,-8 8-3 16,8-2 0-16,0 6 1 15,0-3 0-15,0 16-5 16,0 12-1 0,0 4 3-1,0 3 1-15,0 6 2 16,0 4 0-16,0-4 0 15,-3 7 0-15,-4-13 0 16,3 19 2-16,-7 1-1 16,0-1 2-16,8-6-2 15,-4-7-1-15,3 4 1 16,0-10-1-16,-3-4 0 16,7 1 0-16,0-3 0 0,0-4 0 15,0 1-3-15,0 2 2 16,0-9 1-16,0 0 2 15,0 0-1-15,0 0 2 16,0 0-2-16,0 0-1 16,7-6 1-16,-3 3-1 15,-4-4 2-15,0-2 1 16,0-4-4-16,-4-3 1 16,-3 0 0-16,7-3 0 15,-3-1-7-15,-5 1-3 16,8 3 3-16,0-3 4 15,0-3 2-15,0 6 3 16,0-4-3-16,0 4 0 0,0 4 1 16,0 2 0-16,8-3 0 15,-5 7 0-15,-3-1-3 16,7 7 2-16,-3-3 1 16,-4 3 0-16,0-6 0 15,0 6 0-15,0 0 0 16,0-7 0-16,0 7 0 15,0 0 2-15,0 0-1 16,0-6-1-16,0 6 1 16,0 0-1-16,0 0-11 15,0-6-3-15,0 6-17 16,4 0-6-16,-4 0-24 16,7-4-9-16,-4 4-16 15</inkml:trace>
  <inkml:trace contextRef="#ctx0" brushRef="#br0" timeOffset="9789">37 185 112 0,'-7'-16'44'0,"7"32"-24"0,0-19-8 16,0 6 16-16,0-3-5 0,0 0 1 15,0 0-4-15,0 0-1 16,0 0-10-16,0 0-5 0,0 0-3 15,0 0 5-15,0 7 4 16,10-7-1-16,1 0 0 16,4 6-1-16,-1-6 2 15,4 0-1-15,0 7 2 16,7-7-4-16,11 0 1 16,-3 0-3-16,-5 0 2 15,8 0 0-15,-3 0 3 16,-4 0-5-16,3 0-1 15,-3 6 0-15,-8-3 2 0,-3-3-1 16,1 0 0-16,-5 0-3 16,-3 0 1-16,-8 0-2 15,8 0-1-15,0 0 1 16,-11 0 1-16,0 0-1 16,0 0 2-16,0 0 0 15,-7 7 1-15,0-7-2 16,-11-7-2-1,3 7-2-15,1-3 4 16,-12-3 2-16,1 6-3 16,-7-7-1-16,7 1 0 15,-4-1 0-15,-4 7 0 16,12-9 0-16,-4 2-3 0,-1 1 2 16,12 0 1-1,-4 6 0-15,0-4 0 0,4 4 0 16,-1-6 0-16,1 0 0 15,3 9-3 1,0-3 2-16,4-7-1 0,0 7 0 16,3 0 0-16,1 0 0 15,-1 7 4-15,4 2 1 16,4-5-6-16,3 2 0 16,0-6 1-16,4 6 3 15,7 7-2-15,-4-10-2 16,4-3 2-16,0 7 2 15,0-7-2-15,7 0 0 16,-3 0 1-16,-8 6 0 0,8-6 0 16,-8 7 2-16,1-7-1 15,-4 0-1-15,-4 6 3 16,-7-6 0-16,0 0 1 16,-7 0 0-16,3 0-5 15,-7 0 1-15,-3 3 0 16,-8-3 2-16,-3 0-1 15,-4 3 2-15,-3-3-2 16,-1-6-1-16,5 0 1 16,2-1-1-16,5 7 0 15,3-6 0-15,0-1-3 16,11 7 0-16,-1 0-1 16,5 0 0-16,3 0 0 15,0 0 3-15,7 0 0 0,0 7 1 16,8-7 0-16,-1 0 0 15,4 0-3-15,0 0 0 16,7 0 2-16,-3 0 2 16,3 0 0-16,0 0 2 15,-3 0-2-15,-1 0-1 16,-3 0 3-16,-3 0 2 16,-4 0-2-16,-1 0 0 15,1 0-50-15,-7-7-20 16</inkml:trace>
  <inkml:trace contextRef="#ctx0" brushRef="#br0" timeOffset="10553">220 99 132 0,'0'6'49'0,"-7"-6"-26"0,7 7-16 0,0-7 15 0,0 6-9 16,0-3-2-16,-3 10 2 16,-5-6 4-16,8 9-9 15,-3-4 4-15,-1 4 2 0,1 4-3 16,-1 2 1-16,0 0-3 15,-3-2 2-15,7 2-4 16,-3 0-2-16,-1-2 2 16,0-4 0-16,1-4-1 15,-1-2 1-15,4-4-4 16,0-2 0-16,0-8-1 16,0-2 1-16,0-7-2 15,0-6-1-15,4-3 1 16,-1-4-1-16,1 4 0 15,-4-7 2-15,0 6-3 16,0-2 0-16,0 9-4 16,0 3 1-16,0 3 4 0,4-2 2 15,-1 5-3-15,-3 7-1 16,7 7-2-16,-3-1 3 16,-4 4 2-16,0 2 2 15,0 4-1-15,0 4-2 16,-4-4-32-16,4 6-14 15,4-9-56 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7:50.80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41 14 140 0,'3'-7'55'0,"-6"4"-30"0,3 3-10 0,0 0 20 15,-4-3-6-15,-3 3-2 16,0 0-4-16,0 0 0 16,-4 0-13-16,-4 0 3 0,-3 6 3 15,0 1 1-15,0 2-1 16,0 1-6-16,0 3-2 16,0-1-4-16,4 1-3 15,0 0 0-15,3 6-1 16,0 0 0-16,4 1 0 15,0-4 0-15,3 0 0 16,4 3 0-16,0 0 0 16,4 3 2-16,3-2 3 0,4 2-4 15,-1 0-3-15,5 1 1 16,6-1 0-16,1-3 1 16,0 4 0-16,-1-7 0 15,1 6 2-15,-1-6-1 16,-3 4 2-16,0-4-2 15,0 0 2-15,-3-4-4 16,-4 4 0-16,0 0 10 16,-4-3 5-16,-7-3 0 15,0-1 0-15,-4 1-4 16,-3 0 1-16,-4-4-4 16,-7 0 1-16,-7 1-3 15,-8-7 2-15,-3-3-2 16,0-1 0-16,-3-2-3 0,3 3-2 15,3 0-2-15,1 3 1 16,7 0 1-16,7 0 2 16,3-4-14-16,5 1-7 15,2-3-34-15,5-1-16 16,3 1-59 0,7 0-34-16,4-1 74 15</inkml:trace>
  <inkml:trace contextRef="#ctx0" brushRef="#br0" timeOffset="808">665 385 152 0,'-4'-7'57'0,"4"4"-30"0,0-3-18 0,0 3 16 15,0-1-1-15,-3-2 3 16,-1 0-4-16,-3-1-2 15,0 1-11-15,-4-1 5 0,0 1 4 16,-3 0-4-16,-1 2 0 16,1 1-5-16,3 3-1 15,0 0-3-15,1 7-1 0,-5-1-3 16,4 4 1-16,4 2 0 16,0 4 1-16,-4 7 0 15,8 2 0-15,3-2-7 0,3 3 0 16,1-4 3-1,3-3 2-15,4-3-3 0,3-3-1 0,4-3 3 16,0-7 3 0,4-3-1-1,-1-3-2-15,1-10 0 0,0-6 1 0,3-1-1 32,-4-2 2-32,-3 3-2 0,-3 0-1 15,-4 2 3-15,-4 5 0 16,0 2-1-16,-3 4-2 15,-1 2-2-15,-6 8-1 16,-1 2 13-16,0 4 7 16,1 6-4-16,3 9 0 15,0-2-7-15,0-1-2 16,3 1-2-16,5-1 1 16,2-3-2-16,5-3-1 15,-4-3-15-15,7-3-7 16,3-7-16-16,1-6-4 15,0-4-21-15,-1 1-10 16,-3-4-34 0</inkml:trace>
  <inkml:trace contextRef="#ctx0" brushRef="#br0" timeOffset="1294">1025 369 212 0,'-3'3'79'0,"-1"0"-42"16,0 4-26-16,4-4 23 0,-3 3-7 16,3 1-1-16,-4 5-10 15,8 1-5-15,-1 7-6 16,1-4-4-16,3 0 0 0,4-4-1 16,0-2 2-16,7-7-1 15,3-6-1-15,5-10-10 16,2 0-6-16,1 1-10 0,-4-4-1 15,8 0 5-15,-8-4 6 16,4 1 9-16,-8 0 4 16,-2 3 3-16,-5 3 2 15,-10 3-1-15,-4 4 2 16,0 3 13-16,-8 3 9 16,1 6 3-16,-4 7 1 15,-3 3-1-15,-4 10 2 16,-4 2-5-16,-3 8-3 15,0-4 7-15,0 6 4 16,-1 10-11-16,-6-3-5 16,0-3-4-16,-1 2-1 0,-6 1-2 15,6 3-1-15,1-6-5 16,3-4-3-16,-3-9 0 16,6-3-1-16,5-4-25 15,6-3-8-15,15-19-115 16,4-9-22-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7:53.15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2 6 140 0,'4'-3'52'0,"-4"3"-28"0,0-3-15 16,0 3 16-16,0 0-3 15,0 0-1-15,0 0-3 0,0 0-1 16,0 0-9-16,3 3-3 0,-3-3-1 16,4 6 2-16,0 1 3 15,-1-1 0-15,-3 4 0 16,7-1-1-16,-3 1 0 16,0 3 0-16,-1-1 0 15,-3 4-4-15,0 0-1 16,-3 4 1-16,-1-1 0 15,-7 0 0-15,8 0 0 16,-5-3-2-16,1 3-2 16,0-3 1-16,0 0-1 15,-4-3-42-15,11 0-19 16,-7-10-46-16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7:54.49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3 132 0,'0'0'52'16,"0"0"-28"-16,0 0-22 0,0 0 14 0,0 0-6 15,0 0 2-15,0 0 2 16,0 0 1-16,0 0-8 16,0 0 0-16,0 0 3 0,4 3-2 15,-1 4 7 1,5-4-1-16,-8 3-1 16,3 1-1-16,-3 2-2 15,4 4 1-15,-1 0-2 16,5 3 0-16,-5 3-1 15,8 0 2-15,-7 4-1 16,-1-1 2-16,8 1-6 16,-4-1-3-16,4 0 1 0,-4-2 0 15,0-4-1-15,4 0-2 16,-7-4 1-16,3 1 1 16,4-3-1-16,-4-4 2 15,0-6 0-15,0-3 1 16,4-7-2-16,0 1-2 15,0-7 1-15,0 0 1 16,-4-3-1-16,7 3-1 16,-10 3 1-16,7 3-1 15,-4 4-3-15,0 6 0 16,0 0 2-16,4 13 0 16,0 3 1-16,-4-4 0 15,0 4 2-15,0-3-1 16,-3 3-1-16,0-6 1 15,3-1-1-15,0-5 0 16,-3 2 2-16,-1-9-1 16,1 0 2-16,7-26-4 15,-4 0 0 1,0 0 3-16,0-3-3 16,0 3 0-16,1 0 1 15,2 4 2-15,-2 2-1 16,3 4-1-16,-4 3-17 15,4 3-9-15,-4 4-33 16,4 2-12-16,-4 7-31 16</inkml:trace>
  <inkml:trace contextRef="#ctx0" brushRef="#br0" timeOffset="451">587 167 156 0,'-14'-3'57'0,"53"3"-30"0,-42-3-18 0,6 3 14 15,5-4-7-15,6 1 1 16,-3-3-8-16,7-1-3 16,-7-2-3-16,-1-4 6 0,1 0 4 15,7 0-6-15,-7 1-2 16,3-4-1-16,-6 3 0 0,-1 0-2 15,-4 0-2-15,1 4 3 16,-8-1 2 0,-6 4 0-1,-19 6-3 1,4 6-1-16,-1 0 0 16,1 7-1-16,4 0 0 15,-5 6 2-15,5 0 3 16,-1 4 2-16,11-4 3 15,1 7 1-15,2 2-3 16,5 1-3-16,3-3 2 16,7-4 0-16,11-2-1 15,4-1-1-15,6-10-3 0,-2 1 1 16,6-7-2-16,4 0 2 16,7-3-33-16,-7-3-12 15,7-16-78 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7:56.11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 35 104 0,'0'-9'41'0,"0"9"-22"0,0-20-7 0,0 17 16 16,0 0-7-16,0 3 4 15,4 0-9 1,-1 10-9-16,1-1 4 0,-1 1 2 15,-3 3 2-15,4 3 1 16,-4 3 0-16,4 3 3 16,-4 7-9-16,0 0-1 15,-4 3 1-15,0 3 4 16,1 3-4-16,-1 4 0 16,1-4-6-16,-1 1-1 15,4 6-1-15,0-7 1 16,0-6-2-16,0 0 2 15,0-6-2-15,4-4-1 0,-1-6 1 16,1 0 1-16,-1-6 1 16,1-4 1-16,0-6-2 15,3-3 1-15,4-3-2 16,-1-4-1-16,5-9 1 16,3-4-1-16,3 1 0 15,1 3 0-15,0 0 0 16,-4 3 0-16,3 0-3 15,-3 3 2-15,0 3-1 16,0 4-2-16,-3-1 3 16,-1 7 2-1,4 7 0 1,-3-1 2-16,-5 7-2 0,-2 9-1 16,-8-2 1-16,3 2 1 15,-3-3-1-15,0 4 2 16,0-4-11-16,0 0-2 15,4-6-33-15,-1 0-14 16</inkml:trace>
  <inkml:trace contextRef="#ctx0" brushRef="#br0" timeOffset="571">710 397 144 0,'4'-10'55'0,"0"4"-30"0,-4-1-10 15,0 4 20-15,0 0-6 16,0-3 0-16,-4-1-7 15,-3 1-2-15,0-1-11 16,-4 1 1-16,0 0 3 0,0 2-5 16,0 1 0-16,-3 3 0 15,0 0 2-15,-1 7-5 16,-3 2-3-16,0 4 1 16,0 3 2-16,4 0 0 0,-1 3 0 15,5 4-3-15,2 5 1 16,1-5-2-16,4-1-1 15,3-2 1-15,3-4-1 16,4-7-3-16,4 1 2 16,4-17 3-16,-1 4 1 15,4-10-1-15,4 1-2 16,3-1 3-16,-7-3 0 16,0 0-1-16,-4 0-2 15,1 3 1-15,-5 3 1 16,-2 4-3-16,-8 6 0 15,3 6 1-15,-3 4 2 16,0 3-3-16,-7 12 0 0,7-5 1 16,-4 5 0-16,1-2-3 15,10-1-22 1,4-6-11-16,0-3-21 16,3-4-9-16,1-5-34 15</inkml:trace>
  <inkml:trace contextRef="#ctx0" brushRef="#br0" timeOffset="977">948 397 176 0,'-3'3'66'0,"3"0"-36"0,0 4-20 0,-4-1 17 15,4 0-2-15,-4 1 0 16,4 2-3-16,0 7 1 16,0 7-13-16,-3-4 3 0,3 4 3 15,-4-4-6-15,8 0-1 16,-1 0-1-16,1-3 0 16,0 0-2-16,3-3 1 15,0-3-2-15,0-1 0 16,0-6 5-16,1-3 4 15,-1-3-3-15,4-3-1 16,-1-7-6-16,1-9-1 16,0-7 1-16,0 0 0 0,0 3-5 15,-1 1-1-15,1 2 1 16,0 4 2-16,0 3-20 16,-4 3-7-16,0 4-29 15,0 2-12-15,-3 4-49 16,3 6-30-1,-7-3 69-15</inkml:trace>
  <inkml:trace contextRef="#ctx0" brushRef="#br0" timeOffset="1437">1323 496 192 0,'7'-6'71'0,"-3"-7"-38"0,-1 7-21 0,1 2 19 16,3 1-12-16,0 0-1 16,0-4-4-16,1 1 1 15,-1 0-8-15,4-1-4 0,-4-2 0 16,0-1 0-16,0 0 3 16,4 1-3-16,0-1 0 15,-4 1-1-15,-3-1 1 16,-1-3-2-16,-6 0-1 15,-1 4 3-15,0-1 0 16,-3 4-1-16,0-1 1 16,-4 4-2-16,0 3-1 0,-3 0-2 15,0 7 1-15,-1 2 3 16,1 4 3-16,-1 6 0 16,1 4 0-16,-4 5 3 15,4-2 3-15,3 3 0 16,0 3 1-16,4-3 0 15,7 0 2-15,7-1-5 16,4-2-3-16,3-4-3 16,4-6 0-16,4-6-2 15,3-7-1-15,7-3-35 16,1-3-16-16,3-3-91 16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7:58.53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33 272 120 0,'0'-9'46'0,"3"5"-24"16,1-2-13-16,-4 3 16 0,0 0-1 15,0-1 3-15,0-2-4 16,0 0-2-16,0-1-11 16,-4-2 0-16,1 2 3 0,-1 1 2 15,-7-10 3-15,1 3-8 16,-5 3-1-16,1 4-1 16,-1 0 2-16,-3 6-3 15,0 6-2-15,0 0-2 16,0 4-3-16,0 3 1 15,-3 6 1-15,-4 3-1 16,-4 4 2-16,4 3 0 0,-1 3 1 16,1 3-2-16,4 10 1 15,-1 6 2-15,0 10 2 16,4 0-3-16,4 3-1 16,3 0-1-16,0-3 1 15,4-4-2-15,4 4-1 16,3-10-2-16,0-9 1 15,3-1 1-15,4-9 2 16,-3-6-3-16,3-3 0 16,0-11-21-16,1-12-10 15,-5 0-28-15,1-12-12 16,-1-5-26-16</inkml:trace>
  <inkml:trace contextRef="#ctx0" brushRef="#br0" timeOffset="123">21 695 200 0,'-14'0'74'0,"10"-19"-40"0,1 28-16 16,3-9 23-16,0 3-12 16,0-3-5-16</inkml:trace>
  <inkml:trace contextRef="#ctx0" brushRef="#br0" timeOffset="256">7 695 442 0,'11'3'11'0,"3"3"-2"0,8-6-5 15,3 4-3-15,8-4 0 16,6 0-1-16,4 0 0 0,1 3 0 16,-1 3-38-16,7 1-16 15,-7-1-61 1,-3 7-29-16,-4-7 73 16</inkml:trace>
  <inkml:trace contextRef="#ctx0" brushRef="#br0" timeOffset="796">594 624 120 0,'0'-22'46'0,"0"19"-24"0,0-4-13 16,0 7 16-16,0-3-1 16,0 0 3-16,0 3-6 15,0 0-1-15,-3 0-11 16,-1 3 1-16,0 3 3 0,-3 7-3 16,0 7 2-16,3 2-5 15,1 0 1-15,-1-2-3 16,4 2 2-16,0-6-4 15,4 0 0-15,3 0-1 16,4 0-2-16,3-6 1 0,4-4 1 16,0-3-1-16,4-3 2 15,3-6 0-15,-3-4 1 16,10-6-2-16,-7 0-2 16,-3-6 3-16,-4 6 0 15,0-3-1-15,-4 3 1 16,-3 0-2-16,-4 6-1 15,0 4 1-15,1 2-1 16,-5 8 4-16,-3 5 5 16,0 7-1-16,0 3 1 15,0 1-5-15,0-1-3 16,0 0 0-16,4-3-1 16,3-3-20-16,0 0-7 0,0-4-30 15,4-2-12-15,4-1-29 16</inkml:trace>
  <inkml:trace contextRef="#ctx0" brushRef="#br0" timeOffset="1156">1091 579 220 0,'-7'4'82'0,"7"2"-44"0,-4 4-25 16,4 3 22-16,0 6-7 0,0-3-2 16,0 3-6-16,0-3-2 15,4 0-10-15,0 0-5 0,-1-3-2 16,4-4 1-16,4-2 3 16,0-4-2-16,3-3 0 15,4 0 1-15,0-3 0 16,4-4-5-16,0 4 1 15,-4 0 0-15,3 0 2 16,-3 0-1-16,4-1-1 16,-4 8 3-16,-4 2 0 15,-3 0-4-15,-4 4-1 16,0 0-19-16,1 2-9 16,-1-2-24-16,0 0-9 0,4-4-50 15</inkml:trace>
  <inkml:trace contextRef="#ctx0" brushRef="#br0" timeOffset="1607">1678 589 192 0,'0'-3'74'0,"0"3"-40"0,0-3-20 16,0 3 20-16,0 0-6 16,0-4 0-16,0 1-4 0,0 0-1 15,-3 0-12-15,-1 0 2 0,0-1 1 16,1 4-1-16,-8 0 0 16,4 0-1-16,0 0 2 15,-1 4-5-15,-2 2-3 16,-1 0-1-16,-4 7 1 15,1-3-3-15,3 9 0 16,0-3 1-16,1 3 2 16,-1 1-3-16,3 2 0 15,1-3 1-15,4 4 0 16,3-4-5-16,0 3 1 16,3-3 0-16,8-6 0 0,7 3-5 15,0-3-1-15,4-10-15 16,3-3-6-16,4-6-6 15,3-4 0-15,-3 1-13 16,0-7-3-16,0-7-23 16,3-6-6-16,0-6-5 15</inkml:trace>
  <inkml:trace contextRef="#ctx0" brushRef="#br0" timeOffset="2029">2074 10 172 0,'-3'-10'66'0,"3"10"-36"0,-4 0-18 0,4 0 19 16,0 0-16-16,0 6-3 16,0 1 1-16,0 2 3 15,-3 4-8-15,-1 6 2 0,0 10 3 16,-3 0 2-16,0 3 0 15,-4 0 1-15,0 3 3 16,0 1-5-16,1 2 0 16,-1 0-4-16,0 4-1 15,0 3-5-15,4 3-1 16,0-7 1-16,0 4 0 16,3-6-5-16,0-1 1 15,4-3 0-15,0-3 0 16,4-3 0-16,3-6 2 0,0-1-3 15,1-6 0-15,2 0 1 16,1-3 2-16,4-4-3 16,3-2 0-16,-7-1-4 15,3-6-1-15,-3-3-17 16,-4 0-8-16,11-4-27 16,-11 1-11-16,-7-4-41 15</inkml:trace>
  <inkml:trace contextRef="#ctx0" brushRef="#br0" timeOffset="2301">1739 490 288 0,'-10'0'110'0,"10"0"-60"0,3 0-41 0,-3 0 27 16,7 0-7-16,4 0 3 16,4 0-14-16,3 0-5 15,7 0-8-15,4 0-4 0,3 3 0 16,-3 3-4-16,3 1 2 16,-3 2-32-16,0 1-15 15,3 0-29-15,1-1-12 16,-1 1-27-16</inkml:trace>
  <inkml:trace contextRef="#ctx0" brushRef="#br0" timeOffset="2510">2262 557 260 0,'-4'0'96'0,"4"3"-52"0,-4 4-36 16,4-1 21-16,0 0-13 15,0 4-4 1,-3 16-5-16,-1-1-5 16,1-2-1-16,-1-1 0 0,4-3-28 15,0-6-11-15,0-3-34 0,4-4-15 16,-1-6-4 0</inkml:trace>
  <inkml:trace contextRef="#ctx0" brushRef="#br0" timeOffset="2688">2254 432 208 0,'-3'-25'77'0,"3"15"-42"0,3 4-4 0,1-1 29 15,0 4-19-15,-1 0-8 16,1 0-23-16,-4 3-8 16,7 3-2-16,0 0-8 0,4 3-2 15,0 1-34-15,0 2-16 16,3 4-53-16,8 0-30 15,6 0 72-15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01.68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6 4 192 0,'-4'-4'74'0,"0"4"-40"0,1 0-20 15,3 0 20-15,-4 4-13 16,1 2-2-16,-1 0-2 16,0 4 1-16,-3 6-10 15,0 0 2-15,3 3 3 0,1 4-1 16,-5 2 1-16,1 4-3 0,4-6-1 16,3-1-5-16,0 0-1 15,3 1-3-15,4-4-1 16,1-3 1-16,3 0 0 15,-4 0 0-15,11-6 2 16,-7-1-1-16,3-9-1 16,4-3 3-16,-7-3 0 15,14-7-1-15,-14 0 1 16,3 0-2-16,-7-16 2 0,-7 1-2 16,0-1 2-16,-7 0-2 15,0 0-1 1,0 3 1-16,-4 4-1 15,-3 6-3-15,3 6 2 16,0 4 1-16,0 6 0 0,0 3-3 16,4 4 0-16,0 2-1 15,3 1 3-15,4-1-13 16,4 7-6-16,3-9-31 16,0 6-15-16,4 6-51 15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02.09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2 0 208 0,'0'-6'79'0,"0"6"-42"0,0 3-15 0,0 0 26 15,0 3-5-15,-3 4 1 16,-1 3-7-16,1 3 0 16,-1 0-21-16,0 3 0 0,1-3 0 15,3 0-2-15,0 3 0 16,3-6-8-16,5 0-2 16,2-3-2-16,1-4 1 15,4-9-2-15,6 3 2 16,4-3-4-16,4-1 0 15,4 1 1-15,-12 3 0 16,1-3 0-16,0 3 0 0,-4 3 0 16,-4 10 0-16,4-3 0 15,-11 2 2-15,0 4-1 16,-3 4-1-16,-4-1-10 16,0 0-4-16,0 0-26 15,-4 0-9-15,4-6-32 16,0 3-93-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06.04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29 52 104 0,'0'-7'41'0,"0"1"-22"0,0-1-9 0,7 7 12 16,-7 0 3-16,0-3 4 15,0-3-4-15,0 3-1 16,0-1-13-16,0-2 2 0,-7 0 3 16,4 6-2-16,3-4 2 15,-8 4-5-15,1 0 1 0,0 0-7 16,-4 4-1-16,0 5 0 15,-7 1 2-15,-7-1-1 16,7 7 0-16,-7 4-3 16,0 5-2-16,0 1 1 15,-1-1 1-15,5 7 1 16,-4 7 3-16,6-4-1 16,1 3 0-16,0-2-1 15,11 8 2-15,0-5-3 16,0-1 0-16,7-6-1 15,7-3-2-15,0-3 1 16,0 3-1-16,4-4 0 16,4 1 0-16,-1-4-7 0,4-3-3 15,0-6-30-15,11-6-11 16,0-4-60 0</inkml:trace>
  <inkml:trace contextRef="#ctx0" brushRef="#br0" timeOffset="545">484 263 208 0,'-7'0'79'0,"7"0"-42"0,0 0-30 0,0 0 18 15,0 0-4-15,0 0-1 16,7 0-6-16,0-3-4 16,4 3-5-16,3-4-2 0,4 1 3 15,1 0-3-15,-1 0 0 16,0 0-3-16,0-1-1 16,7 4-19-16,-7 0-9 15,0 0-34-15,0 4-12 16,-4 2-14-1</inkml:trace>
  <inkml:trace contextRef="#ctx0" brushRef="#br0" timeOffset="932">390 375 180 0,'0'0'68'0,"0"0"-36"0,8 0-26 0,-8 0 32 16,7 0-6 0,0 0-6-16,4 0-1 15,0 0-14-15,3 0 0 0,4 3 2 16,0 0-5-16,0 0-2 16,7 1-3-16,4-4-3 15,4 0-8-15,-5 3-5 16,5 7-53-16,-4 6-21 0,-4-4-16 15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08.37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75 90 140 0,'0'-4'55'0,"4"4"-30"0,-4-3-12 0,0 3 17 0,3 0-4 15,-3-3-1-15,0 0-2 16,0 0-3-16,0-1-10 15,0-2 2-15,0 3 2 0,-3-4-3 16,-1 1-1-16,1 0-2 16,-1-1 2-16,-3 1-3 15,0-1-2-15,-1 1 0 16,1 3-1-16,0-4 2 16,-4 4 3-16,0 0-6 15,1 3-2-15,-1 3-3 0,-4 4 0 16,5-1 2-16,-1 4 0 15,0 2 0-15,0 4 2 16,0 0-3-16,4 4 0 16,0-1 1-16,3 6 0 15,1-5-3-15,6 5 0 16,5-2 2 0,2-14 0-16,5-2 1 15,3-10-3-15,0-4 2 16,3 1 3-16,1-4 1 15,-4-3-6-15,0-3-2 16,-4 0-1-16,4 0 2 16,-3 3-1-16,-4 1 4 15,-1 2 2-15,-10 4 4 0,0-1-4 16,0 4-1-16,0 0-2 16,-3 3 0-16,-1 3 2 15,1 3 0-15,-1 4-3 16,0 3 2-16,1 0 5 15,-4 3 2-15,-1 3 2 16,1 10 0-16,4-4 0 16,-5 11 4-16,5-1 1 15,-4-3-3-15,3 6-1 16,-3-6-3 0,3 0-1-16,1-3-3 15,-1 0 1-15,0-4-2 16,1-2-1-16,3-7-24 0,0 0-11 15,3-10-31-15,1-6-11 16,3 0-3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2:41:46.217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82 29 144 0,'18'-16'55'0,"-28"12"-30"0,17 1-18 0,-4 3 15 0</inkml:trace>
  <inkml:trace contextRef="#ctx0" brushRef="#br0" timeOffset="341">100 0 290 0,'8'0'27'0,"-16"-3"-14"16,8 3-6-16,0 0-1 0,-3 6 1 16,-1 7 3-16,4 3 1 15,-3 3 1-15,-5 7 0 16,8 2 2-16,-7 11 2 16,-4-1-1-16,8 1 1 15,-4 6 0-15,3 6-2 16,0 0-1-16,-3 10-3 15,4 6-1-15,3-6-1 16,-4 3 0-16,4-3 2 16,0 0 4-16,0-1-4 0,-4-2 0 15,4-7-4-15,0 0 1 16,0 1-4-16,0-4-2 16,0-10 0-16,0-6-1 15,0-3 0-15,0 0 2 16,-7 12 1-16,7-15 3 15,0-4-5-15,0 1-3 16,-7 2-8-16,3-5-4 16,-3-4-39-16,4-4-15 15</inkml:trace>
  <inkml:trace contextRef="#ctx0" brushRef="#br0" timeOffset="2038">529 208 108 0,'4'-7'41'0,"-4"4"-22"0,0 0-9 0,0 3 12 0,0 0 1 15,0 0 3-15,0 0-8 16,0 0-3-16,0 0-8 16,0 0 2-16,0 0 1 0,0 0-1 15,0 0 0-15,0 0-1 16,3 6 2-16,-3-6-1 15,0 10 4 1,0 12 0 0,0-2-5-16,0-1-3 15,0 0 2-15,4 4-4 16,-1-1 0-16,1 4-1 16,0-1 1-16,-1 4-4 0,4 0 0 15,1-7 1-15,6 4 0 16,4-1-3-16,0-2 2 15,0-4 1-15,-4 0 2 16,4-3-1-16,0 0 2 16,0-3-4-16,0-3 0 15,0-7 1-15,0 0 2 16,4-3-1-16,3-3 2 16,-3-7-2-16,0-6-1 15,-1-3-6-15,1 3-1 16,3-3 7-16,0-4 7 15,0 1-3-15,4 0 0 16,-4 2-2-16,-3-2-2 16,0 0-2-16,-1 2 1 0,4 1 3 15,1 0 1-15,-5 0-4 16,1-4 1-16,-4 4 2 16,-4 3 1-16,1 0-8 15,-5 3-4-15,-2 1-50 16,-1-1-24-16,-4 3-12 15</inkml:trace>
  <inkml:trace contextRef="#ctx0" brushRef="#br0" timeOffset="2653">860 227 124 0,'-3'0'49'16,"-12"6"-26"-16,8 1-16 0,7-4 13 0,0 4-1 16,0 5 1-16,-3-2 0 15,3 3 2-15,-4 0-12 16,0 9 5-16,1 0 3 0,-1 4 1 16,1 6 3-16,-1 3-3 15,-3 7 0-15,0 9-1 0,-1 3 0 16,1-9-3-16,0 3 1 15,0-3-5 1,-1 0 1-16,1 3-5 0,0-3-2 16,0-4-2-16,0-2 0 15,3-7-2-15,0 0 2 16,1-7-2-16,-1-9-1 16,1-3-2-16,-1-3-1 15,0-4-47-15,1-3-19 16,3-6-64-1</inkml:trace>
  <inkml:trace contextRef="#ctx0" brushRef="#br0" timeOffset="4201">1501 374 120 0,'-3'-6'46'0,"-1"6"-24"0,1 0-6 15,3 0 16-15,0 0-2 16,-4 0 0-16,4 0-6 15,-4 0-1-15,4 0-12 16,0 0-4-16,0 0-1 0,0 0-1 0,0 0 2 16,8 6-2-16,6 1 2 15,4 2-4-15,7 1 0 16,4 6 8-16,11 6 4 16,6-2-1-16,-2-1 0 15,10 3-6-15,-4-3-3 16,1 7 0-16,-8-4 1 15,11-2-1-15,-11-4 0 16,0 3-1-16,0 0 2 16,-7 0-3-16,0-6 0 15,0 0 1-15,-7-4 2 16,-3 1-3-16,-8 3 0 0,0-7 1 16,-4 1 0-16,-7-1 0 15,0-3 0-15,1 4 0 16,-8-7 0-16,0 0-2 15,-4 0-2-15,0 3 1 16,-3 0-1-16,-11 4-3 16,7-4 5-1,-3 6 0-15,-4 1 0 16,-7 3-2-16,-1 3 1 16,5-3 1-16,-12 3-1 15,5-4 2-15,-5 11-4 16,-3-1 0-16,0-6 3 15,-7 7 1-15,-15 2-4 16,12-6-1-16,-5 7-2 0,-3-7 3 16,11 4 0-16,0-1 1 15,7 4 0-15,3-7 2 16,4-3-1-16,11 0-1 16,-3-3-2-16,3-1 1 15,3-2 1-15,5 0 0 16,-5-4-3-1,4 0-28-15,4-2-15 16,4-4-69 0,3 0-57-16,-15 0 66 15</inkml:trace>
  <inkml:trace contextRef="#ctx0" brushRef="#br0" timeOffset="5206">2719 682 144 0,'-4'-4'55'0,"4"4"-30"0,0 0-12 0,0 0 17 16,0 0-9-16,0-3 1 15,0 3-4-15,0 0 0 0,0 0-9 16,0 0-1-16,4-3-1 0,3 3-3 15,0 0-1-15,4 0 5 16,0 3 3-16,7 0-2 16,7 1 2-16,4 2-6 15,3 0-1-15,4 1 7 16,0-1 2-16,0-3-4 16,-3 1-3-16,-5-1-3 15,-2 0-3-15,-1-3 3 16,-4 6 0-16,1-6-1 15,-4 0 1-15,-4 7-35 16,1-7-13-16,-4 0-71 16,-1 0-36-1,-2 0 72-15</inkml:trace>
  <inkml:trace contextRef="#ctx0" brushRef="#br0" timeOffset="5806">2679 858 132 0,'-4'0'49'0,"4"0"-26"0,0 0-18 0,0 0 11 15,0 0 2-15,0 0 1 16,0 0-6-16,0 0 0 15,0 0-8-15,8 6 6 0,2-6 2 16,5 3 5-16,3 1 3 16,14-4-9-16,4 0-2 15,0 3-2-15,4 0 0 16,7 7 0-16,-8-4 2 16,-3-6-5-16,0 3-3 15,-3 0-1-15,3 1 1 16,-4-4-1-16,1 3-1 0,-5 3-39 15,-6 1-19-15,-4-1-47 16</inkml:trace>
  <inkml:trace contextRef="#ctx0" brushRef="#br0" timeOffset="9919">4264 1143 96 0,'0'-20'38'0,"0"40"-20"0,0-11-10 0,0-9 11 15,0 0 0-15,0 0 3 16,0 0-3-16,0 7 0 16,0-7-4-16,0 0 1 15,0 0-9-15,0 0 0 0,0 0 3 16,0-7-2 0,0 1 3-16,0-10 5 15,0 0-5 1,0 0-1-16,0 0-1 15,-4 0-1-15,1-7 0 16,-1 4-4-16,0-3-1 16,1-7 1-16,-4 10 2 15,3 3-3-15,0-13-2 0,1 0 0 16,-4 0-1-16,-1 4 0 16,1 2 0-16,-7-5 0 15,3 8 2-15,4-2-1 16,-4-4-1-16,4 7 3 15,-4 0 0-15,-4-4-1 16,5 1-2-16,-1 6 1 16,0 0-1-16,0 3 2 15,0 4 1-15,1 2-1 16,-5 1-2-16,4 3-2 16,-17-1-1-1,2 1-1-15,1 3 3 16,4 7 0-16,3 9 1 0,0-4 0 15,0 1 0-15,3 0 2 16,1 0-3-16,-4 3 0 16,3 3 1-16,1 0 0 15,0 0-3-15,-1 1 2 16,1 2 1-16,3 4 0 16,0-4 0-16,0 1 2 15,4-4-3-15,0 3 0 16,0 1 1-16,0-1 2 15,3 4-1-15,0-7-1 16,4 3 1-16,0 7 1 16,0-10-3-16,4-3 0 15,3 3 1-15,0-3 2 16,4 0-1-16,4-6 2 0,-1 0-2 16,4-10 2-16,0 0 0 15,0-4 1-15,7 1-2 16,11-3 1-16,-7-1 0 15,0-2 3-15,0-4-3 16,-4 0 0-16,0-3-3 16,0 0-1-16,4-3 1 15,0-3 2-15,-4 2-1 16,0 1-1-16,1-3 1 16,-5-1-1-16,4-2 0 15,-3 6 2-15,3-4 1 16,0 1 3-16,-3-1-5 15,0 11-1-15,-4-8 2 16,3 11 1-16,-6-11-4 0,-1 11 1 16,4-7 2-1,-4 3-1-15,-3 7-1 16,0-1 1 0,-4-2-6-16,0 5-1 15,-3 1-17-15,-4 3-8 16,0 0-21-16,0 0-9 15,0 10-39 1</inkml:trace>
  <inkml:trace contextRef="#ctx0" brushRef="#br0" timeOffset="11001">4609 1159 152 0,'4'0'57'0,"-8"-4"-30"0,4 4-21 0,0 0 15 15,0 0-2-15,0 0 3 16,4 0-8 0,0-6-1-16,-1 0-7 0,4-1-2 0,1-6 2 15,-1 1-1-15,0-1 2 16,8 0-4-16,-1-3-2 15,4 0 0-15,0 0 1 16,0-3 1-16,-4 0 1 16,1 3-2-16,-1-4-2 15,1 8 1-15,-5-1 1 16,5 3-1-16,-8 4-1 16,0-1-2-16,-3 1 1 15,-1 3 3-15,1 0 1 0,-4 3 1 16,0 0 2-16,0 0 1 15,0 0 1-15,0 3-2 16,0 3-1-16,-4 1-1 16,1 2 0-16,-1 4-2 15,1 3 1-15,-1 0 2 16,0 6 2-16,1-2-1 16,-1 12 1-16,-7 0 0 15,8 0 1-15,-8 0-2 16,7 0-1-16,1 0 1 15,-8 0 1-15,4 0-1 16,0-3-1-16,-1-7-3 16,5-3-2-16,-1-3-2 15,1 0 1-15,-1-3-12 16,4-3-31-16,0-4-14 16</inkml:trace>
  <inkml:trace contextRef="#ctx0" brushRef="#br0" timeOffset="14090">5387 848 156 0,'-3'0'57'0,"3"0"-30"15,0 0-32-15,0 0 12 0,0 0-6 0,0 0 2 16,0 0-40-16,0 0-14 16,3 7-6-16,1-7-1 15</inkml:trace>
  <inkml:trace contextRef="#ctx0" brushRef="#br0" timeOffset="15775">5895 275 92 0,'0'-3'35'0,"0"3"-18"0,4 0-16 0,-4 0 8 16,0 0 6-16,0 0 4 16,0 0-7-16,0 0-2 15,0 0 0-15,0 0 1 16,0 0-5-16,0 0 3 0,0 10 7 16,0-1-3-1,0 1-5-15,0-1 0 16,-4 1-3-16,4-4 2 15,0 4-2-15,-3 0 2 16,3-1 0-16,-4 4 1 16,0 0-2-16,4 3 1 15,-3 0 2-15,3 6 2 16,-4-3-1-16,4 7 1 0,-3 6-4 16,3 0 1-16,-8-3-1 15,1 0 1-15,4-4-4 16,-1-2-1-16,0 2-1 15,4-15 1-15,0 3-4 16,0 9 0-16,-3 13 3 16,-1-6 1-16,1 3-4 15,3-3 1-15,0 0 0 16,-4 0 0-16,4-1 0 16,0-2 0-16,0 0 0 15,0 2 0-15,0 1 2 16,-4-3 3-16,4-1-2 15,0-2-2-15,0-1 2 0,0-3 2 16,0 1-2-16,0-1 0 16,0-3-1-16,0 0-2 15,-7 0 1-15,-4 0 1 16,4-3 1-16,7 6 3 16,-3 3-1-1,-5-2-3-15,8-4-1 16,-7 0 0-16,7 0 1 15,-3 0-1-15,-5-4 2 16,8 1-2-16,0 0 2 16,0 0-4-16,0-4 0 15,0 1 1-15,0-4 2 16,0 1-1-16,0-7-1 0,0 3-21 16,0-6-11-16,0-4-33 15,0 1-13-15,0 0-23 16</inkml:trace>
  <inkml:trace contextRef="#ctx0" brushRef="#br0" timeOffset="17217">6511 502 88 0,'0'-6'33'0,"0"6"-18"0,0 0-9 0,0 0 9 15,0 0 3-15,0 0 3 16,0 0-9-16,0 0-2 16,0 0 0-16,0 0 1 15,-4 0-5-15,-3 6 0 0,7-6 4 16,-7 4-2-16,7 2 3 15,-7 0-2-15,-4 4 2 0,4 3 0 16,3 6 8 0,-3 3-6-16,-4-6-3 15,-3 4 1-15,7 2-4 16,-11 0 1-16,7 4-1 16,-4 3 3-16,-3 0-7 15,8 0-2-15,2-1 5 16,-2 1 4-16,2 0-3 15,1 0 1-15,7 0-3 16,-7-4 2-16,11-2-4 16,-4 5-2-16,0-5 2 0,3 2 0 15,4-2-4-15,1-1 1 16,10 1 0-16,-8-4 2 16,8-10-3-16,-3 4 0 15,-4-6 3-15,7 2 3 16,-4-2-2-16,4-1-2 15,0-3 0-15,0 0 1 16,-4 1-1-16,-3-4-1 16,7 3 1-16,-7-3-1 15,-4 0 0-15,8-3 0 16,-4-1 4-16,-4 1 2 16,-4 0-5-16,5-10 0 15,-1-6 1 1,11 0-1-16,-7 0-1 0,7-4 1 15,-4 1 1-15,-3-4-1 16,3 1-1-16,-3-1 1 16,3 0-1-16,-3 4 0 15,0 0 0-15,-4-1 0 16,0 1 0-16,-3-1 2 16,3 1 1-16,-7-4-4 15,7 1 1-15,-3-1 0 16,0-3 0-16,3-6-3 15,-7 0 2-15,3 0 1 16,-3 6 2-16,0 0-1 16,-7 0-1-16,7 4 1 0,-7-1 1 15,-4 7-1-15,4-4-1 16,-4 4 1-16,-7 0-1 16,4 6 0-16,-8 0 2 15,-3 4-1-15,7-1-1 16,-7 4-2-16,7 3 1 15,-7 3-1-15,6 0 0 16,5 3-18-16,-4 3-7 16,7 1-46-16,0 2-17 15</inkml:trace>
  <inkml:trace contextRef="#ctx0" brushRef="#br0" timeOffset="18942">6997 406 120 0,'0'-3'46'0,"0"3"-24"0,0 0-15 15,0 0 15-15,0 0 0 16,0 0 4-16,0 0-3 16,0 0 0-16,0-3-12 15,0 3 4-15,0-3 5 0,0 3-5 0,0 0 0 16,0 0-5-16,0 0 1 15,0 0-4-15,0 0 1 16,7 6-3-16,4 1 0 16,7 2 1-16,0 1 3 15,15-1 0-15,3 1 0 16,11 3-1-16,7-4 2 16,-8 1-3-16,12-4 1 15,-11 1-5-15,3 6 0 16,1 6-3-16,-5-3-1 15,-2 0 3-15,-1 0 1 16,-7 3-1-16,7-9 1 0,-7 2-2 16,-3 1-1-16,-5-3 1 15,5 3-1-15,-8-7 0 16,-7 0 2-16,7 4-1 16,-7-4 2-16,-7 1-2 15,3-1-1-15,-3 1 3 16,-4-4 0-16,-3 3 1 15,3 1 2-15,0-1-5 16,-7-3-1-16,0-3 2 16,0 3 1-16,0 4-1 15,0-7-2-15,-7 6 1 16,4-2-1-16,-1 2 0 0,0-3 0 16,-10 4 0-16,3-4 2 15,0 0-1-15,-3 0-1 16,-4 7 1-16,0-4-1 15,-7 1-3-15,0 5 0 16,-1-2 6-16,5 0 3 16,-12 2-6-16,5 1 1 15,-12 0-3-15,11 6 0 16,-14 0 2-16,7 1 0 16,-7 2 0-16,-1 0 0 15,-6 4 0-15,3-10 0 16,4 10 0-16,3-7 0 15,4 6 0-15,0-2 0 16,8-1 0-16,2-9 2 0,1 6-3 16,0-3 0-16,7-3 1 15,0 0 0-15,4 0 0 16,3-4 0-16,0 1-3 16,4-4 2-16,-4 1 1 15,4-1 0-15,-1-3 0 16,1 1 0-16,4-1-14 15,3 0-3-15,-8-3-33 16,8-3-13-16,8 0-64 16</inkml:trace>
  <inkml:trace contextRef="#ctx0" brushRef="#br0" timeOffset="22231">8737 762 132 0,'-4'-3'49'0,"4"6"-26"16,0-3-12-16,0 0 15 0,0 0-6 15,0 0 1-15,0 0-6 16,0 0 1-16,0 0-9 16,0 0-2-16,0 0 1 0,0 0-1 15,0 9 0-15,0-2-3 16,4-1 1-16,3-3 0 15,-3 7 1-15,10-4 2 16,-7 1 3-16,11-1-2 0,0-3 1 16,15-3-1-16,-1 0 3 15,8 0-3-15,-4 0 1 16,7 4-3-16,0-8 2 16,-7 1-4-16,0 0 0 15,-3 0 1-15,-1 0 0 16,-3 3-2-16,0 0-2 15,-4 0 1-15,-4 0-1 16,-3 0 0-16,0 0 0 16,-3 3-11-16,-1 0-5 15,-3-3-36-15,0 0-16 16,7 0-31 0</inkml:trace>
  <inkml:trace contextRef="#ctx0" brushRef="#br0" timeOffset="22831">9068 554 76 0,'0'-7'30'0,"7"7"-16"0,-7 0-3 0,0 0 10 0,0 0-3 16,0 0 2-16,0 0-2 15,0 0 0-15,0 0 2 16,0 7 0-16,0 2-11 16,0 4 1-16,0 3 3 0,0 3-1 15,0 4 3-15,-3 2 5 16,-1 7 2-16,1 0-3 16,-5-3-1-16,5 0-6 15,-4 3 0-15,-1 0-5 16,1 0 1-16,0-3-5 15,3 0-2-15,8-4 0 16,-4 1-1-16,4-10-29 16,-1 3-10-16,1-3-76 15</inkml:trace>
  <inkml:trace contextRef="#ctx0" brushRef="#br0" timeOffset="24616">10192 1136 116 0,'-4'0'46'0,"8"-3"-24"15,-4 3-26-15,0 0 41 16,0 0-11 0,0-6-6-16,0-1-11 15,0 4-4-15,-4-10 8 0,4 0 1 16,-3 1-7 0,3-1-1-16,0-3 0 0,-4 0 3 15,0-3 2-15,1-1 1 16,-1 1-4-16,-3-6 0 15,3 5-3-15,-3 1 0 16,0-3-3-16,3-4 1 16,1 1-4-16,-1 2 0 15,-3-2 1-15,3-4 2 16,-3 0-1-16,0 0-1 16,0-3 1-16,0 3-1 15,-1 0 0-15,1 4 0 16,0-1 2-16,-7 7 3 15,3 3-2-15,0 3-2 0,-3 0 0 16,-1 4-1-16,4 2 0 16,1 7 0-16,-1 0 0 15,-4 0 0-15,5 7 0 16,-5-1 0-16,1 10 0 16,-1 3 0-16,1 4-3 15,-1 6 2-15,1-4-1 16,0 1 0-16,-1-1 0 15,1 11 0-15,-1-4 2 16,5 0 2-16,-1-3-1 16,4-1-1-16,-1 1 1 15,5-3-1-15,-1-4-3 16,4-3 2-16,0-3-1 0,4 0 0 16,-1 0 2-16,5-6 2 15,-1-4-1-15,4 1-1 16,-1-7 1-16,5-3 1 15,3-4 1-15,3-2 1 16,1-4 0-16,10-3 0 16,1 0 0-16,3-3 2 15,0-1-1-15,0-2 2 16,4-4 0-16,-1-2 1 16,-6-1 0-16,-1 0 0 15,-3 0-2-15,-4-3-1 16,-3 0-6-16,-4 6 1 15,0 4 2-15,-4 6 1 0,-3 0-4 16,0 0 1-16,-1 6 0 16,-2 4 2-16,-1 0-10 15,-4 2-4-15,1 1-38 16</inkml:trace>
  <inkml:trace contextRef="#ctx0" brushRef="#br0" timeOffset="25638">10397 1034 124 0,'-4'-3'46'0,"4"3"-24"0,0-4-13 0,0 4 14 16,0 0-5-16,4-3 0 15,-4 0 1-15,4 0 0 16,-1 0-10-16,1-1-1 0,-1 1 2 16,1 0-2-16,0 0 3 15,3 0-6-15,0-1-1 16,0 1 0-16,4 0 0 15,0 3-5-15,0 0 1 16,3 0 0-16,4 0 0 0,4 6 0 16,-4 4 0-16,-4-4 0 15,1 7 0 1,-1-6 2-16,-10 15 1 0,3-6-1 16,-7 10 1-16,-7-4-2 15,-8 0 2-15,1 7-2 16,-4-10-1-16,0 4 1 15,-4 6 1-15,1-7-3 16,3-3 0-16,-4 4 3 16,4-10 1-16,0 3-1 15,0-16-2-15,11 12 5 16,-4-12 4-16,4 7-5 16,3-7 0-16,0-7 0 15,4 7 2-15,8 0-1 0,-1 0 0 16,4 0 1-16,3 0 3 15,4 0-2-15,0 0 1 16,0 0-3-16,15-6 2 16,-8 6-2-16,7 0 0 15,-3 0-6-15,0-6 1 16,-4-1 0-16,0 4 2 16,0 0-1-16,-3 0 2 15,3-1-29-15,-7 11-9 16,-3-1-80-1</inkml:trace>
  <inkml:trace contextRef="#ctx0" brushRef="#br0" timeOffset="26618">11186 823 164 0,'0'0'63'0,"0"0"-34"0,-4 0-27 16,4 0 12-16,0 0-9 15,0 0-3-15,0 0-37 16,0 0-55 0,7 0 4-16</inkml:trace>
  <inkml:trace contextRef="#ctx0" brushRef="#br0" timeOffset="27905">11838 189 64 0,'0'-10'27'0,"7"10"-14"0,-4-3 0 0,1 0 14 15,-4 3-2-15,0 0 3 16,4 0-5-16,-4-4 0 16,0 4-6-16,0 0 0 15,0 0-10-15,0 0-2 0,0 0-1 16,0 0 2-16,0 7 3 16,0 9 2-16,0-3 1 0,-4 6-2 15,0-3 1-15,1 3-2 16,-4 4 2-16,-1 2-2 15,8 4 0-15,-7 3 1 16,-4 3 1-16,8 10-1 16,-4-3-1-16,-1 2 1 15,5 1 1-15,3 0-1 16,-7-7-1-16,-1 1-3 16,1 3 1-16,0-1 0 15,0 4 1-15,0 0-2 16,-1-10 1-16,5 3-4 15,-4 4-2-15,3-13 0 16,-3 3 1 0,7 0 1-16,-4-7-1 0,1-2-2 15,-1-1 1-15,4-3-1 16,0-3 0-16,-7 0-3 16,3-6 0-1,4 0-42-15,-7-4-20 16,11-3-64-1</inkml:trace>
  <inkml:trace contextRef="#ctx0" brushRef="#br0" timeOffset="28486">12101 823 136 0,'0'0'52'0,"0"0"-28"0,0 0-17 16,0 0 15-16</inkml:trace>
  <inkml:trace contextRef="#ctx0" brushRef="#br0" timeOffset="29106">12104 819 274 0,'4'-3'24'0,"3"0"-12"15,0 0-3-15,8-10 5 16,-1 0-1-16,4-3-7 16,4 0-1-16,3-6-1 15,0-4 2-15,4 0-1 0,0-12 0 16,3 0-3-16,1 2 1 16,-8 1-2-16,0 6 2 15,-3 7-4-15,-8-4 0 16,4 7 3-16,-7 6 1 15,-4-3-4-15,4 4-1 16,-4-1 3-16,0 3 1 16,0 1-3-16,1 5 1 15,-5-2-2-15,8-4 0 16,-7 4 2-16,-1 3 2 16,-3 0-1-16,7 3-1 15,-7-7 1-15,0 4-1 16,0 3 0-16,0 0 0 0,0 0 4 15,0 0 5-15,0 0-3 16,0 0 2-16,0 0 1 16,0 0 2-16,0 0-3 15,0 0-3-15,0 0-2 16,0 3 0-16,-7 4-2 16,7-1-1-16,-3 4 3 15,-1 2 0-15,0 4 3 16,-3 4 3-16,7 2-2 15,-7 0-2-15,-4 14 4 16,11-1 2-16,-7 6-2 16,0-2 2-16,-4-4 0 0,7 10 1 15,-3-7-2-15,0 1-1 16,-4-1-3-16,-3-3-1 16,7 1-3-16,-4-4-2 15,4-4 3-15,3 1 0 16,-3-3-4-16,0-4 1 15,3-3 0-15,-3-3 2 16,7-3-23-16,-7 0-8 16,7-3-46-1,-4-4-43 1,4-3-48-16,-4-3 60 16</inkml:trace>
  <inkml:trace contextRef="#ctx0" brushRef="#br0" timeOffset="30548">12861 304 144 0,'-4'-3'55'0,"4"0"-30"0,0 3-12 0,0 0 17 15,0 0-4-15,0 0 2 0,0 0-7 16,0-4-3-16,0 4-10 16,0 0 4-16,0 0 1 0,0 0-9 15,0 0-1-15,0 0 1 16,4 4 5-16,3 2-3 16,4 0-1-16,-1 4-2 15,5 0 0-15,10 2 0 16,0 4 3-16,4-3 1 15,3 3 3-15,4 3-3 16,0 4 1-16,15-4-3 16,-1 3 0-16,-3 1-3 15,7-1 1-15,-11 1 2 16,11-4 2-16,-10-3-1 16,-5 0-1-16,-10-3-3 0,3-1 1 15,-6-2-2-15,-1 0-1 16,-7-1 3-16,-4 1 0 15,-3-4-1-15,-4-3 1 16,4 1-2-16,-4-1 2 16,-7 3 0-16,0-6 1 15,0 7-2-15,0-7-2 16,0 0 1-16,0 3 1 16,0-3-1-16,0 3-1 15,0 0 1-15,-3 0-1 16,-1 4 0-16,0-4 2 15,-3 0-3-15,0 0-2 16,0 1 2-16,0-1 0 0,-1 3 3 16,-2 1 1-16,-5-1-1 15,-3 1 1-15,0 2-4 16,0 1 0-16,-7-1 1 16,-4 1 2-16,-7 3-1 15,-7 3-1-15,-15 3 1 16,11 3 1-16,-3 1 1 15,0-1 3-15,-4 1-3 16,10-1 0-16,1 0-1 16,0-6-2-16,7 0 1 15,7-3-1-15,4 0-3 16,3-3 2-16,12 2-1 0,-8-2 0 16,7-4-11-16,3 4-5 15,1-4-8-15,4-2-1 16,-1-1-21-16,4-3-9 15,0 9-61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19.92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413 136 0,'0'0'52'0,"0"0"-28"0,0 0-17 0,0 0 13 15,0 0 1-15,0 0 2 16,0 0-6-16,0 0-2 15,0 0-9-15,0 0-2 0,4 0 2 16,-4 0 1-16,3-3 1 16,1 0-2-16,3-4 1 15,0 1-2-15,4-4 0 16,0 1-1-16,7-7 0 16,-4 0 0-16,12-4 0 0,10-8-5 15,0-1 1 1,-11 6 0-16,4 1 2 0,-4 3-3 15,0 3 0-15,-7 0-28 16,0 6-13-16,-4-3-29 16,-3 7-39-1,-4-1 34-15</inkml:trace>
  <inkml:trace contextRef="#ctx0" brushRef="#br0" timeOffset="175">97 19 128 0,'-3'-19'49'0,"3"19"-26"0,0 0-16 0,0 0 13 16</inkml:trace>
  <inkml:trace contextRef="#ctx0" brushRef="#br0" timeOffset="347">97 10 257 0,'4'9'22'16,"3"14"-4"-16,4-1-2 16,0 4 0-16,7-1-1 15,3 7-1-15,-6-6-1 16,-1-7-3-16,1 7 1 0,3-4-2 16,-4 7 2-16,4-3-4 15,-7 2-2-15,3-2-2 16,-3 0 0-16,3-10-24 15,-3 6-8-15,4-6-83 16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09.10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6 279 140 0,'0'-4'52'0,"0"4"-28"0,0 0-13 0,0 0 18 16,0 0-6-16,0 0 1 15,0 4-4-15,-3-1-3 16,-1 0-9-16,0 0 6 0,1 4 3 16,-1 2-3-16,1 4 2 15,-1 0-7-15,0 3-1 16,1 0-2-16,-1 3-1 16,4-3-1-16,0 7 0 15,4-1-2-15,-1-3 1 16,5-3-4-16,2-3-2 15,1-3 2-15,4-1 0 16,3-2 3-16,0-4 1 16,-4-6-1-16,4-7-2 15,-3-6 1-15,3 0 1 0,-4 0-1 16,0 3-1-16,1 0 3 16,-4 1 0-16,-1-1-1 15,1 0-2-15,-4 3 1 16,-3 4 1-16,0-1-3 15,-1 4 0-15,-3 3-1 16,0 3 0-16,-3 4 4 16,-1 2 1-16,0 7 1 15,1-3 2-15,-1 10-1 16,4-4-3 0,0 0-1-16,4-3-3 0,3 0-1 0,0-3-29 15,4-3-14 1,3-4-23-16,1 0-7 15,-1-2-14 1</inkml:trace>
  <inkml:trace contextRef="#ctx0" brushRef="#br0" timeOffset="587">598 336 176 0,'0'-6'68'0,"-3"3"-36"0,3-1-24 15,0 1 16-15,0 0-6 16,-4 0 0-16,0 0-4 15,1-1 1-15,-4 1-8 16,-1 0 2-16,-3 0 4 0,1 3-5 16,-1 0-2-16,-4 3 3 15,1 3 4-15,3 4-5 16,-7 3-2-16,4 0 3 16,-1 3 2-16,1 0-2 15,3 12 0-15,8-5-8 16,3-4 0-16,0 0-3 0,7-3 0 15,4-3 4-15,-1-6 3 16,1-1-4-16,4-6-1 16,-1 0 0-16,0-10 0 15,1-6 0-15,-1 0 0 16,1 0-5-16,-5 0 1 16,5 4 2-16,-4-1 3 15,-4 3-2-15,0 0-2 16,0 7 2-1,-7 3 0-15,0 7 1 0,0 2 0 16,0 11 0 0,0-1 0-16,0 3 2 15,0-6-3-15,4 3-22 16,7 1-5 0,-4-11-28-16,4-2-11 0,3-4-36 15</inkml:trace>
  <inkml:trace contextRef="#ctx0" brushRef="#br0" timeOffset="945">767 343 224 0,'-3'3'85'0,"-1"3"-46"0,1 7-30 16,3-7 22-16,-4 4-8 0,0 0 1 15,4 6-7-15,0-3 0 16,0 6-10 0,4-3-4-16,0-3-2 0,3-13 1 15,4 9-1-15,-1-18 2 16,5 2-2-16,3-2-1 16,0-1 1-16,0 4-1 15,0-1 0-15,0 4 0 16,3 0 0-16,-3 3 2 15,0 0-3-15,-3 9-2 16,-4-2 2-16,-4 12-16 16,0 0-5-1,-3-3-18-15,-1 3-7 0,-3-6-35 16,4 0-43 0,-1-7 37-16</inkml:trace>
  <inkml:trace contextRef="#ctx0" brushRef="#br0" timeOffset="1550">1318 58 180 0,'22'-35'68'0,"-18"28"-36"0,-1-2-22 0,-3 5 17 15,0 4-2-15,0-3 0 0,0-3-10 16,-3 12-2-16,-1-3-7 16,0 4 0-16,-3-1 4 15,0 7-4-15,0 0-1 16,0 3 4-16,-1 9 2 16,-2 4 0-16,2 0 3 15,-2 6-1-15,-5 4 0 16,4 2-7-16,-3 4-2 0,0 0-2 15,3 0 1 1,0 0-2-16,4-7-1 16,0-3-2-16,3-6-1 15,0-7-18-15,4-6-9 16,8-6-9-16,-1-7-3 16,0-6-4-16,-3-3-1 0,-1-7 6 15,1 0 5-15,-4-6 18 16,0-10 8-16,-7 3 15 15,-1 1 7-15,1-1 12 0,0 4 5 16,0 2 7 0,0 4 2-16,-1 4-3 15,5-1 1-15,-1 3-9 16,4 4-2-16,0-1-12 16,0 4-5-16,0 3-5 15,0 0 0-15,4 3-4 16,7 4-2-16,-1-1-1 15,5 1 0-15,3-1-28 16,0 0-12-16,0 1-30 16,0-1-57-16,0 1 28 15</inkml:trace>
  <inkml:trace contextRef="#ctx0" brushRef="#br0" timeOffset="2080">1387 359 144 0,'0'-7'55'0,"0"4"-30"0,0-3-12 0,0 2 19 0,0 1-3 15,0 0 1-15,0 0-4 16,0 3-1-16,-4 0-14 15,1 0-2-15,-1 3-2 0,0 3 1 16,1 1 0-16,-1 2 0 16,-3 1 2-16,3 3-3 15,1 6 1-15,-1-3-3 16,4 7 2 0,4-1-4-16,-1-6-4 15,5 0 0-15,2-6 1 16,1-1 0-16,4-6 0 15,-1-3 0-15,0-9 0 16,1-7 2-16,-1 3-1 0,1 0-1 16,-1-3 1-1,4 0-1-15,-4 3 0 0,-3 0 0 16,-3 4 0-16,-1 2 2 16,0 1-1-16,-3 6-1 15,-8 0-2-15,0 6 1 16,1 4 1-16,-4 6 0 15,-1 7 0-15,1-1 0 16,0 0 0-16,7-2 0 16,0-4-5-16,7 0-1 15,4 0-28-15,0-7-13 16,0-2-24-16,3-1-10 16,-3-9-4-1</inkml:trace>
  <inkml:trace contextRef="#ctx0" brushRef="#br0" timeOffset="2786">1689 362 176 0,'0'0'66'0,"0"0"-36"0,0 0-20 16,0 0 20-16,0 0-7 16,0 0 1-16,0 0-2 0,0 0-2 15,4 6-10 1,-4 1 0-16,0-1 3 0,0 0-5 0,0 1 0 16,0-1 0-16,0 4 0 15,0 0-2-15,4-1 1 16,3 4-2-16,-4 0 2 15,1 0-2-15,0-1 2 16,-1-2 0-16,1 0 1 16,-1-1-4-16,1-2-1 15,3 2 3 1,0-2-3-16,-3-1 0 16,-4-6 1-16,0 0 0 0,4 6-5 15,-1-6 1 1,-3 0 0-16,4-3 2 15,3 0-1-15,0 0-1 0,0-4-2 16,1-5 1-16,-1-1 1 16,0 3 0-16,0-3-3 15,0 1 2-15,1 8 1 16,-1 4 0-16,-7 0 0 16,3 16 0-1,1 0 0-15,0-3 4 16,-1 0 2-16,1-3-2 15,3-4-3-15,0-6 0 16,4 0 1-16,0-3-10 16,3 0-2-16,4-1 0 15,0-8 1-15,0 2 1 0,-3 4 2 16,-1 9 4-16,4 0 1 16,-3 3 1-16,-5 4 0 15,12 0 0-15,-8-1 0 16,-3 1 0-16,0-1 0 15,-4 1-20-15,0 0-7 16,1-1-43-16,-1 1-20 16,0-7-15-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13.24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88 116 100 0,'0'0'38'0,"0"-3"-20"0,4 0-10 0,-4 3 13 15,4-3-1-15,-1 0 0 16,4-4-4-16,-3 1-2 15,0-1 9-15,-1 1 7 16,1 0-15-16,-4-1 1 0,3 1-2 16,-3-1 4-16,0 1 1 15,0-4-2-15,0 4 0 16,0 0-3-16,-3-1-1 16,-1 1-3-16,-3-1 1 15,-4 4-2-15,-7 3 0 16,-3 3-5-16,-1 4-1 0,-3 2 1 15,0 4 0-15,3 3-5 16,0 3 1-16,4 4-2 16,4 9 0-16,7-6 0 15,3-4 0-15,4-3 0 16,7-3 0-16,4-3 2 16,7-7 2-16,11-6-3 15,0-12 0-15,-4-8-4 16,0 1-1-16,-3 0 0 15,-4 0 2-15,-4 3 2 16,-3 0 1-16,-4 3 1 16,-3 3 0-16,-4 4 0 15,-4 3 2-15,1 3-1 16,-1 3-1-16,-3 3 5 16,0 4 1-16,-1-1 0 0,1 4-1 15,4 7-3-15,-5-1 1 16,5 3 0-16,3-3 1 15,0 4-5-15,0 2 1 16,0 4 0-16,11 0 0 16,-4-3 0-16,0-1 0 15,0 4 0-15,-3-3 0 16,3-1 0-16,0 4 2 16,-7 0 8-16,-7 0 5 15,0-4-3-15,3 1-2 16,-3-7 1-16,-18-3 3 15,7-3 1-15,-7-3 3 0,-1 2-1 16,-2-5-1-16,2-7-11 16,-2-7-2-16,2 1-3 15,-3-10 0-15,8-3-14 16,3-4-3-16,7 1-13 16,4-4-4-16,3-3-6 15,11-3-3-15,4 7 2 16,7 2 2-16,4 1-5 15,10 0-1-15,4 2-23 16,8 4-37 0,-8 0 30-16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13.73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05 605 192 0,'10'-29'74'0,"-6"23"-40"0,3-7-29 0,-3 10 19 15,-1-4-2-15,1-2 2 0,-4-1 0 16,0 0 0 0,0 4-13-16,-4 0 2 0,-3 2 3 15,-4 4 1-15,1 4-1 16,-5 2-2-16,1 7-1 15,-4 0-3-15,3 9 1 16,1 7 0-16,3 0 3 16,4-4-7-16,0 1-2 15,3-4-3 1,4-2 1-16,4-11 0 0,3-2-8 16,11-7-2-16,0-7-5 15,14-9 0-15,-6 3-3 16,-1-9 2-16,0 3 2 15,-3 3 2-15,6 3-3 16,-6 3 0-16,-4 4 4 16,-7 3 2-16,3 3 4 15,-10 6 1-15,3 4-2 16,0 6 2-16,-3-3-1 16,-1 9-6-1,-3-3-2-15,4 0-20 0,7-6-5 16,-4-6-13-16,0-1-3 15,4-9-38 1</inkml:trace>
  <inkml:trace contextRef="#ctx0" brushRef="#br0" timeOffset="126">566 144 136 0,'0'-35'52'0,"0"15"-28"0,0 27-6 0,0-14 20 0</inkml:trace>
  <inkml:trace contextRef="#ctx0" brushRef="#br0" timeOffset="885">558 109 309 0,'-7'22'31'0,"7"-3"-4"0,-7 4-7 16,3 2-3-16,-3 7 2 15,-7 4 0-15,3 5 1 16,-7 4 2-16,11 0-8 15,-4 6-3-15,4 0-6 16,-1-3-4-16,-2-3 0 16,10-6 1-16,-8-4-1 15,8-10-1-15,0-5-6 16,-3-4-1-16,3-16-35 16,3-4 2-1,-3-2-3-15,0-10 8 0,0-6 7 16,-3-1 3-16,-1-2 0 15,1-1 12-15,-5 3 5 16,8 4 8-16,-3 3 2 16,-1 0 17-16,1 3 8 15,3 4-3-15,0 2-2 16,3 1-4-16,1 3-1 16,-1 3-9-16,8 0-3 15,4 3-3-15,-1 0-2 0,0 0 1 16,1 4-1-1,-4-1-20-15,7 1-9 16,0-4-5-16,-4 0-2 16,4 0 2-16,-3 0 3 15,-1 1 11-15,-7-1 7 0,8 0 8 16,-8 0 5-16,-4 0 23 16,8-3 12-16,-4 0-3 15,1 4 1-15,-1-4-7 16,-4 3-4-16,12-3-4 15,-4 0-1-15,-1 0-7 0,5 0-4 16,3-3 3 0,11-4 2-16,-8 1-4 15,-3-4-2-15,-7 1-2 16,7-1 0-16,-11-3-2 16,4 4-1-16,-4-4 1 15,-7 3 1-15,0 1-1 16,0-1-1-16,-11 4 1 0,-7 2 1 15,0 1-3-15,0 3 0 16,-3 0 1-16,3 3 2 16,0 4 1-16,0 2 1 15,3 4 6-15,-3 3 4 16,0 0-3-16,8 0-1 16,-1 10-9-16,4-4-2 15,-1 4 0-15,8-4 0 16,11-6-8-16,4-3-2 15,3-3-32-15,7-4-14 16,7-9-58 0</inkml:trace>
  <inkml:trace contextRef="#ctx0" brushRef="#br0" timeOffset="1229">1012 432 236 0,'-25'0'88'0,"18"3"-48"0,-1 0-34 16,5 1 20-16,-4 2-8 16,7 4 2-16,-4-1-9 15,0 4-2-15,1 0-5 16,-4 0-1-16,7-1 1 0,0 1-2 16,0 0-2-16,0 0 1 15,7 3-1-15,0-3 0 16,-3 9 0-16,3-3 0 15,-7-3 6-15,0 0 6 16,-7 0-6-16,7-3-1 16,-8 3-3-16,-2-6 1 15,-5-4-2-15,1 1-1 16,-4-4-4-16,3-3-2 16,-3 0-30-16,4-3-14 15,10-10-25-15,-3 6-11 16</inkml:trace>
  <inkml:trace contextRef="#ctx0" brushRef="#br0" timeOffset="1800">1189 0 156 0,'0'-3'60'0,"0"-1"-32"0,0 4-11 0,0 0 20 16,0 0-8-16,0 0 0 15,0 7-5-15,0-1-3 16,7 4-11-16,-4-1 0 0,5 7 3 15,-1 7 2-15,0-1 0 16,-3 4 1-16,3-4 0 16,4 4-6-16,-4 3-2 15,0 3 2-15,0 0 4 0,-3 0-8 16,3 0-1 0,0 0-3-16,-3 3-2 0,-4 3 1 15,-4-2 1-15,-3 5 1 16,7 4 3-16,-7-7-1 15,-4 1 0-15,-3-10-1 16,-4 0 0-16,0-4-18 16,0-6-5-16,0-3-40 15,0-3-14-15,3-3-61 16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17.45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 0 120 0,'0'-3'46'0,"0"3"-24"0,0-4-15 0,0 4 13 0,0 0-1 16,0 0 1-16,0 0 0 15,0 0 2-15,0 0-12 16,0 0-1-16,0 0 1 0,0 4-2 16,0 5 3-16,0 1-2 15,0 3 0-15,0 3-1 16,0 3 0-16,0 3 0 15,0 4 2-15,0-1-1 16,0 7 0-16,0-3-1 16,0-3 2-16,7-4-5 15,-4-2-1-15,1-4 0 0,7-4 0 16,-4-8-2-16,4-1 1 16,0-6-2-16,3-10 2 15,-3-6-2-15,7-1-1 16,0 1 1-16,-4 3-1 15,1 3-3-15,-1 4 2 16,-3 2-1-16,0 7 0 16,-4 3 2-16,0 10 2 15,0 7-3-15,1-1 0 16,-5 0 3-16,4-3 1 16,-3-3-4-16,0 0 1 15,-1-4 0-15,1-2 2 16,-1-4 10-16,1-6 4 0,0-10-7 15,3-6-3-15,0-1-4 16,4-2 1-16,0-4-4 16,3-3 0-16,4-3 1 15,-4 7 2-15,4-1-6 16,-3 7 1-16,-4 3-30 16,-1 3-11-16,-2 4-28 15,-5 5-10-15,-3 4-13 16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18.15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 0 152 0,'-4'0'57'0,"8"3"-30"0,-4 6-25 0,0-2 14 0,0 2 1 16,0-2 4-16,0 6-2 15,0 0-2-15,3 3-9 16,1 3 4-16,-1 3 3 0,1 1 4 16,-4 2 1-16,0 4-7 15,0 0-3-15,0 0 1 16,0 3 0-16,0 0-3 15,-4 6 0-15,1-6-3 16,-1 0 0-16,1 0 1 16,-1-6 1-16,4-4 1 15,0-6-2 1,0-3-1-16,0-7-1 0,0-6 0 16,4 0 0-16,3-6 0 15,0-1-5-15,0-2 1 16,4-1 0-16,0 1 2 15,0-4-3-15,-1 3-2 16,5 4 2-16,-1-1 2 16,4 4-2-1,-3 0 0-15,-1 3 1 16,-3 3 0-16,0 4 0 16,-4-1 0-16,0 4 0 15,0-1 2-15,-3 4 1 16,-1 3-1-16,-3 10-2 15,0-4 1-15,0-3 1 0,4-3-14 16,-4 0-7-16,4-6-30 16,3-4-13-16,0-6-28 15,0-9-44 1,4-14 42-16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18.35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3 285 192 0,'3'0'74'0,"-3"3"-40"0,0 7-20 15,0-1 22-15,0 4-14 0,-3 3-2 16,-1 3-8-16,-3 0 0 16,3 4-7-16,1-4-5 0,-1 7-1 15,4-4-21-15,0-9-10 16,4-3-26-16,-1-26-62 31</inkml:trace>
  <inkml:trace contextRef="#ctx0" brushRef="#br0" timeOffset="165">70 141 208 0,'0'-7'77'0,"0"14"-42"0,3-7-34 0,-3 0 16 15,11 9-9-15,3 4-13 16,1 0-4-16,3 0-45 16,0-4-19-16,0 11-2 15,0-4 0-15</inkml:trace>
  <inkml:trace contextRef="#ctx0" brushRef="#br0" timeOffset="522">401 304 200 0,'-7'-13'77'0,"3"10"-42"0,0-3-26 16,4 2 19-16,0 1-5 0,-3 0 0 16,-1 0-3-16,-7 0-1 15,4-1 7 1,-11 4-14-16,4 0-2 0,-1 0-2 15,5 0 0-15,-1 7 2 16,0-1-7-16,0 4-4 16,4-1 0-16,-4 4 2 15,4 3-2-15,0 0 0 16,0 3 1-16,3 1 2 16,4 8-3-16,0-2 0 15,4 3-1-15,6-7 0 16,1-6-9-16,7 0-3 0,4-3-20 15,-1-3-7-15,1-7-15 16,3 0-2-16,-3-16-37 16</inkml:trace>
  <inkml:trace contextRef="#ctx0" brushRef="#br0" timeOffset="992">538 0 152 0,'-4'0'57'0,"4"3"-30"0,0 4-14 0,0-4 19 16,0 3-3-16,0 7 1 15,0 3-2-15,0 3 2 16,0 7-16-16,0 3 10 0,0-1 5 15,0 8 0-15,0 2 1 16,0 4-11-16,4-7-1 16,-1 3-7-16,1 4 1 15,3-7-7-15,0-6-3 16,1-7-1-16,6-6-1 16,0-6 2-16,4-4 3 15,0-9-4-15,4-3-1 16,0-4-2-16,-1-3-2 15,-3 4 0-15,0 2 3 16,0 1-2-16,-3 0 1 0,-1 6 0 16,0 0 0-16,-3 6 2 15,0 7 0-15,-4 0 0 16,-3 6 2-16,-4 0-6 16,0 3 1-16,0 4-21 15,0-7-7-15,0 0-28 16,0-3-13-16,0-6-54 15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23.18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00 36 148 0,'0'-3'57'0,"0"3"-30"0,0 0-16 15,0 0 15-15,0 0-3 16,-4 0 0-16,8-3-1 16,-4 0 1-16,0 0-13 15,0-1 5-15,-4 1 3 0,1 0-2 0,-5-3 1 16,5 6-3-16,-4-4-1 16,-1 1-5-16,1 3-3 15,-4 0 0-15,1 0-1 16,-5 3-2-16,1 1-2 15,-4 2 1-15,0 4-1 16,0-1 0-16,0 4 0 16,0 0 0-16,3 3 0 15,1 6 0-15,-4-3 0 16,4 10 0-16,-1-6 0 16,1-1 0-16,-1 4 0 0,4-1 0 15,8-5 2-15,3 2-1 16,0-6 2-16,7-3-2 15,0 0-1-15,0-4 3 16,4-2 0-16,4-1-4 16,3-3 1-16,7-3 2 15,0-3 3-15,4 0-18 16,3-4-5-16,4-2-34 16,-7-1-14-16,0 7-49 15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23.95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14 52 140 0,'0'0'55'0,"0"0"-30"0,3-4-16 0,-3 4 16 0,0 0-3 16,4 0 1-16,-4-3-1 16,0 0-2-16,0 0-10 15,0 0 2-15,0-1 2 0,0 1 1 16,0-3 1-16,-4 3-4 16,1-1 0-16,-1-2-1 15,0 3 3-15,1 0-5 16,-4-1-3-16,-1 4-3 15,-2 0 0-15,-5 0-2 16,-3 0 2-16,4 0-2 16,-4 7-1-16,3 2 1 15,-3 4-1-15,-3 3 0 16,6 0 2-16,1 7-1 0,3 2 2 16,4 4 0-16,0-3 1 15,3-1 0-15,4-5 0 16,4-1-5-16,3-3 1 15,4-7 0-15,3-2 0 16,0-7 2-16,4 0 1 16,8-3-1-16,-8-7 1 15,0-6-2-15,0 0-1 16,0-6 1-16,-4 2 1 16,1 4-1-16,-5 0-1 15,-2 4 1-15,-1 2-1 16,-4 4 0-16,1 2 2 15,-4 4-3-15,0 0-2 0,-4 4 2 16,1 21 0 0,-1-2 1-16,1-1 0 15,3-3 2-15,0 0-6 16,3-3-1-16,4-3-27 16,4 0-11-16,4-3-7 0,-1-4 0 15,0-3-18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24.38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33 7 168 0,'4'-3'63'0,"-1"-1"-34"0,1 4-23 0,-4 0 17 15,0 0-3-15,0 0 0 16,0 7 1-16,0-1-1 0,-4 7-11 15,1-3 3-15,-1 2 2 0,1 4 1 16,-1 0 1-16,-3 7 3 16,0-1 0-16,-4 1-2 15,0 5 2-15,0 8-4 16,0 2 1-16,-3-3-5 16,0 4 1-16,3-1-7 15,0 0-1-15,4-5-2 16,0-1-2-16,3-7-19 15,8-2-10-15,3-4-23 16,4-6-7-16,-1-4-18 16,1-2-6-16,0-7-8 15</inkml:trace>
  <inkml:trace contextRef="#ctx0" brushRef="#br0" timeOffset="5255">479 295 132 0,'0'0'52'0,"0"0"-28"15,0-3-13-15,0 3 15 0,0 0-1 0,0-4 2 16,0 1-4 0,0 0-2-16,0 0-11 15,0 0 2-15,-4-1 2 0,1 1-3 0,-4 0-1 16,-1 0 2-16,1 3 5 16,-4 0-11-16,-3 0-4 15,0 0-1-15,-1 3-1 16,1 3 2-16,-4 4 1 15,0 3-1-15,0 3-2 16,3 0 1-16,-3 3-1 16,4 7 6-16,-4 2 4 15,4 1-8-15,-1-3-2 16,4 3 7-16,4 0 5 16,7-7-5-16,0-3-4 15,7 0-2-15,1-3-1 0,2-6 0 16,5-4 2-16,3-2-1 15,7-8-1-15,4-2-26 16,0-4-10-16,-1-2-39 16,12-14-15-16,-4 4-8 15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30.42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83 29 92 0,'0'-6'35'0,"3"2"-18"0,1 1 0 0,0 3 14 0,-4-3-5 15,0 0-1-15,0 0-3 16,0-1-2-16,0 1-10 16,0 0 5-16,0 3 2 0,0 0-3 15,-4 3 2-15,0 0-7 16,1 4-1-16,-5 2 0 15,1 4 2-15,0 3-1 16,-7 3 0-16,3 7-3 16,0 0 1-16,0-1 0 15,4 1 3-15,0 0-3 16,14-4 1-16,0-3-3 0,4-3 0 16,0-3-3-1,7-7-2-15,0-6 3 0,4-3 0 16,-1-3-1-16,4-4-2 15,1-3 1-15,-1-6 1 16,-7-6-1-16,0 2-1 16,-4 4 3-16,-3 3 0 15,0 3-4-15,-4 4-1 16,-3 2 1-16,-1 4 0 16,-3 0 1-16,0 12 0 15,0 7 0 1,0 0-3-16,-3 4 2 15,3-1-1-15,0 3-2 0,0-3 3 16,0 4 2-16,3-7 0 16,4 0-16-1,4-3-9-15,4-4-26 16,-1-2-11-16,4-7-42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20.81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168 0,'0'0'63'0,"0"0"-34"0,4 3-23 15,-4-3 15-15,7 0-5 16,0 0 1-16,0 0-3 16,4 3-1-16,0-3-7 15,10 3 0-15,5 1 1 0,-1-1-3 16,-4 0-1-16,-3-3-1 15,4 0-2-15,7 0 1 16,-4 0 1-16,-3 0-6 16,-12 3-1-16,1-3-42 0,-4 3-19 15,1 1-21 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30.79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09 13 148 0,'0'0'57'0,"0"-3"-30"0,0 6-23 0,0-3 15 16,0 7 0-16,0 2 1 15,-3 1 2-15,-1-1 1 16,1 4-12-16,-1 3 4 0,0 3 5 16,1 4 0-16,-4 2 3 15,-1 4-2-15,-2 10-1 16,-5-1-6-16,8 0-1 15,-4 14-6-15,0-4 1 16,4-3-3-16,0-7 0 0,3-3-3 16,4 0-2-1,4-6-15-15,7-6-7 0,-1-4-31 16,1-10-14-16,0-2-50 16</inkml:trace>
  <inkml:trace contextRef="#ctx0" brushRef="#br0" timeOffset="616">361 404 168 0,'4'-26'63'0,"0"23"-34"0,-1-4-14 0,-3 4 20 15,0 0-6-15,0-3-2 0,0-1-7 0,0 1 0 16,-3-1-11 0,-1 1 3-16,0 0 2 0,-3 2-3 15,-4 1 1 1,1 3-3-16,-1 3 0 15,0 4-1-15,-7 2 0 16,7 1-2-16,-7 3 1 0,4 3-4 16,-4 6-2-16,11 1 4 15,-4-1 1-15,4 1-2 0,3-1-1 16,4-3-1 0,4-3 1-16,6-3-4 15,5-3 0-15,-1-4 1 16,1-3 2-16,3-3-1 15,3-6-1-15,1-1-2 16,3-9 1-16,-3 0-4 16,-1-6-1-16,-3 3 0 15,0 3 2-15,0 3-1 16,-7 3 4-16,-4 4 0 16,0 3 1-16,-7 3-3 15,-3 6 0-15,-1 10 2 0,-3 0 2 16,0 3 0-16,-4-3-1 15,7 4-2 1,1-1-1-16,3-3-1 16,3-7-24-16,8 1-9 15,-4-4-23-15,4-6-10 16,4-6-31 0</inkml:trace>
  <inkml:trace contextRef="#ctx0" brushRef="#br0" timeOffset="1066">858 10 184 0,'4'-6'68'0,"0"6"-36"0,-4-4-22 16,0 4 17-16,0 0-11 15,0 0-4-15,0 0-1 16,0 0 0-16,3 7-5 16,-3 2-2-16,0 1 0 0,0 3 2 15,-3 3 3-15,-1 3-2 16,0 3 1-16,-3 1 1 0,-4 2 2 16,-7-2-3-16,0 6 0 15,-3 6-3-15,6 3 2 16,-6-3-2-16,6 7 0 15,1-7-3-15,3 4 1 16,0-7-2-16,1-3 2 16,10-7-2-16,0 4-1 15,0-4 1-15,10-6 1 16,-2-6-1-16,2-1-1 16,8 1 3-16,-3-7 0 15,6-6-8-15,-6 3-2 16,6-3-27-16,-6-4-10 15,-1 1-18-15,-3-4-4 16,0-3-26 0</inkml:trace>
  <inkml:trace contextRef="#ctx0" brushRef="#br0" timeOffset="1332">621 260 228 0,'-7'3'88'0,"3"3"-48"0,4 4-25 16,0-4 26-16,0 1-13 15,4-1-1-15,3 0-10 16,4 1-2-16,-1 2-9 16,5-2-2-16,6-1 0 0,12 1-2 15,-4-1 1-15,-1 0-4 0,5 1 0 16,3-1-17-16,3 1-8 15,-3-1-33-15,4 7-12 16,0-3-42 0</inkml:trace>
  <inkml:trace contextRef="#ctx0" brushRef="#br0" timeOffset="2072">1244 356 80 0,'-7'0'30'0,"7"0"-16"15,0 3-12-15,0-3 6 0,0 3-4 16,-4 0-1-16,0 0 10 15,4 1 6-15,-3-1-1 16,-1-3 1-16,4 3 1 16,-3-3 2-16,-5 0-3 15,8 0 0-15,-3 3-10 16,3-3 3-16,0 0 2 0,0 0-1 16,0 0 0-16,0 0-3 15,0 0-1-15,0 0-5 16,0 0-3-16,0 0 4 0,0 0 4 15,0 0-3-15,0 0 2 16,0 0 1-16,3 0 2 16,5 0-5-16,-1 0-4 15,0-3 1-15,4 0 2 16,0 0-2-16,-4-1 0 16,14-2 5-16,1 0 3 15,-4-1-4-15,-7-2 1 16,3-1-7-16,-7 0-1 15,-3 1 2-15,7 2 3 16,-4-2-2-16,-3 2-2 16,-4 1-3-16,0 0 1 0,-4-1 1 15,-3 1 2-15,-8-1-1 16,5 4 2-16,-12 0-2 16,8 3-1-16,-4 0 3 15,0 3 0-15,0 4 1 16,-4-1 0-16,0 4 0 15,1 2 0-15,-1 1 2 16,4 3 1-16,0 0-1 16,0 0-1-16,11 13-1 15,-4 0 2-15,4-3-3 16,3-1 0-16,4-2-1 16,4-4-2-16,7-3-2 15,3 0 1-15,8 0-15 0,-8-7-6 16,19-2-22-16,-15-4-10 15,14-6-22-15,4 0-7 16,-7-4-11 0</inkml:trace>
  <inkml:trace contextRef="#ctx0" brushRef="#br0" timeOffset="2478">1561 288 160 0,'-4'-3'63'0,"4"0"-34"0,-14 0-8 0,14 3 22 16,-4 0-4-16,-3 3 0 15,-7 3-14-15,10 4-5 0,-10 0-11 16,-5 2 3-16,12 1 1 0,-4-3-4 16,1-1-3-16,2 11-1 15,1-4-1-15,4-3-5 16,3 9-1-1,3 0 1-15,4-2 0 16,1-1 3-16,2 0-3 16,1 0-2-16,-4 0 4 15,8-6 3-15,-8 0-1 16,-3 0-2-16,3 0 0 16,-7-4-1-16,-11 7 2 15,4-3 1-15,-11-3 5 16,3-1 3-16,-3-2 0 15,-7-1 1-15,0-3-6 0,-4-6-4 16,-3-3-21-16,10-4-10 16,-3 0-67-16,7-2-29 15,-7-1 13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35.64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12 96 124 0,'4'-3'46'0,"-1"-4"-24"0,1 7-13 0,-4 0 14 16,0 0-5-16,0 0 0 15,0 0-2-15,0 0 3 16,0-9-7-16,0 2 1 16,-4-5 7-1,1-1-11-15,-1 3-2 0,0 1-2 16,1 2-1-16,-4 1-2 15,3 3-2-15,-3-1-2 16,0 1 1-16,-1 0 1 16,-2 3 2-16,-1 6-3 15,-4 1 0-15,8-1 1 16,0 7 0-16,-4-3 0 0,4 2 2 16,-4 4-3-1,0 4-2-15,1 2 4 16,-1 7 1-16,0 3 6 15,0-3 3-15,0-1-6 16,4 4-3-16,0 7-1 16,3 2 1-16,1 4-1 15,-1-3 2-15,0 3-2 0,1 0-1 16,3-1 5-16,0-2 1 16,0-4-5-16,0 1-2 15,3-7 0-15,1-3 0 16,0-7 3-16,-1-3 1 15,4-3-4-15,-3 0-1 16,3-6-32-16,-3-7-13 16,0 4-22-1,-4-7-43-15,0-7 28 16</inkml:trace>
  <inkml:trace contextRef="#ctx0" brushRef="#br0" timeOffset="288">1 499 184 0,'-3'0'68'0,"3"4"-36"0,3-4-31 15,-3 0 16-15,0 0 0 16,8 3 2-16,-1 0-2 15,4 0 2-15,-1 4-10 16,5-1 1-16,6 0 3 0,1 1-5 16,0-4 0-16,3 0-4 15,0 0-1-15,0-3-1 16,-3 0 1-16,0 0-22 0,6-3-7 16,1 0-88-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36.68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92 54 136 0,'8'-16'52'0,"-16"6"-28"0,16 7-17 0,-8 0 15 16,0 0-2-16,0 0 3 16,-8-1-4-16,8-2 0 15,-3 3-10-15,-4 0 1 0,-1 3 1 16,1 0-2-16,0 6 0 15,-4 0-3-15,8 1 1 0,-8 2-2 16,4 4 2-16,-4 0-4 16,4 3-2-16,-4 0 2 15,0 3 0-15,-3 4 3 16,-1-1 3-16,1 4-2 16,-4 2 1-16,10 4-3 15,1 4 0-15,0-1-3 16,3 0 1-16,4 4-2 15,4-4 2-15,7-3-2 16,0 0 2-16,7-7-2 16,-4-2 2-16,4-4-2 15,0-3-1-15,4-3-24 16,-1-4-11-16,5-5-24 16,2 2-11-16,-2-6-24 15</inkml:trace>
  <inkml:trace contextRef="#ctx0" brushRef="#br0" timeOffset="571">336 544 148 0,'0'3'55'0,"0"-3"-30"0,0 0-23 0,0 0 12 15,4 0 8-15,0 0 6 16,-1-3-6-16,1 0 0 16,3-10-13-16,4-6 6 0,-4-4 4 15,11 1-4-15,0-4 2 16,4-3-6-16,-1 1-1 16,4 2-6-16,-3 0-1 15,3 4-1-15,-3 3-2 16,0 0 1-16,-8 6 1 15,4 3-21-15,0 0-9 16,-4-2-26-16,-3 5-11 0,0 1-29 16</inkml:trace>
  <inkml:trace contextRef="#ctx0" brushRef="#br0" timeOffset="754">444 188 132 0,'-7'0'52'0,"7"0"-28"0,0-9-15 0,0 9 16 16</inkml:trace>
  <inkml:trace contextRef="#ctx0" brushRef="#br0" timeOffset="977">437 179 270 0,'0'0'16'16,"0"0"-9"-16,0 3 2 0,7 0 3 16,1 0 0-16,-1 4 3 15,0-1-2-15,0 4 0 16,0-1-1-16,1 7 0 16,-1 4 2-16,0-1 2 15,4 7-3-15,3-1 2 16,-3 1-6-16,4-1-3 15,-1 4-3-15,0 0-3 16,-3 0 3-16,0-7 0 16,0 1-26-16,0-7-11 0,-1-4-78 15,-2-5-45 1,-5-4 70-16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8:51.26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 11 112 0,'0'-3'44'0,"0"3"-24"0,0 0-6 0,0-3 17 15,0 3-4-15,0-3 1 16,0 3-2 0,0 0-1-16,0 0 1 15,0 0-14-15,0 0-5 0,0 0-2 16,0 0-1-16,0 0 2 15,7 6 1-15,-3 1 3 16,-1-1-3-16,1 0 1 16,0 4-3-16,3 0 2 15,0-1-2-15,0 4 2 16,0 3-4-16,1 3 0 16,-5 0 1-16,8 1 2 15,-4-1-3-15,0-3 0 0,1 3 1 16,-1 0 2-16,-4 4-1 15,-3-1 0-15,8 4-3 16,-8 3 1-16,0-4 0 16,-8-2 1-16,8 2-2 15,-3 7 1-15,-4 0-2 16,-1-3-1-16,1 0-2 16,-4-4 1-16,4-2 3 15,0-4 1-15,-4 0-1 16,4-3-2-16,0-3 1 15,0 0-1-15,-1 3-3 16,1-10 2-16,0-3-39 16,7 1-15-16,0-4-72 15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06.287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202 64 140 0,'0'-7'52'0,"0"-15"-28"0,0 15-15 0,0 4 16 0,0 3-3 16,0 0 1 0,0-3-6-16,0-7 0 0,0 10-10 15,-4-6 0-15,1 3 0 0,-1 0 1 16,1 6 2-16,-5 0-1 16,1 10 0-16,-4-4-3 15,1 1-1-15,-1 3 3 16,0 0 5-16,0-1-7 15,0-2-1-15,1 3-3 16,-1 3 1-16,0 0 0 16,0 0 1-16,0 9 0 15,1 1 2-15,-1 0-3 16,4-1-2-16,-1 1 2 16,1-1 0-16,3 4 3 0,-3 3 1 15,7-6-3-15,0 0-1 16,4-7-3-16,-1 6-3 15,5 4 4-15,-1-3 1 16,0-4 0-16,4-3-2 16,3 1-6-16,4-8-1 15,4 1-32-15,0-6-14 16,-1-1-66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07.159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4 13 124 0,'-4'-3'49'0,"4"-7"-26"0,0 14-14 0,0-8 14 16,0 4-2-16,0 0 2 0,0 0 0 15,4 0 3 1,-4 0-14-16,0 0 2 0,0 7 0 0,0-1 4 16,0 4 3-16,0 3-2 15,0 3-2-15,0 3-3 16,0 3-1-16,3-2-3 15,1-1-1-15,-1-3-8 16,5-3 0-16,-1-4-1 16,0-2 2-16,0-4 1 15,8-6 1-15,-1-4-5 16,1 1 1-16,-1-4-2 16,0 4 0-16,-3-1-5 15,0 4-3-15,0 6 3 0,0 4 2 16,-1 2 0-16,-2 1 1 15,-1 0 3-15,0-1 2 16,0 1 0-16,0-1-1 16,1-2 1-16,-1-1-1 15,-4-6 0-15,1 0 2 16,3-6-1-16,4-4 2 16,-4-3-2-16,0-3-1 15,1-3-2-15,2-3-1 16,1 3 2-16,0-1 2 15,0 1 2-15,0 6 1 16,-1-3-11-16,-2 3-3 16,-1 10-55-16,0 3-6 15,-3 3-7-15,6 4-6 16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07.714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 26 168 0,'3'-22'63'0,"-3"18"-34"0,4 4-21 0,-4 0 18 16,0 0-6-16,0 4 7 16,0 15-7-1,0 3-10-15,0 7 5 0,0 0 4 16,0 3 1-16,0-3 0 15,0-1-4-15,-4 1-2 16,1 0-4-16,3 0-1 16,0-4-3-16,0-2 1 0,3-4-2 15,1 0 0-15,0-6-3 16,3-6 1-16,0-7 2 16,4-4 2-16,0-5-1 15,3-4-1-15,0 3-6 16,4 1 1-16,-3 2 0 15,-1 1 2-15,-3 3-3 16,0-1-2-16,0 4-1 16,-4 4 3-16,0 2 0 15,0 7 1-15,-3 3 2 16,-1 3 1-16,1 0-8 16,0 1-2-16,-1-1-14 15,1-3-6-15,-1 0-22 16,5 0-8-16,-1-10-17 15,0-3-3-15</inkml:trace>
  <inkml:trace contextRef="#ctx0" brushRef="#br0" timeOffset="497">364 308 192 0,'0'-4'74'0,"4"4"-40"0,-4 0-24 0,0 0 20 16,0 0-9-16,0 0-2 16,4 4-3-16,-1 2 0 15,1-3-8-15,-1 0-3 0,8 1 3 16,0-1 0-16,3-3-1 16,1 0 0-16,-1-3-4 15,1-1 0-15,-5-2-1 16,5 0-2-16,-4-1 1 15,0-2 1-15,-4 2-1 16,0-2 2-16,-3-1-2 16,-4 0 2-16,0 1-2 15,-4 2-1-15,-3 7 1 16,0-6-1-16,-1 6 0 16,-6-3 2-16,-4 6-3 15,0-6 0-15,0 12 1 16,0-2 2-16,0-1-1 15,3 4 2-15,1-1 0 0,0 4 3 16,3 3-1-16,0 3 0 16,4 1-3-16,3 5-2 15,4-5-2-15,4-1 1 16,3-3-8-16,4-7-4 16,7-2-29-16,3-4-12 15,1-3-32 1,0-3-46-16,-1-4 38 15</inkml:trace>
  <inkml:trace contextRef="#ctx0" brushRef="#br0" timeOffset="827">620 356 164 0,'0'9'63'0,"4"-5"-34"15,-4 5-23-15,0-2 15 0,0-1-7 16,0 4 2-16,0-1 0 15,0 1-1-15,0-1-7 16,0 1 1-16,0-4 4 0,0 1-1 16,0-4 1-16,0-3-1 15,0-3 0-15,0-4-4 16,0-2 0-16,-4-4-3 16,8-3 2-16,-1 0-2 15,5 0 0-15,-1-3 1 16,0 3 3-16,4-7-2 15,0 10 1-15,-1-6-5 16,1 13-2-16,0-7-3 0,0 10 1 16,3 3-12-16,1 6-5 15,-1 1-39-15,0-1-17 16,1 0-37 0</inkml:trace>
  <inkml:trace contextRef="#ctx0" brushRef="#br0" timeOffset="1261">894 330 168 0,'0'0'63'0,"3"3"-34"0,1-3-12 0,-4 0 22 16,4 4-9-16,3-1 0 16,0-3-4-16,7 0-1 0,8-3-14 15,0-1 0-15,-4 1 2 0,-4 0-7 16,4 0-1-16,-3-1 1 15,-1-2 1-15,0-4 1 16,-3 4 0-16,0-4-2 16,0-2-1-16,-8 5-3 15,1-2-2-15,-4-7 1 16,0 6-1-16,-4 0 2 16,-3 4 1-16,0 0-1 15,-4 2 1-15,0 4-7 16,-7 0 1-16,-3 4 1 15,-1-4 3-15,4 9 0 16,0 7-1-16,0-3-2 0,0 3 1 16,4 3 5-16,3 4 2 15,0-1 2-15,4 1 0 16,7 5-2-16,3-5 1 16,5-1-4-16,6-3-2 15,8-3-3-15,3-3 1 16,4-6-28-16,3-4-13 15,-3-3-102 1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10.401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4 310 136 0,'-4'0'52'0,"4"0"-28"0,0 3-15 0,0-3 16 16,0 0-3-16,0 0 1 15,0 0-1-15,0 0-2 16,0 0-10-16,0 0 2 0,0 0 2 16,0 0-3-16,0 0-1 0,0 0-2 15,0 0 2 1,0 0 1-16,4 0 3 15,3-3-3-15,4-3 1 0,0-1-3 16,3-2 0-16,4-4 3 16,4-3 5-16,3-3-3 15,8 0 0-15,-1 2-6 16,0 1 0-16,-3 0-5 16,-4 0-2-16,-3 4 0 15,0-1-1-15,-4 0-5 16,0 0 1-16,-4 0-11 15,0 4-6-15,1 2-10 16,-8-2-4-16,-3 2-10 16,-1 1-4-16,-3 0-20 15,-3-1-48-15,-1 7 26 16</inkml:trace>
  <inkml:trace contextRef="#ctx0" brushRef="#br0" timeOffset="316">101 0 144 0,'-3'-4'55'0,"3"8"-30"0,0-1-18 0,0-3 15 15,0 0-4-15,0 6 1 16,0-6 3-16,3 7 1 0,5-1-12 15,-1 4 7-15,4-1 2 0,7 10-2 16,3-3 2-16,1 4-5 16,-1-1 1-16,1 0-7 15,0 3-3-15,-4 1-3 16,0-1 0-16,-4 4 0 16,0 0 1-16,1-7-2 15,-4-3 1-15,-1-3-35 16,-2-4-13-16,-1 1-79 15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22.412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224 41 120 0,'0'0'46'0,"0"3"-24"0,4-3-13 0,-4 0 16 16,0 0-5-16,0 0 0 15,0 0-5-15,0 0 1 16,0 0 4 0,0-7-11-16,-4 1 2 0,1 0 2 15,-1-1-3-15,-3 4 2 16,0 0-3-16,-1 0 2 16,-2-1 0-16,-1 1 1 15,-4 3-6-15,1 0-2 16,-4 10-4-16,0 3-1 0,-4-1 1 15,4 4 0-15,0 0 0 16,4 4 0-16,-1-1 0 16,5 3 0-16,2 1 0 15,5-1 2-15,3-3-3 16,7-3-2-16,4-3 2 16,3-3 0-16,-3-1 1 15,3-2 0-15,1-7 0 16,-1-3 2-16,4-4-1 15,0-6-1-15,0-3 1 16,0 0-1-16,-3 0 2 16,-1 0 1-16,1-3-1 15,-5 6-2-15,1 0 1 0,-4 1-1 16,1 5 0-16,-5-2 2 16,1 5-1-16,-4 1-1 15,0 3-2-15,0 3-1 16,-4 4 2-16,4 2 2 15,-3 4 0-15,3 3 2 16,0 0-2-16,3 4-1 16,1-4 1-16,3 0 1 15,4-4-39-15,0-5-16 16,7-4-56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22.863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0 97 152 0,'-4'0'57'0,"4"0"-30"0,4 3-18 15,-4 4 16-15,0-7-8 16,0 6 1-16,0 4-11 16,0 3-2-16,3-1-3 15,-3 4-2-15,0 1 1 0,0-1-1 0,0 3 0 16,4-3 0-16,-4-3 2 16,0-4 8-16,0 1 3 15,0-10 2-15,0 0 4 16,0-3-9-16,4-4-1 15,-4-2-3-15,3-4 1 16,1-3-4-16,-1-3 0 16,1 3-1-16,3-1-2 15,0 5 7-15,1-4 3 16,-1 3-5-16,0 0-1 16,0 3 0-16,11 1-2 15,4 2-4 1,-4 1-29-16,0 0-13 15,0 2-19-15,0 11-8 16,0-1-13-16</inkml:trace>
  <inkml:trace contextRef="#ctx0" brushRef="#br0" timeOffset="435">313 139 164 0,'0'0'63'0,"0"0"-34"0,4 0-19 16,-4 0 17-16,0 0-4 0,0 0-2 15,3 0-3 1,5 0-1-16,-1 0-9 16,0 0-5-16,4 0 0 0,0 0 0 0,-1 0 3 15,5-3-3-15,-1-4 0 16,4-2-1 0,-3-4 1-16,-1 3-2 0,0-3-1 15,-3 1 1-15,0 2-1 16,-4-3 2-16,-3 4 1 15,-4-1-1-15,-7 4-2 16,-4-4 1 0,-4 4-1-16,1 2 0 15,-4 1 0-15,-4 3 0 16,1 3 0-16,-1 1 0 16,1 5-5-16,-1 7-1 15,4 3 7-15,0 1 6 16,4-1 3-16,3 0 4 15,0 3-3-15,4 1-1 16,3-1-6-16,8 1-1 16,3-1-1-16,7-6-2 0,4-3 1 15,4-7 1-15,7-2-28 16,7-4-11-16,-4 0-86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21.29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 4 148 0,'-4'-3'55'0,"4"3"-30"0,0 0-14 0,0 0 15 16,4 0-1-16,-4 0 0 15,4 0-8-15,-1 0 0 16,4 3-10-16,1 0 5 0,6 0 1 16,-3 1-4-16,10-1-3 15,1 0-3-15,3 0-3 16,-3 0 3-16,3 1 2 15,-3-1-9-15,3-3-2 16,-4 0-48-16,1 3-19 16,-4 0-20-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26.796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248 21 104 0,'15'-3'38'0,"-12"-4"-20"0,-3 7-8 0,0 0 14 0,0 0-4 15,0 0 0-15,0 0 2 16,0 0 1-16,0-3-12 16,-7 3 0-16,4 0 2 0,-1 0-3 15,-3 3 2-15,-4-3-5 16,0 3-2-16,4 1 0 16,0-1 1-16,-4 6-1 15,4 1 2-15,0-4-4 16,-1 4-2-16,1 0 2 15,4-4 0-15,-1 0-1 16,-3 1-2-16,3-1 1 16,1 1-1-16,3-1 0 0,0 0 2 15,0 1-3-15,3-1 0 16,1 1 1-16,3-1 0 16,-3 1-3-16,6-1 2 15,1 0 1-15,-4 1 2 16,1 2-1-16,-1-2 2 15,4-1-4-15,-4 1 0 16,0-1 1-16,0 0 0 16,-3 1 0-16,-1-1 2 15,-6 4 3-15,-1-1 4 16,-7 1-2-16,4 0-2 16,-4-1 0-16,1 1 1 0,-5-1 3 15,1 1 2-15,-4-4-1 16,0 1-1-16,3-1-5 15,-3-3-1-15,4-3-1 16,-15-3-2 0,4-3 1-16,7-1-12 15,3 1-5-15,12-4-34 16,10-2-13-16,0-1-44 16</inkml:trace>
  <inkml:trace contextRef="#ctx0" brushRef="#br0" timeOffset="600">518 88 156 0,'0'-3'60'0,"-18"-7"-32"0,11 4-33 15,7 6 51-15,0-3-18 16,-7 3-1-16,3 0-5 16,4 0-13-16,-3-7 1 0,-4 14 3 15,-1-4-5-15,1 3-2 16,-4 1-3-16,1-1 0 0,-1 0-2 15,0 4-1-15,0 0-4 16,4 2-2-16,0 1 3 16,3-3 1-16,1 0 2 15,3 6 2-15,3 0-1 16,4-7-1-16,-3 1 1 16,7-4 1-16,7 1-1 15,-4-4 2-15,-3 0-4 16,11-6 0-16,-8 0 1 15,8-7 2-15,-4 4-1 16,0-7 2-16,0 3-2 16,0-3 2-16,-11-3-2 0,4 4 2 15,-4 2 0-15,-7 0 3 16,0 1-3-16,-7-1 0 16,7 4-1-16,-18 2-2 15,7 1-2-15,4 3 1 16,-11 3 1-16,3 1 0 15,8-1-3-15,3 3 0 16,-6 1-27-16,10-1-10 16,0 0-66-1,10 1-31-15,-2-1 67 16</inkml:trace>
  <inkml:trace contextRef="#ctx0" brushRef="#br0" timeOffset="826">731 14 148 0,'-4'-3'57'0,"4"0"-30"0,0 3-16 0,0 0 18 15</inkml:trace>
  <inkml:trace contextRef="#ctx0" brushRef="#br0" timeOffset="1425">727 8 326 0,'0'0'38'0,"0"6"-19"0,0 1-5 0,0 2-1 15,0-2-3-15,0-1 0 16,0 4-4-16,0-1-1 15,0 1 1-15,0 0 1 16,0 2 1-16,0 1 2 16,0 0-5-16,0 0-1 15,0 0 0-15,0 0 2 16,0 3-5-16,0-4-1 16,0 1 2-16,0-3 1 15,0-1-1-15,4-2-2 16,-4-1 1-16,0 1-1 0,7-4 0 15,0 0 0 1,1-3 2-16,-8 0-1 16,3-3 2-16,4 0-2 15,-7-4-1-15,8 1 1 16,-5-4 1-16,4 1-3 16,1-1 0-16,-5 0-1 15,4 1 0-15,1-4 2 16,-1 7 0-16,4-1-3 15,-4 4 2-15,-4 0 1 16,5 3 0-16,-1 3-3 16,0 3 2-16,4 1 1 15,-4 6 0-15,-3-4 2 16,3 1 1-16,4-4-4 0,3 1 1 16,-7-7 0-16,11-4 0 15,-7-2 0-15,3-4 2 16,4 1-3-16,-7-4 0 15,7 7-1-15,-3-1 0 16,3 1 2-16,0 6 0 16,-7 0 0-16,-1 3 0 15,5 3 0-15,-8 4 2 16,11 3-3-16,-14 0 0 16,3-1 1-16,0-2 0 15,0 0-14-15,4-1-3 16,-11 1-42-16,7-4-19 15,-7-6-32-15</inkml:trace>
  <inkml:trace contextRef="#ctx0" brushRef="#br0" timeOffset="2581">1358 136 148 0,'-4'0'57'0,"4"0"-30"0,0 0-16 0,0 0 18 16,0 0-8-16,-4 0 0 0,4 0-10 16,0 0-4-16,0 0-4 15,4 0 2-15,0 0 4 0,3 0-3 16,0 0-1-16,4 0-2 16,-4-3 0-16,0 0-2 15,4-1-1-15,0 1 1 16,3 0 1-16,-3-3-1 15,-4-1 2-15,4-2 0 16,3-1 3-16,-10-6-1 16,3 3 2-16,0 4 0 15,-7-1 1-15,0 0-4 16,-7 1-1-16,0 2 1 16,3 1 0-16,-3 3-5 0,-7 0-1 15,3-1 1-15,0 4 2 16,4 4-2-16,-7-1 0 15,3 10 1-15,0 3 2 16,-7-4-3-16,0 1 0 16,4 0 1-16,-4 3 2 15,7 0 1-15,-4 3 3 16,8 1-1-16,4-1 0 16,3 3-3-16,7-6-2 15,4 0 1-15,7-3 1 16,-8-3-1-16,8-4 2 15,8 0-2-15,6-2 2 16,-7-4-26-16,4-4-10 0,-4-2-84 16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30.398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0 19 160 0,'-4'-16'60'0,"4"13"-32"0,0 3-20 0,0 9 18 16,0-9-9-16,0-3 9 15,0 13-3 1,0-4-6-1,0 10-10-15,0-3 0 0,0 0 0 16,0 3 3-16,0 0 1 16,0 0-1-16,0 0-1 0,0 0-5 15,0 0-3-15,0-3 0 16,4-4-1-16,3-2 2 16,-7-4 1-16,7-3 1 15,4-3 0-15,-4-4-2 16,4 1-2-16,3-4 1 15,5-3-1-15,-1-3 0 16,0 7 2-16,0-1-3 16,0 0 0-16,0 4 1 15,-4 0 0-15,4-1 0 16,0 1 0-16,0 3-3 16,0-1 2-16,-4 4 3 15,4 0 1-15,-7 7-4 16,-4-1-1-16,-7 4 1 0,8-1 2 15,-5 4 0-15,-3 0 2 16,7 0-26-16,-7 3-12 16,4-6-24-16,0-1-11 15,-1 1-20 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30.567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30 6 152 0,'0'-4'57'0,"0"1"-30"0,-4 16-12 16,4-10 18-16</inkml:trace>
  <inkml:trace contextRef="#ctx0" brushRef="#br0" timeOffset="373">26 18 325 0,'-7'4'28'0,"7"2"-15"16,-11 0-4-16,8 1 1 0,-1 2-2 15,4 1 3-15,0 0-6 16,0 3-1-16,0-1-2 16,4 4 1-16,3-6-2 15,0 0-1-15,4-4 3 16,3 0 0-16,-7-2-1 0,8-4 1 15,-1-4-2-15,4-2 2 16,-3-4-2-16,3 1 2 16,0-4 0-16,-7 3 1 15,-1 1-5-15,1-1 1 16,-4 4 0-16,1-1 0 16,-1 4 0-16,-4 0 0 15,1 0 0-15,0-1 0 16,-4 4-3-16,0 0 2 15,0 4 1-15,0 2 2 16,0 4-1-16,-4 3-1 16,4-1-2-16,0 4-1 15,4-3 2-15,-1 0 2 0,4-3-31 16,4-4-12-16,0 0-39 16,-4-2-46-1,8-4 36-15</inkml:trace>
  <inkml:trace contextRef="#ctx0" brushRef="#br0" timeOffset="1153">448 34 160 0,'0'-3'60'0,"-4"3"-32"0,4 0-15 0,0 0 17 16,0 0-9-16,0 0-1 15,0 0-4-15,0 0 3 16,0 3-11-16,0 1 2 0,0 2 1 16,-4 0-2-16,1-2 0 15,3 2-1-15,-4 0 2 16,4 1-3-16,-3-1-2 15,-1 1 2-15,0-1 0 16,4 1-3-16,0-1-1 16,0 4 1-16,0-4 0 15,-3 4 0-15,3-4 2 16,-4 0-3-16,4 1-2 16,0-1 0-16,0 1 1 0,0-1-3 15,0-3 0-15,0-3 1 16,0 0 2-16,0 3-1 15,4 1-1-15,-4-4 1 16,0 0-1-16,3 3 0 16,-3-3 2-16,0 0-3 15,4 0 0-15,-4 0 1 16,7 0 2-16,-3-3-1 16,3-4-1-16,0-2 1 15,0-1-1-15,1-3 0 16,2 0 0-16,1 1 0 15,0-1 0-15,-4 3 0 0,0 4 0 16,1-1 0-16,2 4 0 16,1 3-3-16,-3 3 2 15,-5 4 1-15,1-1 0 16,-1 1 0-16,5-1 0 16,-1 4 0-16,0-7 0 15,0-3 0-15,0-3 2 16,4-1-1-16,4-5-1 15,-1 2 1-15,0 1 1 16,-3 0-1-16,0-1-1 16,0 4 1-16,0 3-1 15,-1 0-3-15,-2 6 2 16,-1 1 1-16,-4 2 0 16,1 7-5-16,0-3-1 0,-1 0-15 15,4 0-6-15,1-4-28 16,-1-2-10-16,0-4-39 15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32.380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70 0 192 0,'0'-7'71'0,"0"7"-38"0,0 0-21 0,0 0 21 15,0 0-13-15,0 3-1 16,0 10-5-16,0-3-1 15,0 6-7-15,-4 6 0 0,0 1 4 16,1 2 0-16,-1 1 2 16,1 3 0-16,-1-1 0 15,-3 1-6-15,0 0-2 16,-1-3-2-16,1-1 1 0,0-2-2 16,3-4 2-16,1-3-4 15,-1-3 0-15,4-4 3 16,0-5 1-16,0-4-1 15,0 0-2-15,4-4 1 16,-1 1 1-16,5-3-1 16,-1-1-1-16,0 1 1 15,0 3-1-15,0-4-3 16,1 4 0-16,-1-3 2 16,0 6 0-16,0-4 1 15,4 4 0-15,-4 0-3 16,4 4 2-16,-4-1 1 15,1 3 0-15,-5 1-3 0,1 2 2 16,-1 1-1 0,-3 3 0-16,0 0 0 0,-3 3 0 15,-1-4 2-15,-3 1 2 16,-4 0-1-16,0 0 2 16,0-4-4-16,-3 1 0 15,0-4 1-15,-1-2 2 16,4-1-6-16,1-6 1 15,2-4-23-15,1-2-11 16,7-4-22-16,0-3-11 16,4 3-26-1</inkml:trace>
  <inkml:trace contextRef="#ctx0" brushRef="#br0" timeOffset="739">210 368 192 0,'0'0'71'0,"0"3"-38"0,4 0-28 16,-4-3 17-16,0 0-10 15,0 0 1-15,7 0-6 16,0 0-2-16,0 0-2 15,1-3 4-15,2 0 5 0,5-4 3 16,-1 1 0-16,1-1-7 0,-1-2-3 16,0 2 3-16,1-5 3 15,-4 5-2-15,-4-6 0 16,0 7-5-16,-3-4-1 16,-4 4-1-16,-4 0 1 15,-3-4 2-15,-4 7 4 16,0 0-2-16,-3 3 1 15,-1 3-3-15,1 6 0 16,3-2-3-16,0 6 1 16,1-1-2-16,2 1 2 15,1 3-2-15,0 0-1 16,3-3-2-16,4 3-1 16,4-3 2-16,3 0 0 15,4 3-17-15,3-7-5 0,4-2-18 16,4-1-4-16,0 1 4 15,-1-4 2-15,8 0 18 16,3 0 10-16,-6 0 7 16,-5 1 5-16,-3-1 0 15,-3 0-1-15,-5-3 1 16,-2 0 1-16,-5 0 12 16,1-3 6-16,-4 0 1 15,-7-4-1-15,-1 1-4 16,-2-1 0-16,-1 1 0 15,4-4 2-15,-1 4-1 16,5-4 1-16,-1 1-7 16,1 2-4-16,3 1 2 0,3 0 4 15,4-1-3-15,8 1 2 16,-1-1-7-16,4 4-1 16,7 0-4-16,4 0-1 15,4 3 1-15,6 0 2 16,-3-4-25-16,0 1-10 15,0 3-76 1,-3-16-62-16,-8 0 60 16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34.137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55 35 160 0,'0'-6'60'0,"0"3"-32"0,0 0-15 0,0 3 17 15,0 0-2-15,0 0 1 16,0 0-8-16,-3 0 0 15,-1 0-12-15,0 0-1 0,-3 0 2 16,0 3-2-16,0 0 3 16,0 3-6-16,3 1-3 15,0 2-1-15,1 4-1 16,-1 0 0-16,4 0 0 16,0 3-3-16,4-3 2 15,3-4 1-15,4-2 2 16,3-7-1-16,4-3 2 15,0-4-2-15,4-2 2 0,-4-4 0 16,0-3 1-16,-4 3-2 16,-3 0 1-16,-4-3-2 15,-3 3 2-15,-4 4-2 16,-4-1 2-16,-3 4-4 16,-4-1 0-16,-3 7 1 15,-1 3 0-15,1 4-3 16,3-1 0-16,0 4 2 15,4-1 0-15,4 1-10 16,3 0-5-16,7-1-30 16,4-2-10-16,3-1-50 1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34.618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400 90 160 0,'7'-16'60'0,"-4"6"-32"0,-3 1-20 0,8 5 18 15,-8-2-6-15,0 0-2 0,-8-4-6 16,8 0 0-16,-7 4-7 16,-4 0-1-16,4 2 2 0,-4 1 6 15,-3 3 2-15,-4 3-7 16,0 4-2-16,0 2-1 16,0 1 2-16,3 3-1 15,1 6 0-15,-4 10-1 16,4-4 2-16,-4 7-1 15,0-3 2-15,0 6-2 16,0 1 2-16,3-1-2 16,-3 3 0-16,4 1-3 15,-1 5 1-15,5 1-2 16,-1 3-1-16,4 0 1 0,-1-3-1 16,5-6 0-16,-1 2 0 15,1-15-11-15,3 3-3 16,3-7-20-16,1-9-7 15,3-7-12-15,0-6-3 16,-3-6-29 0</inkml:trace>
  <inkml:trace contextRef="#ctx0" brushRef="#br0" timeOffset="197">0 413 180 0,'0'-6'68'0,"0"6"-36"0,7 0-20 0,-3-4 19 16,3 8-10-16,0-1 1 16,4 3-11-16,3 1-2 0,4-1-5 15,4 0-5-15,3 1 0 0,0-1 1 16,4 1 2-16,3-4-19 16,4 0-8-16,-3 4-78 15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35.326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230 109 136 0,'0'-7'52'0,"4"-2"-28"0,0 9-17 0,-1-3 15 16,1-1 2-16,-1 1 3 15</inkml:trace>
  <inkml:trace contextRef="#ctx0" brushRef="#br0" timeOffset="538">252 70 333 0,'0'-6'28'0,"-4"0"-4"16,1-1-3-16,-1 1-1 15,-3-1-3-15,0 1 0 16,-4-4-3-16,0 4-1 16,0 0-5-16,-7 2 0 15,0 1-1-15,-3 0 1 16,3 3-2-16,0 3-1 15,0-3-1-15,3 7 0 16,1 2-5-16,0 1-1 16,3 6 1-16,0-3 2 0,4 3-2 15,0 0-2-15,3 0 2 16,4 0 0-16,4 0 1 16,3-3 0-16,4-1-3 15,7-2 2-15,7 0 1 16,0-7 0-16,0-3-3 15,0-7 2-15,1-2-4 16,-5-1-1-16,1-3 0 16,-4 0 2-16,-4-9-1 15,1 6 4-15,-5 3 0 16,-2 4 1-16,-1-1-3 16,-4 0 2-16,1 4 1 15,-4 3 0-15,4 0 0 0,-8 9 0 16,0 4 2-1,1-1-3-15,-1 1 0 16,-3-1 5-16,0 7 5 16,0 4 1-16,-1 2 2 15,1 4 0-15,0 6 2 16,3-3-5-16,-3 9-1 16,4-3-4-16,-1-3-3 15,0-3-3-15,1 3 1 16,3-3-21-16,0-7-8 15,0 1-25-15,3-11-8 16,5-2-63 0</inkml:trace>
  <inkml:trace contextRef="#ctx0" brushRef="#br0" timeOffset="1288">465 26 140 0,'0'-7'52'0,"3"1"-28"0,-3 9-15 0,0-6 14 16,0 3-2-16,0 0 2 16,0 0-2-16,0-3 2 15,0 3-13-15,-3 0 1 0,-1 3 2 0,0 0-1 16,1 7 1-16,-4 6-3 16,-1-4 1-16,5 1 0 15,-1 0 1-15,1 0-6 16,-1 0-2-16,0 3-2 15,4-4-2-15,0 1 3 16,4 0 0-16,3-3-1 16,0 3 1-16,4-7-4 15,4-3 0-15,-1-3 3 16,4-3 1-16,0-3-1 16,0-7-2-16,4 3 1 15,3-3-1-15,-4 0 0 0,-3 1 0 16,-3-1 0-16,-1 0 2 15,-3 7-1-15,-4-4-1 16,0 4 1-16,-3 2-1 16,-4 4 0-16,0 7 0 15,0-1-3-15,-7 7 2 16,3 3 1-16,1 0 2 16,-1 3-1-16,8 4-1 15,3-1 1-15,0-6-1 16,0 0-9-16,4-3-2 15,3-7-47-15,1-2-21 16,-1-4-29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37.815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59 29 128 0,'0'-10'49'0,"0"7"-26"0,0-3-12 0,4 2 15 16,-4 4-3-16,0-3 0 15,0 0 1-15,0 3 0 16,0 0-13-16,0 0 0 0,0 0 2 16,0 6-1-16,0 1 1 15,-4 6-3-15,0 6 1 16,-3 6-4-16,7 4-2 15,-7 3 2-15,3-3 2 16,-3 3 0-16,0 3 0 16,7 0-1-16,-7-6 0 15,-4 0-2-15,7-3-1 16,1-4-1-16,6 0 2 16,1-2-3-16,-4-4 0 0,-4-3 5 15,8-4 3-15,-4 1 0 16,0-1 3-16,0-9-5 15,7-6-3-15,-3 3-3 16,3-4-3-16,0 1-2 16,0-4 1-16,1 1 1 15,-5-4 0-15,8 0 0 16,-4 3 0-16,8-2-3 16,-5 5 2-16,1 4 1 15,-4 0 2-15,11-7-1 16,-3 10-1-16,-4 0-2 15,-1 3 1-15,-2 1-1 16,6 2 0-16,-3 0 2 0,-4-2 0 16,-3 2 0-16,3 0 2 15,0 1-1-15,-3-1-1 16,-1 1 1-16,-3-1-1 16,-3 0 2-16,-1 1 1 15,-3-1 1-15,-4 1 2 16,-3 2-5-16,-4 1-3 15,0 0 5-15,0-4 5 16,7 0-4-16,-4-2-2 16,-3-1 1-16,4-3 2 15,3-3-9-15,0-1-2 16,4-2-26-16,7 0-11 16,7-7-36-16,1 3-14 0,2 4-24 15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38.057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33 413 292 0,'-4'-6'110'0,"1"18"-60"0,3-8-58 16,-7 5 27-16,7 1-12 16,-4-1-5-16,0 4-2 15,1-3 0-15,-4-1-25 0,7 1-8 16,0 0-23-16,7-7-10 16,-7-3-30-1</inkml:trace>
  <inkml:trace contextRef="#ctx0" brushRef="#br0" timeOffset="163">80 269 164 0,'0'-51'63'0,"7"25"-34"0,0 1-1 0,-3 18 25 16,3-2-12-16,0-1-1 16,1 4-23-16,-1-1-10 15,4 4-12-15,-1 0-5 0,5 0-45 16,-1 3-21-16,4 0-25 15</inkml:trace>
  <inkml:trace contextRef="#ctx0" brushRef="#br0" timeOffset="482">487 0 236 0,'-7'6'88'0,"-8"7"-48"0,4 0-27 0,4-3 24 15,0 6-10-15,0 3-3 16,0 0 1-16,-4 10 4 16,0 6-16-16,0 4 2 0,0-4-1 15,4 3-5-15,-4 4-3 16,-3-1-3-16,7-2-3 15,-4-4 1-15,4-3-1 16,7-3-22-16,0-7-10 16,0-3-9-16,0-6-2 15,7-6-29-15,-7-7-12 16,0 0-17 0</inkml:trace>
  <inkml:trace contextRef="#ctx0" brushRef="#br0" timeOffset="706">220 323 208 0,'-7'-3'79'0,"4"10"-42"0,3-11-17 15,0 4 27-15,3 4-12 16,1 2-2-16,-1-3-11 16,5 4-3-16,6-1-11 15,0 0-5-15,1 1-2 0,10-1-1 16,0 4 2-16,11-1-3 15,-7 1-2-15,7-4-36 16,-4 4-14-16,4 3-30 16,-3-4-14-16,-4 1 6 15</inkml:trace>
  <inkml:trace contextRef="#ctx0" brushRef="#br0" timeOffset="1094">739 346 208 0,'-7'-3'79'0,"-8"6"-42"0,12-6-17 0,3 6 24 15,-4 0-13-15,-7 3-4 16,8 1-6-16,-4-1-4 16,-1 4-9-16,8-4-1 0,-3 4 3 15,-1-4-6-15,4 10-2 16,7-3-1-16,1 3-1 15,2-3 0-15,1 0 0 16,-4-4 0-16,1 1 0 16,-1-1 0-16,-4 1 2 15,1 0 1-15,-4-1-1 16,-4 1 1-16,-6 0-2 16,-1-1 2-16,-7 1-2 15,0 3 2-15,-4-7 0 16,1-3 3-16,-1-3-8 15,0-3 0-15,4-7-11 16,-3-2-4-16,-1 2-24 16,15 0-11-16,0 1-17 15,3-4-5-15,4 3-20 16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39.872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5 4 152 0,'-4'-7'57'0,"4"7"-30"0,0-3-7 0,0 3 19 15,0 0-6-15,0 0 0 16,0 0-14-16,0 0-6 16,7 3-8-16,1 4 5 0,-1 2 5 15,0 4-3-15,4 3-2 16,3 7 1-16,1 2 0 0,-1 4-3 15,0 3-3-15,-3 7 6 16,0-1 3-16,0 4-3 16,3-4-1-16,-10 0-2 15,3 1 2-15,-7-4 1 16,-7 0 1-16,7 0-4 16,-11 4-3-16,-7-4-2 15,0 4 0-15,-4-4-2 16,4-10-1-16,0-2-28 15,8-4-14-15,-5-3-58 16,-3 0-25-16,7-10 12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22.13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8 150 132 0,'-18'7'49'0,"18"-7"-26"0,0 3-9 0,0-3 17 0</inkml:trace>
  <inkml:trace contextRef="#ctx0" brushRef="#br0" timeOffset="124">0 160 296 0,'7'-3'26'0,"1"-1"-13"15,-1-5-7-15,0-1 0 0,0-6 1 16,4 0 3-16,0 0-7 16,0 0-2-16,-1 3-1 15,1-3 0-15,0 0-38 16,4 4-14-16,-8-1-38 15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19:46.42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8 7 236 0,'-11'0'88'0,"11"4"-48"0,-7-4-20 16,7 0 27-16,0 0-12 15,0 0-2-15,0 0-13 16,0 0-2-16,0 0-11 16,0-4-6-16,7 1-4 0,-7 0-20 15,11 3-10-15,-4 0-67 16,4 0-71 0,-15 10 47-16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31.68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0 800 108 0,'-3'3'44'0,"-8"0"-24"0,18-3-6 0,-7 0 15 0,0 0-5 16,4 0 0-16,-4 0-4 15,0 0-1-15,0-3-10 16,-4 3-1-16,1-3 2 0,3-10 9 16,0 0-3-1,3-3-2-15,1-6-3 16,-1-7 0-16,5-6 0 15,-1-7 1-15,0 4-2 16,4-13 1-16,0-1-4 16,3-8-2-16,0 2-2 15,1 0 0-15,-4 4-4 16,-1 6 0-16,-2 6 1 0,-1 7 2 16,0 6-1-16,0 4 2 15,0 2-2-15,1 7 2 16,2 3-4-16,1 4 0 15,-4-1 1-15,1 1 2 16,-5 9-1-16,-3 0-1 16,4 12 1-16,-1 4-1 15,1 7 0-15,0 6 2 16,-4 16-1-16,3 3-1 16,-3 3 1-16,0-3-1 15,0 0 0-15,0-3 2 16,0-4-1-16,0-2-1 15,0-4 1-15,0-6-1 0,4-7 0 16,-4-3 0-16,3 1 0 16,1-11 2-16,0-2 1 15,-4-7 3-15,3-4-1 16,1-5 2-16,-1-4-2 16,1 0 0-16,0-16-3 15,-1 4-2-15,1-7 1 16,3-4-1-16,0-5 0 15,4-7 0-15,3-3 0 16,8-1 0-16,-4 8 0 16,-3 5 2-16,-1 7-1 15,-3 7-1-15,0 2-26 16,-1 7-10-16,1 7-28 0,-4 9-13 16,-3 9-29-1</inkml:trace>
  <inkml:trace contextRef="#ctx0" brushRef="#br0" timeOffset="570">558 387 152 0,'-4'3'57'16,"1"0"-30"-16,-12 1-18 0,12-1 16 0,-1 3-3 15,0 4-1-15,-3 3-5 0,0-4 0 16,0 1-9-16,0 3 2 0,-1-1 4 0,1 4-1 15,0 4 1 1,0 2-3 0,3 4 1-16,4-1-4 15,0-5-2-15,4-4-5 16,3-4 0-16,4-5 4 0,7-1 5 16,0-12-5-16,3-1 0 15,5-5 0-15,-1-11 0 16,-4 1-2-16,1-1 1 15,-4-2-2-15,-4-1-1 16,-3 0 1-16,-4 1 1 16,-3 6-1-16,-8-1 2 15,-3 8-2-15,-7-1 2 16,-4 10-2-16,0-1 2 16,-4 8-4-16,1 2-2 15,3 7-1-15,0 0 3 16,3 3 0-16,4 0 3 15,4 0-28-15,7 0-9 0,11-4-34 16,7 1-13-16,0 3-12 16</inkml:trace>
  <inkml:trace contextRef="#ctx0" brushRef="#br0" timeOffset="1246">824 413 76 0,'0'-7'30'0,"0"7"-16"0,0-3 3 0,0 0 14 16,0 3-1-16,4 0 2 16,0 0-3-16,-4-3 2 15,0 3-2-15,0-4 2 16,0 1-17-16,0 3 1 0,0 0-1 16,0 7-1-16,0-4 2 15,0 16 9 1,-4 0-6-16,0 0-1 15,1 4 0-15,3-1-2 0,0 4-1 16,0 0-1 0,0-1-5-16,0-6 0 0,3-3-5 15,5-6-2-15,-5-4 2 16,8-6 0-16,7-9 1 16,4-4 0-16,-1 0-2 15,1 0 1-15,-4 1-2 16,-4-1-1-16,1 6-2 15,-5 4 1-15,1 6-4 16,-4 4-1-16,1 9 7 16,-5 0 4-16,1 0 0 15,-1 0 0-15,1 0-6 16,0-3 1-16,-1-1-2 16,1-2 0-16,-1 0 4 15,5-10 3-15,-1-4-2 0,7-8 0 16,1-4-1-16,-1-7 1 15,4-2-2-15,4-1-1 16,-1-3 1-16,1 3-1 16,7-2 0-16,-4 2 2 15,4 4-3-15,-8-1 0 16,-3 4-26-16,0 6-9 16,4 7-83-1</inkml:trace>
  <inkml:trace contextRef="#ctx0" brushRef="#br0" timeOffset="2281">1552 646 136 0,'0'-9'52'0,"0"9"-28"0,3 0-17 0,-3 0 13 0,0 0-8 16,0 0 1-16,0 0-4 16,4 0 2-16,0 6-6 15,-1 1-1-15,1-1 2 0,-1 4 1 16,1-4 1-16,0 10-2 15,-1-3-1-15,-3 9-1 16,0 4 0-16,-3-4 4 16,-1 1 3-16,-3-1-4 15,-4 0-2-15,-3 1-2 16,-4-4 0-16,-4 7-2 16,4-4 2-16,0-3-2 15,4-3 2-15,3-9-22 16,4-1-9-16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34.49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3 20 120 0,'0'-4'46'0,"0"-5"-24"0,0 15-15 0,0-6 15 15,0 0-7-15,0 7 0 16</inkml:trace>
  <inkml:trace contextRef="#ctx0" brushRef="#br0" timeOffset="390">40 42 275 0,'-4'16'25'0,"-3"0"3"15,0 6-6-15,-1 4-4 0,1 0 1 16,4-1 0-16,-1 4-8 16,4-6-4-16,0-1-4 15,4-9-3-15,3 3 1 16,4-10-1-16,3-6 2 15,4-3 1-15,0-3 1 16,0-7 0-16,0 3-5 16,4-3 1-16,-4 1 0 15,-4 5 0-15,4 7-3 16,-4 0 2-16,1 0 1 16,-1 13 0-16,-3-3 0 15,-4 2 0-15,4 1 0 16,-4 0 2-16,0-3-3 15,1-4 0-15,-1 4 1 0,0-7 2 16,0-3-1-16,4-7-1 16,0-5 1-16,0-4 1 15,3-4-1-15,1-2 2 16,-1 3-2-16,4-4-1 16,-4 7 1-16,4-3-1 15,-3 6-14-15,-1 0-5 16,-3 4-15-16,0 2-6 15,0 1-5-15,-1 9-2 16,-2 0-32 0,-1 1-13-16,0-1 45 15</inkml:trace>
  <inkml:trace contextRef="#ctx0" brushRef="#br0" timeOffset="793">565 135 156 0,'4'0'57'0,"0"0"-30"0,3 0-21 16,-4 3 17-16,5-3-5 15,-1 0-1-15,4 0-5 16,3-3-2-16,0 0-6 16,4-1 2-16,0 1 0 0,-3-6 0 15,3-1-1-15,3 4-3 16,-6-4 1-16,3 0 0 16,-4-2 1-16,-3 2-5 15,-4-3 1-15,-3 0 9 16,-8 4 5-16,1-1-6 15,-8 4-2-15,0 3-6 16,-3-1-1-16,-4 4 1 16,0 4 2-16,0-1-1 0,0 6 2 15,0 4-2-15,0 3 2 16,3 0 4-16,-3 3 6 16,4 4-3-16,-1 2 2 15,5 4-3-15,-1 3 2 16,4-6-6-16,7-4-1 15,7-2-2-15,7-4 1 16,11-7-2-16,11-2-1 16,8-7-21-16,2 0-11 15,1-10-97 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36.36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7 116 0,'0'-7'44'0,"-3"14"-24"0,3-11-13 0,0 4 15 15,0 0-9-15,0 0 0 16,0 0 2-16,3 4 2 15,-3-4-9-15,4 6 7 0,-4 4 2 16,0 2-1-16,0 4 3 16,0 0 1-16,0 4 2 15,0-1-8-15,0 3-1 16,0 1-1-16,0-4 0 16,11 0-4-16,-4 0-3 0,0-3-2 15,4-3-3-15,0-6 3 16,-1-7 0-16,1 0-1 15,0-7 1-15,0 1-2 16,3-4-1-16,1 4 1 16,-5 3 1-16,1 3-3 15,0 6-2-15,-4 7 2 16,0 0 2-16,1 3 0 16,-1-4-1-16,-4 8-2 15,-3-4 1-15,11-4 1 16,-4-2 0-16,1-4 0 15,-1-6 2-15,-4-3 3 16,12-3 2-16,-4-7-1 16,3-3-1-16,1-10-3 0,-1 4 1 15,4 3-2-15,-4-7-1 16,4 1 1-16,0 12-1 16,0-10 0-16,-3 7 2 15,-1 3-3-15,4 1 0 16,-3-1-28-16,-1 3-13 15,0 4-16-15,1 3-4 16,-4 3-38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36.90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08 64 176 0,'-3'-6'68'0,"-1"6"-36"0,-3-6-24 16,3 2 18-16,-3-2-2 15,7-4 1-15,-11 1-6 16,8 2 1-16,-8 1-11 15,0 0 1-15,0 2 1 0,-14 4 0 16,14 0 1-16,-7 7-4 16,-3 2 0-16,10 1-1 15,-3 0 1-15,3 2-4 0,0 4-1 16,4 4-3-16,0 2-1 16,7-3 3-16,7-3 1 15,4 0-1-15,3-9-2 16,0-7 1-16,1-3 1 15,10-10 1-15,0 0 1 16,4-3-2-16,-4 3 1 16,0 0-2-16,-7-3-1 15,4 7 1-15,-7-1 1 16,-5 7-3-16,-2 3-2 16,-8 0-1-16,0 3 0 0,-4 7 5 15,0 2 3-15,-6 8-3 16,6-7-1-16,-3 9 0 15,3 0 2-15,4-9-1 16,0 6-1-16,4-6-32 16,3-3-16-16,4-4-29 15,0-6-12-15,-4-6-7 16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37.28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6 0 180 0,'-4'0'68'0,"4"3"-36"0,-3 7-15 0,3-7 22 16,-4 3-7-16,0 4 1 15,1-1-5-15,-4 4-3 16,7 0-13-16,0 0-3 0,0 0 1 15,0-4-4-15,10 1-1 16,5 0-2-16,3-7 0 16,0-3-2-16,0-3 2 15,0-7-2-15,7 4-1 16,-3-1-2-16,-8 1 1 16,0 3 3-16,5-1 1 15,-9 4-1-15,-2 4-2 16,-1 2 1-16,-4 0-1 0,-3 4 0 15,0 6 0-15,0 0-9 16,0 0-2-16,0-3-23 16,0-4-8-16,4 4-20 15,3-6-6-15,4-7-28 16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37.71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69 22 140 0,'4'-19'55'0,"3"16"-30"0,-4 3-21 0,-3 0 13 15,0 0 3-15,0 6 4 16,0 0-3-16,0 4-3 15,0 0-10-15,0 2 4 0,-3 1 1 16,-4 10 2-16,3 9 4 16,-3 0-2-16,-8 0-1 15,5 3-6-15,-8 0-4 16,-4 3 5-16,-3-2 3 16,-1-4-3-16,5 3-1 15,-4-3 0-15,7 0 4 16,0 0-4-16,7 0 0 0,7-6-4 15,1-4-1-15,3-9-1 16,7 3 2-16,4-10-1 16,3 1 2-16,4-1-4 15,11-6-2-15,-4-6-7 16,0 6-1-16,0-7-10 16,-3 7-4-16,3-3-16 15,1 0-4-15,-1 0-24 16,-7-1-9-16,-4-5-27 15</inkml:trace>
  <inkml:trace contextRef="#ctx0" brushRef="#br0" timeOffset="230">2 364 252 0,'-3'0'93'0,"3"10"-50"0,3-4-37 0,8 1 22 16,0-4-8-16,3 3 0 15,8-2-9-15,7 2-4 16,7 0-4-16,-4-2-3 0,4-1 3 16,0 0-35-16,0 0-13 15,-3 4-79 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39.77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89 57 108 0,'0'-19'41'0,"4"10"-22"0,0-1-5 0,-1 7 15 16,1 0-3-16,0-1 2 15,-1 1-5-15,1 0-2 16,-4 0-11-16,3 3 0 0,-3 0 3 16,0 0-5-16,0 6 0 0,-3 4-4 15,-1 6-1-15,1 3-1 16,-1 3 1-16,0 7-2 16,-3 3-1-16,0 3 1 15,-4 4 1-15,0 3-1 16,-7 6 2-16,4 0 2 15,-4-4 2-15,3-5-1 16,1-1-1-16,3-3-1 16,4 1 2-16,3-4-3 15,1-4 0-15,6-2-1 16,1-4-2-16,0-2 3 16,6-4 0-16,1 0-1 15,4-3 1-15,-1-4-2 0,4-2-1 16,0-1 1-16,4-6 1 15,10-3 1-15,-10 6 3 16,-4 3-27-16,3-12-11 16,5 0-44-1,-5-1-58-15,-3 1 31 16</inkml:trace>
  <inkml:trace contextRef="#ctx0" brushRef="#br0" timeOffset="241">13 470 176 0,'-11'-12'68'0,"11"5"-36"0,0-2-11 0,0 5 22 0,4 1-10 16,-1 0-4-16,5 3-11 15,13-3-3-15,4 3-9 16,4 0-2-16,0 0 0 0,3 0 0 15,4 0 0-15,1 0-13 16,2 0-7-16,1 0-35 16,-1 0-17-16,1 3-36 15</inkml:trace>
  <inkml:trace contextRef="#ctx0" brushRef="#br0" timeOffset="603">586 413 164 0,'-22'6'63'0,"15"-6"-34"0,-4 10-10 16,7-4 23-16,-3 13-3 0,-4-6-1 15,1 10-6-15,2-7 0 16,1 3-18-16,0 3-1 0,7 1 2 16,11-4-6-1,0-6-4-15,3 3-4 16,4-10 2-16,4-6 0 15,-1-3-1-15,1 0-2 16,-4-4 3-16,0-2 0 16,0-4-1-16,-4-3 1 15,1-3-2-15,-8-10 2 0,-7 3-2 16,0 1-1-16,0 5 3 16,-7-5 0-16,-8 9-4 15,-6 3 1-15,-1 10 2 16,0-4 1-1,4 7-17-15,4 7-5 0,3 2-35 16,8 4-13-16,-1-6-60 16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41.27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8 39 140 0,'-8'-10'52'0,"8"7"-28"0,0-4-15 0,0 4 16 0,0-3-5 16,0 3-2-1,0-1-6-15,0 1-2 16,0 3-6-16,0 0 2 0,0 0 0 16,4 7 2-16,0 5 0 15,-1 4 0-15,-3 7 0 16,0-4-2-16,0 7-1 0,0 15-3 16,0 7 1-16,-3 0-2 15,-1-3-1-15,0 6 7 16,-3-9 3-16,7-4-3 15,-3-2-2-15,3-8 0 16,0-5-1-16,0-4 4 16,0-3 3-16,0-3 0 15,0 0 3-15,0-13 4 16,3 0 1-16,4-7-8 16,1-6-2-16,2-3-1 15,5 0 0-15,-1-3-4 16,8-10-1-16,3-6-1 15,8 0 1-15,-5 6-2 16,1 0 2-16,-4 1-24 16,1 5-8-16,-8 10-39 0,-4 4-16 15,-7 9-33 1</inkml:trace>
  <inkml:trace contextRef="#ctx0" brushRef="#br0" timeOffset="232">122 391 248 0,'-3'9'93'0,"6"-2"-50"0,-3 2-35 0,0-2 24 15,4-1-16-15,-1 4-3 0,1-1-8 16,0 14-2-16,3-14-1 15,4 4-2-15,-1 0 3 0,8-3-37 16,0-4-15-16,0 0-70 16</inkml:trace>
  <inkml:trace contextRef="#ctx0" brushRef="#br0" timeOffset="839">374 266 180 0,'4'-10'68'0,"-1"7"-36"0,1 0-24 0,-4 3 18 15,0 0-4-15,0 0-1 0,4 3 0 16,-1 4-1-16,1 2-11 15,-4 4 3-15,7 6 2 0,-3-3-1 16,-1 10 0-16,1-10 1 16,-1 0 4-16,-3 0-6 15,8 0-2-15,-5-7-5 16,1 4-2-16,-1-6-1 16,1-4-2-16,3 0 1 15,0-3 1-15,1 0-1 16,-1 0-1-16,4-3 1 15,-1 0 1-15,1-10-1 16,7 3-1-16,0 4 1 16,0-7 1-16,0 3-3 0,0 1 0 15,0 6 1-15,-3-4 0 16,3 7 0-16,-7 7 0 16,3 2 0-16,-7 4 2 15,-3 0-1-15,-8 0 2 16,4 9-24-16,4 0-11 15,7-6-32-15,-4 0-14 16,0 0-36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42.63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2 122 208 0,'0'-16'77'0,"7"12"-42"16,-7 1-19-16,7 3 22 0,-7 0-20 15,0 3-5-15,0 4-2 16,-7-1 3-16,7 4-8 16,-4 3 1-16,-3 6 3 0,3-3-2 15,1 0 1-15,3-3-5 16,0-1-1-16,3 1-3 15,-3-3-1-15,8 3 1 16,-1-7 0-16,4 0 0 16,-1-2 0-16,12-4 0 15,0 0 2-15,-4-4 1 0,-4-2 3 16,0 0 6 0,-3-1 4-16,4-12-4 0,-5 3-2 15,-2-3-1-15,-8 0-1 16,0-1 2-16,0 1 1 15,-4 3-3-15,-7 3-3 16,-7 4-2-16,4-4-3 16,-4 3-2-16,0 7 1 15,3 3-4-15,5 3 1 16,-1 4 2-16,0 2 1 16,4 1-15-16,3 3-4 15,4 0-19-15,4-1-7 0,-4 4-36 16,0-3-12-16,7-3-8 15</inkml:trace>
  <inkml:trace contextRef="#ctx0" brushRef="#br0" timeOffset="612">321 32 156 0,'0'-3'60'0,"4"3"-32"0,-8-3-17 0,4 3 18 16,0 0-6-16,0 0 1 15,0 0-2-15,0 0-2 16,-3 6-10-16,3 4 7 0,-4 2 3 16,1 8 5-16,-1 2 4 15,4 0-4-15,-4 1-1 16,8 2-11-16,0-5-5 0,3-4-5 15,0-4 0-15,11-5-4 16,-4-7 0-16,15-7 3 16,-4-5 1-16,4-1-1 15,-4-3-2-15,-3 3 1 16,-4 3-1-16,4 1-3 16,-8 6 2-16,4 6-1 15,-11 13-2-15,4-7 3 16,-7 11 2-16,6-8-2 15,-10 4 0-15,8-6 1 16,-8 0 0-16,0-1 2 16,0-9 1-16,3 0-1 15,1-6-2-15,3-4 1 16,7-3 1-16,1-3-1 0,-8-3-1 16,4 0 1-16,0-3 1 15,-1 6-3-15,1-7-2 16,4 10-16-16,-1-9-5 15,1 0-65-15,3-1-29 16,-4 4 3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23.18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5 32 156 0,'0'-6'57'0,"0"6"-30"0,7-3-21 0,-7 3 26 16,0-10-11-16,0 4-3 15,0-1-4 1,0 14-8-16,0-4-4 0,0 3-1 15,0 4-1-15,0-1 2 16,0 1 1-16,0 3 1 16,-7 6 2-16,3 0-1 15,4-6 0-15,0-3-1 16,-4 12 2-16,8-3-3 0,-8 7 0 16,1-4 1-1,-1 7 0-15,4-3-2 0,0 3 1 16,0-4-2-16,0 4-1 15,0-7 1-15,0 1-1 16,0-4-25-16,0-3-8 16,0-3-58-1,0-7-37-15,0 1 58 16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44.44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68 133 148 0,'0'-29'55'0,"0"26"-30"0,0-20-12 0,0 17 17 15,0-1-2-15,0-2 1 16,-3-1-8-16,-1 1-2 16,-3-1-11-16,-4 0-1 0,0 4 3 15,-3 0 0-15,-4 2 2 16,0 4-2-16,-4 0 1 15,1 4-4-15,3 2-2 16,0 4-5-16,-4 6 0 0,0 6-2 16,1 7-2-16,-1 6 5 15,1 7 1-15,3 2 4 16,0 8 1-16,3 12-1 16,1 0-1-16,3 0-3 15,0 3-2-15,4-3 1 16,3-10-1-16,1-6 0 15,-1-6 2-15,4-13-3 16,0-3 0-16,0-10 3 16,0-7 1-16,0-6-1 15,0-6-2-15,0-6 1 16,-4-7-1-16,1-10 0 16,-4 0 2-16,-1 1-3 0,-2-4 0 15,-5-3 1-15,1 0 0 16,3 3-3-16,4 3 2 15,7 1-1-15,-7 9 0 16,3 0 0-16,11 6 0 16,4 7 2-16,3 3 0 15,4 0 0-15,4 3 0 16,3 0-5-16,8 1 1 16,-4-1-49-16,-1 6-19 15,5-9-39 1</inkml:trace>
  <inkml:trace contextRef="#ctx0" brushRef="#br0" timeOffset="419">450 450 168 0,'-3'-7'66'0,"-1"4"-36"0,4 0-15 16,0 3 20-16,0 0-8 15,-4 0-1-15,1 3-6 0,-1 3-1 16,1 4-10-1,-1 3 6-15,4 3 2 0,0 0-9 16,4 3-2-16,3-3-4 16,0-3 1-16,7 0-2 15,1-4-1-15,6-6 1 16,1-3-1-16,3 0 2 16,-3-12 1-16,-1-1-1 0,-2-3 1 15,-5 0-2-15,-3-13-1 16,0 10 7-16,-8 3 5 15,-3-7-4-15,-3 4-2 16,-5 0-1-16,-2 9 1 16,-1-6-3-16,-18 13-4 15,4 6 0 1,3 1-4-16,4 2 1 16,4 7 2-16,6-7 3 15,5 4-16-15,3 3-6 16,14-7-26-16,4 4-7 15,4-4-16-15,3 0-4 16,4-6-9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45.15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5 179 140 0,'14'3'52'0,"-10"4"-28"0,-1 6-8 16,-3-10 16-16,0 3-4 15,-3 4 0-15,-1-1 2 16,0-2 1-16,-3-1-16 16,0-3 9-16,0-3 3 0,0-3-6 15,-1-3 1-15,1-1-2 16,0-12 0-16,0 10-7 16,3-7-3-16,1 3-3 15,3 0 0-15,3 0-2 0,8-3 2 16,3 0-2-16,4-3 0 15,8 0-3-15,2 9-2 16,8-9 1-16,0 9-1 16,0-6-38-16,1 4-14 15,-5 2-100 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46.29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5 441 156 0,'-3'0'60'0,"-8"7"-32"0,7-4-20 0,4-3 18 16,0 6-2-16,0 1 1 15,0-4-3-15,0 7-2 16,-3-10-10-16,3 6 0 0,-4 4 3 16,4 2 2-16,0 1 3 15,0 3-6-15,0 0 1 16,0 3-2-16,4 1 1 15,-1 2-6-15,1 0-2 16,-1-6 0-16,5 4 0 16,-1-4-2-16,0-4-2 15,0-5 3-15,4-7 0 16,0-7-1-16,3-5-2 0,4-4 3 16,0-4 0-16,4 11-4 15,-4-7 1-15,0 6-2 16,-4 7 0-16,1 0 2 15,-1 6 0-15,-3 3-3 16,-4 7 0-16,0 0 2 16,1 3 0-16,-5 0 1 15,1-3 0-15,-1 3 0 16,1-7 0-16,0-2 0 16,3-7 2-16,0-7-1 15,4-5-1-15,7-11 1 16,0 1 1-16,0-1-1 0,0 1 2 15,0-4-4-15,0-2 0 16,0 5 1-16,0-6 0 16,-4 7-22-16,1 0-8 15,-5 2-38-15,1 7-16 16,-4 1-22 0</inkml:trace>
  <inkml:trace contextRef="#ctx0" brushRef="#br0" timeOffset="570">702 28 180 0,'-3'0'68'0,"3"0"-36"0,-4 4-24 15,4 2 16-15,0 0-6 16,-3 7 2-16,-1 3 2 16,0 7 1-16,1 5-12 15,-1 4 4-15,1 13 5 0,-1 3-2 16,0-3 1-16,1 3-1 15,-5 0-2-15,5-6 0 0,-1-4 0 16,1-3-6-16,-1-6-4 16,0-3-3-16,4-7 0 15,0 0-2-15,4-12 2 16,0-1 0-16,3-6 1 16,4-6 0-16,3-1 0 15,4-6-2-15,0 4-2 16,0-4-2-16,0-3-1 15,0 3 2-15,0 4 0 16,-3 2-2-16,6 4 0 16,-6 0 2-16,3 3 0 15,0 3 1-15,-4 3 2 16,0 7-1-16,-3-6-1 0,-4 5 1 16,-3 4-1-16,0 0-20 15,-1 4-7 1,1-4-26-16,3-4-9 0,0-2-31 15,0-4-49 1,4-6 39-16</inkml:trace>
  <inkml:trace contextRef="#ctx0" brushRef="#br0" timeOffset="737">1106 477 232 0,'10'6'88'0,"-6"-3"-48"0,-4 4-34 15,-4 5 20-15,1-2-16 16,-1 3-3-16,-3 0-5 0,3 3 1 16,1-4-2-1,-1 1-31-15,1 0-15 0,-1-7-61 16</inkml:trace>
  <inkml:trace contextRef="#ctx0" brushRef="#br0" timeOffset="934">1120 284 280 0,'-4'-6'107'0,"4"-10"-58"0,0 6-31 0,0 10 31 16,0 0-29-16,0 0-10 0,8 0-7 16,-1 7-1-1,0-1-1-15,4 10-20 0,3-3-8 0,1 3-30 16,3 0-14-16,3 6-48 15</inkml:trace>
  <inkml:trace contextRef="#ctx0" brushRef="#br0" timeOffset="1320">1477 441 184 0,'-4'-9'71'0,"0"5"-38"0,1-2-6 0,-4 6 27 16,3-3-11-16,-7 3 0 15,0-7-9-15,1 7-4 16,2-6-16-16,-2 6 4 0,-1 0 3 16,0 0 0-16,0 6-1 15,-3-6-8-15,-1 7-5 16,1-1-4-16,0 1-3 15,-1 9 1-15,4-7-1 16,1 11-3-16,-1-4 2 16,4 3-1-16,-1-3 0 15,5 3 2-15,3 3 0 16,3-6-3-16,8 7 2 16,4-7-23-16,3-3-10 0,0-4-13 15,7-2-4-15,7-7-7 16,1-4-2-16,-5-5-22 15,-2-1-39 1,-5-6 36-16</inkml:trace>
  <inkml:trace contextRef="#ctx0" brushRef="#br0" timeOffset="1771">1635 0 208 0,'-4'-4'79'0,"4"1"-42"0,-3 13-28 0,3-4 19 15,0 1-1-15,0-1 1 16,0 4-2-16,0 6-1 16,0 3-14-16,0 10 11 0,0 3 5 15,0 16-3-15,0-4-2 16,0 1-1-16,0 3-1 15,0-3-5-15,0 0 1 16,7-7-7-16,4-2-3 16,0-8-3-16,0 1-3 15,-1-13 3-15,5-3 0 16,-1 0-1-16,4-13-2 16,0 0 1-16,7 0-1 15,-3-13 0-15,-4 7 2 16,0-4-1-16,-4 7-1 0,1 0 1 15,-1 3 1-15,-3 6-3 16,-4 4 0-16,0-1 1 16,-3 7 0-16,-4 7-14 15,0 2-5-15,4-2-34 16,-4 2-14-16,0 1-49 16,-4-10-19-16,0 3 26 15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49.23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429 156 0,'0'4'60'0,"0"-1"-32"0,0-3-15 0,0 0 17 16,0 0-6-16,0 0 0 16,0 0-2-16,0 0 1 15,0 0-13-15,0 0 1 0,4 3 2 16,-1-3 2-16,5 0 0 16,-1-3-1-16,0 0 1 15,4-4-2-15,0-2 0 16,3-1 1-16,4-3 4 15,7-3-4-15,-3-6 2 0,3-4-5 16,4-6-1 0,3 0-2-16,1 0 0 0,-1 0-4 15,-3-3-1-15,-4 6-1 16,-3 3 1-16,-4 7-2 16,3-3 2-16,-3 6-18 15,-7 3-4-15,7 3-29 16,-4 1-11-16,-3 2-29 15,-22 4-69 1</inkml:trace>
  <inkml:trace contextRef="#ctx0" brushRef="#br0" timeOffset="371">166 0 176 0,'-7'4'66'0,"7"-1"-36"0,-4 0-13 0,4-3 22 16,0 0-13-16,4 6-3 15,-1 4-4-15,4 3-1 0,1 6-9 16,-1 0 6-16,4 4 2 15,-4-7-1-15,4 6 3 0,-1 4-1 16,1-7-2-16,0 6 0 16,0 4 3-16,0-3-5 15,-1-4 0-15,1 4-6 16,-4-7-3-16,1 0-2 16,2-3 0-16,-2 0-18 15,-1-3-6-15,4 0-43 16,-4 0-16-16,0 0-49 15,-3-4-30 1,-1-2 76-16</inkml:trace>
  <inkml:trace contextRef="#ctx0" brushRef="#br0" timeOffset="1467">587 423 116 0,'0'-3'44'0,"0"0"-24"0,0-1-10 0,0 4 14 16,0-3 2-16,0 0 4 15,0 0-5-15,0 0-1 16,0-1-13-16,0 1 4 0,0 3 3 16,0-3 1-16,0 3 1 0,0 0-5 15,0 0-1-15,0 0-2 16,-7 0 0-16,7 3-2 16,-7 0-1-16,3 1-1 15,1 2 0-15,-1 0-4 16,-3 4-1-16,0 3 1 15,3 0 2-15,-3 3-1 16,-4 3 0-16,-3 0-1 16,6 0 2-16,5 0-5 15,-4 7-3-15,-1-4 1 16,5 1 2-16,3-1 0 16,11-3 2-16,-4-3-2 15,-4 0 2-15,12-3-2 16,-8 3-1-16,4-3 1 0,7-3-1 15,-7-1 0-15,3-2 2 16,4-7-1-16,-4 0-1 16,4-7 5-16,0 4 4 15,0-3-1-15,0-4 3 16,-7-9-4-16,4-10 1 16,-5 3-3-16,1 1 0 15,-4-1-1-15,1 1 0 16,-8-1-2-16,0 4 1 15,0-1 0-15,-11 1 1 16,4-4-5-16,-11 7 1 0,3 3 0 16,4 3 0-16,-7 4-3 15,4 2 2-15,3 4 1 16,-7 0 0-16,7 3-14 16,4 3-5-16,-7-3-45 15,10 0-19-15,-3 6-58 16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52.14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6 148 0,'0'-7'57'0,"0"7"-30"0,0 0-21 0,0 0 15 16,0 0-7-16,0 0 2 15,0 0-3-15,0 0 2 16,0 0-8-16,0 0 2 0,0 7 2 16,0-7 2-16,0 6 3 15,0 4-5-15,0 3 1 0,0-4-1 16,0 10 3-16,0-3 2 16,0 4-1-16,0-1-1 15,7 3-1-15,-7-2-3 16,4-1 1-16,3-3-6 15,-7 0-1-15,7-3 0 16,1-4 2-16,2-2-3 16,-6-4 0-16,10-3-1 15,-6-3-2-15,10-7 3 16,-8 0 0-16,5-2-4 16,3-1 1-16,-7 3 0 15,3 4 0-15,4 6-3 16,-7 3 0-16,-4 7 2 15,-3-1 0-15,3 1 1 0,0-1 2 16,-3-2-1-16,-1-1-1 16,1 1 1-16,3-4-1 15,-7-3 0-15,0 0 2 16,0-3-1-16,7-1 2 16,-7-5 7-16,11-10 5 15,-4-1-9-15,-3 1-4 16,10 0-1-16,-7-3-1 15,4-1-3-15,7 4 2 16,-7 3-15-16,4 0-6 16,-8 3-33-16,4 7-15 15,-4 6-58 1</inkml:trace>
  <inkml:trace contextRef="#ctx0" brushRef="#br0" timeOffset="479">515 183 160 0,'11'9'60'0,"-7"-9"-32"0,6 4-17 15,-10-4 26 1,8 0-12-16,2 0-3 15,1-4-5-15,4-2-9 0,3 0-5 16,-8-1 0-16,5-2 4 0,-4-4 6 16,-4 0-1-16,0-3 1 15,4 0-5-15,-4 3-3 16,-7-3 0-16,0 3 1 16,0-3-3-16,0 3 0 15,-7 4 1-15,-4-7 0 16,4 6-2-16,-8 10-2 15,5 3 1-15,-8 4-1 16,0 2 0-16,0 1 0 16,-8 9 4-16,8-6 2 15,0 9 2-15,4 1 0 16,3 6-2-16,-3-7 1 0,10 1-2 16,-3-1 0-16,7-3-6 15,7 0 1-15,4-6 0 16,3-3 0-16,8-7-40 15,0-3-18-15,6-3-28 16,-2 0-53 0,-8-4 33-16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0:58.34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52 522 124 0,'0'0'46'0,"0"0"-24"0,3 0-10 15,-3 0 16-15,0 0-7 16,0 0 0-16,0 0-3 15,0-7-2-15,0 4-8 0,0 0 4 0,0-4 1 16,-3 1 7-16,-1 3 2 16,0-4-11-16,1-2-4 15,-4 2 1-15,-1 1 3 16,-2 6-4-16,-1-3-2 16,-4-1 2-16,1 1 2 15,0 0-4-15,-1 3-3 16,1 3-1-16,-8 4-1 15,4 5-3-15,4 1 2 16,-1 7-1-16,5-1 0 16,2 0 0-16,5 0 0 15,3 0 2-15,7 1 0 0,4-4 0 16,3-7 2-16,1-2-1 16,3-4-1-16,3-6 3 15,1-1 0-15,-1-2-4 16,-3-4-1-16,-3-2 3 15,-1-1 1-15,-3 3 0 16,-4 1-2-16,-3-1-2 16,-4 4 1-16,0-1 1 15,-4 1 2-15,1 6-3 16,-1 9 0-16,-3 1 1 0,0 0 0 16,-1 2 0-1,1 1 2-15,0 3-3 16,0 3 0-16,3 4-1 15,1 2-2-15,3 4 3 0,0 0 2 16,3 6 0-16,4 4-1 16,1-1 1-16,2-3-1 15,1 0 0-15,-4-3 0 16,1-3 0-16,-1 0 2 16,-4 0-1-16,1-7-1 15,-4-2 14-15,-4-4 7 16,-3 0-1-16,-4-4-2 15,-3-2-4-15,0 0-1 16,-1-4-5-16,-3-3-3 16,0-3 2-16,-7-6 0 15,-4-7-3-15,4 0-1 16,3 0-6-16,4-3-2 0,4-3-14 16,3 3-5-16,7 0-23 15,4 0-7-15,8-3-14 16,-1-7-3-16,18-6-27 15</inkml:trace>
  <inkml:trace contextRef="#ctx0" brushRef="#br0" timeOffset="566">511 602 200 0,'-4'-4'77'0,"4"4"-42"0,-3 0-28 0,3 0 18 16,0 0-13-16,0 0-4 16,7 0-1-16,-4 0 0 15,5 0-3-15,-1-3-1 0,0 0 1 16,0 0 0-16,4-4 2 15,0-2-3-15,-4-1-2 16,4 1 0-16,0-4 1 16,-4 0-1-16,0 0 2 15,-3 0-2-15,-1 1 2 16,-3-1 4-16,-3 3 4 0,-4 0-9 16,-1 1 0-16,1-1-2 15,-4 7 2-15,1 0-1 16,-1 3-1-16,-4 6-2 15,1 4 1-15,-1 3 5 16,1-1 5-16,0 8-1 16,-4-1 1-16,0 0-1 15,0 4 0-15,3-1-2 16,4 0-1-16,1-2-3 16,10-1-2-16,7-3 1 15,0-3-1-15,7-1 0 16,1-2 2-16,3-4-1 15,3-2 2-15,5-4-15 16,6-4-5-16,-3-2-18 0,0-4-5 16,0-2-10-16,-1-4-4 15,1-7-39 1,0 1-19-16,-4-4 58 16</inkml:trace>
  <inkml:trace contextRef="#ctx0" brushRef="#br0" timeOffset="1048">954 13 200 0,'-15'-13'77'0,"26"13"-42"0,-4 13-34 0,-7-13 20 15,-3 6-4-15,-1 4 0 16,1-4-1-16,-1 4-8 16,-3-1 4-16,0 4 1 0,-1 3 2 15,1 3 1-15,0 4-4 16,0 2-2-16,-4 4-4 16,0 9-1-16,-3 1-1 15,-1 6 0-15,1-1-2 16,0-5 1-16,-1 6-2 15,1-4 2-15,3-5 0 16,0-4 1-16,4-4-2 0,3-2 1 16,4-4-2-16,4-2-1 15,3-4 1-15,4-7 1 16,3-2-1-16,4-4 2 16,0-3-2-16,8-3 2 15,2-1-9-15,1 1-1 16,-4 0-14-16,1 0-6 15,-5-4-17-15,-3 4-5 16,-3 0-9-16,-4 0-4 16,-4-4-21-1</inkml:trace>
  <inkml:trace contextRef="#ctx0" brushRef="#br0" timeOffset="1295">695 381 180 0,'-18'-7'68'0,"14"10"-36"0,0-3-13 15,4 4 21-15,0-4-9 16,0 0-1-16,4 6-6 16,3 0-1-16,4 4-12 15,3-4 0-15,8 1 2 0,7-1-5 16,0 1 0-16,10-4-2 15,-3 3-1-15,0 4-3 16,0-4 1-16,-3-3-35 0,-5 1-13 16,1 2-88-1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8-01-11T22:21:00.52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04.32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41 116 0,'0'-6'46'0,"3"6"-24"0,-3-7-8 0,4 4 15 16,-4 3 1-16,0-3 4 15,0 3-9-15,0 0-6 16,0 0-10-16,0 0 0 0,0 9 2 16,0 4-2-16,0 0 2 15,0 3-2-15,0 0 0 16,0 0-5-16,0 3-1 0,0 0 1 16,0 1 0-16,0-1-2 15,3-3 1-15,-3-3-2 16,4-4-1-16,0-2 9 15,-4-7 4-15,-4-4-4 16,8-2-1-16,3-4-4 16,-7-2-3-16,7-1 0 15,-7-3-1-15,0 0 0 16,0-3 2-16,4-1-1 16,-4 1-1-16,0 0 1 15,3 3-1-15,4 0 0 16,1 3 0-16,-5 0 2 15,4 4 1-15,1-1-1 0,2 4 1 16,5-1-4-16,-1 4 0 16,8 0 3-16,-1 6 1 15,1 0-8-15,-4 0-2 16,4 1-36-16,3-1-14 16,0 3-44-1,0 1-34-15,-3-1 55 16</inkml:trace>
  <inkml:trace contextRef="#ctx0" brushRef="#br0" timeOffset="480">464 128 152 0,'0'0'57'0,"-3"0"-30"0,3 0-10 0,0 0 20 0,0 0-15 16,0 0-4-16,3 3-3 15,8 4 3-15,0-1-10 16,7-3-2-16,-4 1-2 0,1-4-2 16,3-4-2-16,0 1 3 15,0-3 0-15,0-4-1 16,-4 1 1-16,0-1-2 16,-3-3 2-16,-4 3-2 15,1-2-1-15,-1 2 5 16,-7 0 1-16,0-2 2 15,-4 2 0-15,4-3-2 0,-11 4 1 16,1 2-4-16,-5 7-2 16,-6-3 0-16,-5 6-1 15,1 0 0-15,0 4 0 16,0 2 0-16,3 1 0 16,1 3 4-16,3 3 2 15,0 3 4-15,3 7 1 16,1-1-3-16,3-2-3 15,4-4-2-15,3 0 0 16,4 0-4-16,7-3 0 16,4 0 1-16,4-3 0 15,3-3-22-15,10-4-10 16,5 1-24-16,-1-1-7 0,1-3-42 16</inkml:trace>
  <inkml:trace contextRef="#ctx0" brushRef="#br0" timeOffset="932">896 38 160 0,'-10'-3'60'0,"6"0"-32"0,-3 3-11 16,3 0 20-16,1 0-6 15,-5 3-1-15,1 0-5 0,0 1-4 16,0 2-11-16,0 0 2 16,-4 1 2-16,0-1-3 0,4 4-1 15,-1-4-4-15,1 4-1 16,4-1-6-16,-1 1 1 16,4 0 0-16,4-1 0 15,-1 1 0-15,1 3 2 16,-1 3-3-16,5 0-2 15,-1-3 2-15,0-1 2 16,0-2 0-16,1 0-1 16,-5-1 3-16,-3 1 0 15,0-1-1-15,-3 4 1 16,-1 0 2-16,-3 0 4 16,-4-4-2-16,-4 1-2 0,1-4-2 15,-4-2-3-15,0-4 1 16,4-4-1-16,3 1-16 15,0-3-6-15,0-1-18 16,4 1-7-16,3 0-2 16,4-1 0-16,0 1-27 15</inkml:trace>
  <inkml:trace contextRef="#ctx0" brushRef="#br0" timeOffset="1593">1102 83 140 0,'0'-9'55'0,"0"9"-30"0,0-7-12 0,0 7 17 16,0 0-2-16,0 0 3 16,0 0-6-16,0 0-1 15,-11 3-11-15,-4 7-3 0,5-4 0 16,-1 4 4-16,0 3-2 15,0 0 1-15,4 3-5 16,0 0 0-16,0 0-5 16,3 0 0-16,4 0 1 15,0-3 0-15,4-1-2 16,6-2-2-16,1-4 3 16,7-2 0-16,4-4-4 15,-4 0-1-15,3-4 1 16,-3-2 2-16,4 0 0 15,-4-7 2-15,0 3-2 16,-4-3 2-16,-6 4-2 16,2-1 2-16,-2 1-2 15,-1-1 2-15,-4 4-2 0,1 2-1 16,-4 4-2-16,0 4-1 16,0 2-1-16,-4 4 3 15,1 2 0-15,-4 1 3 16,7 3-1-16,-4 0-1 15,0-3-2-15,1 3 1 16,6-3-1-16,-3 0 0 16,4-4-22-16,7-6-43 15,0 1 5 1,7-4-46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06.52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55 13 152 0,'18'-9'57'0,"-18"5"-30"0,8-2-21 0,-8 6 15 16,0 0-7-16,0 0 2 15,0 0 0-15,0 0-1 16,0 6-7-16,0 1 1 0,0-1 4 16,-8 4-1-16,1 3 3 15,-4 3 3-15,1 3 3 16,-5 3-5-16,8 7 1 0,-4 0-8 15,0 0-1-15,-3 6 0 16,-4 3 0-16,7 1-2 16,-3-4 1-16,7 0 0 15,-4 0 3-15,4-3-7 16,-4-3-2-16,11-3-1 16,-7-4 2-16,7-3-1 15,7-3 2-15,0 0-4 16,4-3 0-16,0-3 1 15,3-4 0-15,4-3-20 16,7-3-9-16,-3-3-16 16,-1 0-5-16,1 0-15 15,0 0-6-15,-4-4-15 16</inkml:trace>
  <inkml:trace contextRef="#ctx0" brushRef="#br0" timeOffset="579">480 39 208 0,'0'-7'77'0,"7"7"-42"0,-4 0-30 0,-3 0 17 0,0 0-10 16,0 0 1-16,0 0-2 16,0 0 3-16,4 7-7 15,-4-1 2-15,0 1 2 0,-4 2 0 16,1 4 3-16,-4 3-3 15,-1 3 1-15,-2 7-7 16,2-4-1-16,-10 17-2 16,8-4 1-16,-8 0-2 15,0 0-1-15,3 0 9 16,-3-3 4-16,11-6-2 16,-4 3-1-16,4-3-4 0,3-4-1 15,1-3-1-15,3-3 2 16,3 0-1-1,8-3-5-15,0-3 0 16,7-1 4 0,0-2-4-16,-4-4-2 15,12-3-6-15,-5 0-2 16,1-3-26-16,-4 3-9 16,0-7-19-16,-7 1-7 15</inkml:trace>
  <inkml:trace contextRef="#ctx0" brushRef="#br0" timeOffset="831">242 317 228 0,'-7'0'85'0,"7"7"-46"0,7-4-19 15,-7-3 27-15,0 0-12 16,3 6 0-16,5-6-3 16,2 0 0-16,-2 3-17 15,10-3 4-15,0 4 2 0,3-1-5 16,1 0 1-16,0 0-12 0,-1 4-3 16,12-1-2-16,-5-3 2 15,-2 0-23-15,-1 4-11 16,-7-1-52-16,0 1-23 15,-7-4-32 1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08.64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98 100 0,'0'-3'38'0,"4"3"-20"0,-4-3-6 0,0 3 16 15,0 0-7-15,0 0 0 16,0 0 3-16,0 0 2 16,0 0-13-16,0 0 3 0,0 0 2 0,0 0 1 15,0 0 1-15,0 3 0 16,7 3 0-16,-7 4 0 16,0 3 2-16,0-1-3 15,0 4-2-15,0 4-3 16,7-1 1-16,-3 3-6 15,0-2-1-15,-1-4-4 16,4 0-1-16,1-4 1 16,2-2 0-16,1-7-2 15,14-3-2-15,-7-3 1 16,8-3 1-16,-8-4-1 16,7 0-1-16,-7 4 1 15,0 3-1-15,0 0-3 16,-4 3 0-1,-3 9 2-15,4 1 0 16,-12-1 1-16,4 1 0 16,4-4 0-16,-11-2 0 15,7-1 2-15,4-3 1 16,-4-3-1-16,8-10-2 16,-4 0-2-16,3-3 1 15,-3 0 1-15,0-3 0 16,-1 0 0-16,-2 3 0 15,6-1-20-15,-3 1-7 16,7-6-21-16,-11 6-8 16,4 0-30-1,3 13-52-15,-3 3 34 0</inkml:trace>
  <inkml:trace contextRef="#ctx0" brushRef="#br0" timeOffset="471">580 194 168 0,'0'3'66'0,"4"-3"-36"0,-4 0-18 16,3 0 19-16,-3 0-7 16,11 0 0-16,-4 0-2 15,1-3 1-15,10 0-13 16,0 0-3-16,0-4-1 0,0-2 1 0,-4-1 1 15,4-3-2-15,0 0-1 16,-3-6 1-16,-5 3 1 16,1 0-3-16,-4-3-1 15,-7 3 1-15,0 3 2 16,-3 0-1-16,-1 4 0 16,-3 2-3-16,-4 4-2 15,-7 0-2-15,-3 3 1 16,3 10 1-16,3 6 0 15,-3 0 0-15,0 3 2 16,-4 0 3-16,4 3 4 16,0 1 5-16,8-1 1 15,-5 4 0-15,12 0 1 0,-1-4-4 16,4 0-2-16,7-6-9 16,0 0 0-16,11-3-1 15,15-6 2-15,-4-1-14 16,7-3-5-16,-7-3-59 15,3-3-28-15,8-7-28 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23.89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50 188 0,'0'-3'71'0,"4"3"-38"0,-4 0-21 16,0 0 30 0,4-10-13-16,-1-3-8 15,4 0-4-15,1-3-10 16,-1 0 2-16,4-3 4 0,3-3-9 16,0-1-2-16,4 4 0 0,0 0 1 15,-3 0-19 1,-1 3-9-16,4 0-53 15,0 9-67-15,-3-12 37 16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10.22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98 157 148 0,'0'-7'55'0,"0"4"-30"0,0 0-14 0,0 3 15 0,0-3 3 15,0-1 5-15,0-2-6 16,0 0 0-16,0-4-15 15,0 4 8-15,-3-1 2 0,-1-9-3 16,1 13 1-16,-1-10-3 16,-3 4 0-16,-4 2-5 15,0 7 0-15,-3 0-6 16,-4 3-2-16,0 4 2 16,0 2 2-16,0 4-4 15,0 3-3-15,3 0-1 16,1 0-1-16,3 3-3 15,4 1 2-15,3-1-1 16,4-3 0-16,4 0 4 0,3-3 1 16,4-7-1-16,0-3-2 15,7-6 1-15,3-6 1 16,-3-1-1-16,0-3-1 16,0 0 3-16,0-3 0 15,-3 4-1-15,-1-1-2 16,-3 3 1-16,-4 4-1 15,0 2-3-15,-7 4 2 16,0 7 1-16,0 2 0 16,-3 1 0-16,-1 9 2 15,1-3-3-15,3 4 0 16,0-4 1-16,0-4 2 16,3 1-19-16,4-6-8 0,8-4-25 15,3-6-8-15,0-7-25 16,0 0-10-16,0-2-3 15</inkml:trace>
  <inkml:trace contextRef="#ctx0" brushRef="#br0" timeOffset="390">458 109 156 0,'-7'9'60'0,"-4"-2"-32"0,0 5-9 15,7-5 21-15,1 2-11 16,-4 1-5-16,-1 0-5 0,1-1 0 16,4 7-10-16,-1-3-1 0,0-3 2 15,4-1-4-15,0-2 2 16,0-7 4-16,0-3 4 16,0-1-2-16,4-2 0 15,0-4-4-15,3-2-1 16,0-1-1-16,4-3 0 15,-4 0 2-15,4 0 4 16,0 0 1-16,3 0 0 16,0-4-5-16,1 4-4 15,-1 4-6-15,1-1 0 16,-1 3 0-16,4 4 2 16,-4 3-19-16,1 3-6 0,6 9-61 15,1 4 6 1,-4-3-1-16,0-1 0 15,0 1-26 1,-4-1 29-16</inkml:trace>
  <inkml:trace contextRef="#ctx0" brushRef="#br0" timeOffset="811">793 134 160 0,'3'0'63'0,"-3"0"-34"0,0 0-10 16,0 0 23-16,0 0-6 15,0 0-1-15,0 0-8 16,0 0-3-16,8 3-13 15,-1 1 2-15,0-4 3 0,0 0-2 0,4-4 0 16,0 1-8-16,3 0-2 16,1-3-2-16,-5-1-2 15,1-2 1-15,0-1 1 16,-4-6 5 0,-3 3-3-16,-4-3 2 15,-4 3 1 1,-7 1-3-16,1 2-1 15,-8 0-1-15,0 4-2 16,-4 3-2-16,0 6-1 16,1 0 2-16,3 10 0 15,0 0 5-15,0 3 2 16,3 6 4-16,-3 4 4 16,4-1-6-16,3 1-2 0,7 0 3 15,1-1 2-15,6-2-6 16,5-4-1-16,-1-3-2 15,7-3-2-15,4-4 1 16,8 1 1-16,6-4-34 16,0-2-16-16,12-4-70 15,-5 0-29-15,-6-13 30 16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11.88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07 13 140 0,'14'-6'52'0,"-14"2"-28"0,4 1-15 0,-4 3 16 15,0 0-5-15,3 0-2 16,-3 0-2-16,0 0 3 0,0 0-11 15,0 0 4-15,0 7 4 0,-3 2-2 16,3 4 0-16,-4 3 3 16,-3 6 1-16,-4 7-1 15,0 6 0-15,4 4 2 16,-4 2 2-16,1 1-7 16,-5 0-1-16,1-1-7 15,3-2-2-15,0-7-2 16,4-3 1-16,3-1-2 15,1-5-1-15,6-4-26 16,4-6-10-16,4-7-39 16,7 1-15-16,0-11-19 15</inkml:trace>
  <inkml:trace contextRef="#ctx0" brushRef="#br0" timeOffset="453">272 359 236 0,'-7'-7'88'0,"4"7"-48"0,-5 3-31 0,5 1 19 16,-1-1-5-16,-3 0 0 16,0 3-6-16,0 4 0 15,-1 0-10-15,5-1 0 0,-1 1 3 16,1 6-6-16,3 0 0 0,0 0-2 15,3-3 1-15,4-4-2 16,4 1 2-16,4-4-2 16,3 1-1-16,0-4 1 15,7-6 1-15,4 0 1 16,-1-7 1-16,-2-3-2 16,-1-3-2-16,4-3 3 15,-11 0 0-15,-4-4-1 16,0 4 1-16,-6 0-2 15,-5 0 2-15,-3 3-2 16,-7 0 2-16,-4 6-2 16,-3 4-1-16,-4 6-2 15,-4 3-1-15,8 3-1 0,-1 4 3 16,1-1-11-16,3 4-2 16,4 0-24-16,3 0-8 15,12-4-20-15,-1 1-9 16,7 0-25-1</inkml:trace>
  <inkml:trace contextRef="#ctx0" brushRef="#br0" timeOffset="962">769 375 208 0,'-18'-7'79'0,"11"4"-42"0,-4 3-21 0,8 0 24 0,-1 0-10 15,-3 0-2-15,0 0-10 16,0 0-3-16,-4 0-9 16,0 6 3-16,-3 1 1 0,-1 2-3 15,4 4 1-15,1 0-3 16,-1 6 2-16,4 1-2 15,-1-1 0-15,5 0-3 16,3-3 1-16,7 0-4 16,7 0 0-16,1-6 1 15,-1-4 2-15,1-3-1 16,3-3-1-16,3-3 1 0,1-3 1 16,-1-7-1-16,1-3 2 15,-4-3 0-15,-4 3 1 16,-3 0-2-16,-4 0 1 15,-7 0 0-15,-3 3 1 16,-4 0-2-16,-8 3 1 16,1 1-2-16,-1 5-1 15,1 4-4-15,0 4 0 16,3-1 0-16,0 3-1 16,0 1-16-16,8-1-9 15,-1 1-15-15,4-1-5 16,4 7-24-16,3-10-10 15,4 10-6 1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13.37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07 11 152 0,'0'-10'57'0,"3"10"-30"0,-3-3-18 0,0 3 14 16,0 0-5-16,0 0 2 15,0 0 0-15,0 7 0 16,0-1-11-16,-3 4 3 0,-4-1 2 16,7 4-3-16,-8 3-1 15,1 10-2-15,0 2 2 16,-4 8-3-16,0 2-2 16,1 4-2-16,-1 2 0 15,4 1 4-15,-1-3 6 16,1-4-1-16,0-2 1 15,3-4-1-15,4 0 2 0,0-7-1 16,4-2 2 0,3-7-2-16,0-7 0 0,1-2 1 15,2-7 2-15,1-7-7 16,4-2-3-16,3-4-3 16,7-6-3-16,0-4 1 15,0 1-1-15,0-1-11 16,-3 4-3-16,-4 3-24 15,4 3-8-15,-8 4-33 16,-7 2-13-16,0 4-24 16</inkml:trace>
  <inkml:trace contextRef="#ctx0" brushRef="#br0" timeOffset="261">107 411 264 0,'-7'7'99'0,"7"-4"-54"0,0 6-31 0,0-9 26 15,0 7-7-15,7 2 1 16,-7 1-8-16,0 3-4 16,3 0-12-16,1-1-6 0,0 4-1 15,-1 0-2-15,1 0 2 16,7-3-11-16,-1 0-2 15,1-3-35-15,4-1-13 16,-1 1-27-16,0-4-10 0,1-3-11 16</inkml:trace>
  <inkml:trace contextRef="#ctx0" brushRef="#br0" timeOffset="481">420 453 228 0,'4'0'85'0,"-4"-3"-46"16,0 19-19-16,0-10 27 0,0 0-23 15,0 4-5-15,-4 3-12 16,0 0-3-16,1-1-2 16,-4 4-2-16,7 0 3 0,0-3-26 0,0 0-10 15,0-7-16-15,0-6-7 16,7 0-32-1,-4-3-27-15,8-3 48 16</inkml:trace>
  <inkml:trace contextRef="#ctx0" brushRef="#br0" timeOffset="944">460 283 232 0,'7'-32'88'0,"0"29"-48"0,-3 0-16 0,-1-4 29 16,-3 4-16-16,4 0-8 15,3 6-18 1,0 3-6-16,1 4-15 0,-1 0-4 16,0 2-26-16,0 1-12 0,8 0-8 15,-5 0-3-15,1 0 13 16,0-1-2 0,0 1 26-16,-8 0 38 15,8 3 22-15,-7 0 10 16,-1-3 6-16,1 3-7 15,0 0-2-15,-4 0-23 16,0-3 5-16,0 0 4 0,0-1 0 16,0-2 4-16,7 0-6 15,-4-4-1-15,1 0-13 16,3-2-4-16,4-4-5 0,7-7 1 16,4 1-2-16,-1-7-1 0,4 3 1 15,1 1-1 1,-5 2 0-16,-3 7 0 15,4 4-3-15,-8 5 2 16,1 1-4-16,-8-1 1 16,-4 4-7-16,-3 3-1 15,-3 0-9-15,-1 0-4 16,4 0-17-16,0 0-6 16,0-3-17-16,4-3-4 15,-1-4-23 1</inkml:trace>
  <inkml:trace contextRef="#ctx0" brushRef="#br0" timeOffset="1606">1162 539 204 0,'18'-9'77'0,"-11"2"-42"0,4-9-17 0,-7 7 25 0,6-1-7 15,-2 0 2-15,-5 1-7 16,1-1-1-16,-4 1-17 15,-4-1 5-15,1 4 3 0,-5 2-3 16,-2 1 2-16,-5 0-2 16,-6 3-2-16,6 0-2 15,-10 6 1-15,0 1-4 16,3 2-1-16,4 1-6 16,0 3-3-16,7 0 0 15,4-4-1-15,0 1 0 0,7-1 0 16,7-5-3-16,8-4 2 15,-1 0-6-15,0 0 0 16,4 0-6-16,-3-4-2 16,-1 1 0-16,1 0 1 15,-5 3 3-15,1 3 2 16,-4 0 3-16,1 4 4 16,-1-1 1-16,0 7 3 15,-3 3-3-15,-1 3-2 16,1 7 2-16,-4 3 0 0,7 19 1 15,-7-4 2-15,0 8-1 16,0-1 2-16,-7 7-4 16,7-10 0-16,-7 6 12 15,-1-6 5 1,-2-3 7-16,-1-7 6 0,-4-3-12 16,1-6-4-16,-8-6-4 15,4-7-1-15,0-10-2 16,0-9 1-16,-3-13-4 15,-1-7 0-15,-3-5-3 16,7-8-1-16,-4-5-8 16,1-1-2-16,10-6-5 15,-4-3-1-15,12 9 8 16,3 7 2-16,3 3 5 16,12 6 3-16,-4 4-7 15,10-4-1-15,8 4-23 16,0 3-8-16,3 3-44 15,1 6-20-15,-1 1-34 16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16.06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20 199 136 0,'11'-16'52'0,"-4"6"-28"0,-3-6-13 16,3 10 18-16,-4-4-8 16,1-3-2-16,-4-6-3 15,7 3 3-15,-7 0-11 16,0 0 4-16,-7 3 4 0,7 1-2 16,-7-1 0-16,-4 3-4 15,-7 4 1-15,4-1-2 16,-4 7 2-16,-11 7-4 15,4 12-2-15,-1 7 2 16,1 6 2-16,0 12-2 16,-4 11-2-16,0 2 0 0,4 7-1 15,0-3-5-15,7 0-1 16,0 0 1-16,4-3 2 16,10-10 2-16,-3 0 1 15,3 0-2-15,4-10-2 16,0-9 1-16,0-7-1 15,0-22 6 1,0-3-3-16,-3-7 1 16,-1-2 0-16,-3-8 0 15,0-5-5-15,-1-4-1 16,1-6 1-16,-4 0 0 0,0 3 1 16,-3 6 0-16,10 4-3 15,-3 2 2-15,7 4-1 16,0 4-2-16,0 2 0 15,11 4 3-15,3 2 0 16,8 4 1-16,7 0 2 16,7 0 1-16,7 4-8 15,4-1-2-15,3 0-36 16,4-3-16-16,-3 0-12 16,-4-3-2-16,-1 0-11 15</inkml:trace>
  <inkml:trace contextRef="#ctx0" brushRef="#br0" timeOffset="676">622 404 208 0,'-7'-7'79'0,"3"7"-42"0,-3 0-30 0,7 3 20 15,-4 4-3-15,1-1 1 16,-5 4-6-16,8 0-1 16,-3 6-10-16,-4 3-1 0,7 0 3 0,0-3-6 15,0 0 0 1,10-3-2-16,5-4 1 15,3-2-2-15,7-4 2 16,0-3 0-16,0 0 1 16,1-6 0-16,-1-4 2 15,0-9-3-15,-3 3 0 16,-4-3 1-16,-11-1 0 0,-7 1 0 16,-7-3 0-16,-8-1-2 15,1 1-2-15,-8 3-2 16,-3 3 1-16,0 12 1 15,3 4 0-15,4 7-3 16,4-1 0-16,3 4-1 16,4 3 0-16,3-1 3 15,8 1 0-15,14-3-26 16,0 0-9-16,7-4-13 16,11 0-5-16,0-2 3 15,4-1 2-15,-4-3 2 16,0 3-4-1,7-3 21-15,-14 0 23 16,7 3 15-16,-11 4 23 0,0 5 13 16,-10-2-8-16,-5 0-1 15,1 2-5-15,0 1-1 16,-7 0-16-16,-4-3 8 0,-4-1 2 16,-7-2 4-16,0-1 3 15,1-3-1-15,-5 0 2 16,4-6 14-1,4-6-23-15,-4-4-9 16,4 0-8-16,4-3-5 16,3-3 1-16,3 0 1 15,8-1-3-15,11 4-2 16,-8 0 2-16,0 0 0 0,12 3 1 16,6 1 0-16,8 2 0 15,3 0 0-15,0 4-20 16,7 0-9-16,-6 2-40 15,-5 8-16-15,-3-4-40 16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22.00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55 29 132 0,'3'-10'49'0,"12"10"-26"0,-8-6-16 0,-3 6 15 15,-1-7 2-15,1 4 3 16,-1 0-6-16,-3 0 0 0,0 3-12 15,0 0 3-15,0 0 4 0,-7 3-2 16,0 10 2-16,0-4-5 16,0 10 1-16,-4 1-1 15,0 8 3-15,0 1-7 16,-3 6-2-16,-4 1-3 16,3 2 1-16,-3 4 0 15,0-4 3-15,-3 0 1 16,-4 1 1-16,3-4-4 15,4 0-1-15,0-3-1 16,3 0-2-16,5-3-2 0,2-3-1 16,1-4 4-16,4-3 3 15,3-3-3-15,0 0-1 16,10-6 0-16,1-4 0 16,7-2-3-16,4-4 2 15,0-4 1-15,3-2 2 16,0 0-3-16,0-7 0 15,4 3-23-15,0 1-12 16,-4-1-25-16,-7 0-10 16,0 4-28-1</inkml:trace>
  <inkml:trace contextRef="#ctx0" brushRef="#br0" timeOffset="244">89 320 180 0,'0'-3'68'0,"7"9"-36"0,1 0-18 16,-1 1 20-16,0-1-15 15,4 4-5-15,3-1-9 16,4 1-4-16,4-4 0 15,3 1-4-15,0-1 2 0,0-2-12 16,-3-4-7-16,0 0-75 16</inkml:trace>
  <inkml:trace contextRef="#ctx0" brushRef="#br0" timeOffset="751">417 77 160 0,'-4'0'63'0,"4"6"-34"0,0 0-14 0,0 1 18 0,0 2-10 0,-3 4 0 16,-1 3-5-1,-3 0 0-15,0 16-9 16,-1 0 6-16,1 0 4 0,0 3-4 16,0-3 0-16,0 4-5 15,-1 2 1-15,5-6-2 16,-1-3 2-16,1-3-4 16,-1-4-2-16,4-3-2 15,0-3-3-15,4-6 1 16,-1-4 1-16,4-3-1 15,1-3-1-15,2-3 3 16,1 0 0-16,4-3-4 16,-1-1 1-16,0-2 0 0,1 5 0 15,-4 4-3-15,-1 0 2 16,1 4 1-16,-4 2 0 16,-3 7 0-16,0 3 0 15,-4 3 0-15,0 0 2 16,0 0-12-16,0-3-6 15,0 0-27-15,3-9-10 16,4-4-27 0,1-6-54-16,-1-4 30 15</inkml:trace>
  <inkml:trace contextRef="#ctx0" brushRef="#br0" timeOffset="1234">676 445 192 0,'0'0'74'0,"0"0"-40"0,4 3-20 15,-4-3 38 1,3 6-12-16,1 1-14 16,0-1-6-16,-1-3-12 15,4 1-3-15,1-1-1 0,2-3-2 16,1 0 1-16,0-3 0 15,3-4 1-15,4-2-5 16,-3-1-1-16,-4 0 3 16,-1 1 1-16,-2-1 0 15,-1 4 1-15,-4-4 0 16,-6 1-1 0,-4 2-2-16,-1 1 1 15,1-1-1-15,-4 1 0 16,-3 3 0-16,0 3 2 15,-4 6-3-15,0 0 0 16,0 4-1-16,-4 3-2 16,4 6 9-16,-4 4 4 15,8-1 4-15,3 4 5 16,4-1-10-16,3-2-2 16,12-1-4-16,2 0 1 15,5-2-2-15,3-8-1 0,7-2-13 16,0-7-6-16,11-6-74 15,4 0-33-15,-1-16 9 16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46.31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47 105 140 0,'4'-7'52'0,"0"7"-28"0,-1-25-19 0,-3 25 11 0,4-13 8 16,-4 13 7-16,0 0-5 15,0 0-1-15,0 0-14 16,-4 0 4-16,1-3 3 0,-1-1-6 16,0 1 1-16,-3 0-4 15,0 0 2-15,0 3-2 16,0 0 2-16,-4 0 3 15,4-13-6 1,-4 3-2-16,-4-6 1 16,4 13 0-16,1 0-1 0,2 13-1 15,-2-4-1 1,-1 7-5-16,0-7 1 16,4 13 0-16,-8-3 2 15,8 4-1-15,-4-4 2 16,4 3-4-16,-4 6 0 15,4-2 3-15,-4-7 1 16,4 13 3-16,-7-1 3 16,-1 8 0-16,-3-1 2 15,4 6-6-15,0 11-1 16,10 2 0-16,-10-9 2 16,10-13-1-16,-7 3 0 15,8-3-1-15,-5-9 0 16,16 5-5-16,-16-5 1 0,16-4 0 15,-8 0 2-15,7-6-1 16,-11 0-1-16,1 0-8 16,3-7-5-16,7 0-29 15,4-2-12 1,-8-8-5-16,1 4-11 16,-1-3-1-16,5-3-23 15</inkml:trace>
  <inkml:trace contextRef="#ctx0" brushRef="#br0" timeOffset="302">32 431 156 0,'-18'0'60'0,"15"6"-32"0,-4-6-4 0,7 4 22 15,-4-1-8-15,4 3-2 16,0-6-16-16,0 0-5 16,4 4-9-16,3 2 9 0,4-3 7 15,3 0 0-15,4 1-1 16,4-1 0-16,-1-3 1 16,15 13-10-16,-3-13-4 15,3 6-3-15,-4-9 1 16,4 9-16-16,-4-12-6 15,1-1-38-15,-1-2-16 0,1-1-67 16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47.52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01 98 148 0,'3'-16'57'0,"-10"19"-30"0,21-6-16 0,-14 3 15 15,4 0 3-15,-8 0 2 16,4 0-5-16,-3-6-2 15,3 6-13-15,0 0 2 0,0 0 1 16,-4 0-3-16,1 0 1 16,-1 0-3-16,0 6 0 15,1-6-1-15,-1 7 0 16,-3-4-4-16,3 3-1 16,-3 7-1-16,0-7 1 15,0-2 0-15,-1 8 1 16,1 4 0-16,0-3 0 15,0 6 0-15,0 4 2 16,-1 6-3-16,5-1 0 0,-1 8-1 16,1-20 1-16,3 0 0 15,0 13 3-15,0 3-3 16,3-7 0-16,1-2-1 16,-1-7-2-16,5 6 1 15,-1 0 1-15,0-2-3 16,0-4 0-16,0-4 1 15,4 4 2 1,0-9 1-16,3-4-30 16,5-3-12-16,-1-6-48 15,0-1-22-15,3 1 2 16</inkml:trace>
  <inkml:trace contextRef="#ctx0" brushRef="#br0" timeOffset="570">320 486 140 0,'-3'3'55'0,"-1"-16"-30"0,4 23-12 15,0-10 19-15,0 6-3 16,0-6 3-16,0 6-5 15,0 1-2-15,0-7-13 16,0 0-1-16,0 0 0 0,0 0 5 16,7-3 4-16,0-1 1 15,4-5-1-15,0-1 1 16,3-9-1-16,12-10-5 16,-1 0 1-16,0 1-3 0,0-1 0 15,0 3-7 1,1 1-4-16,-1-1-1 0,0 3-1 15,-7 7-14-15,0 0-5 16,-7 7-23-16,7-1-9 16,-11 4-24-16,0-1-10 15,-3 4-23 1</inkml:trace>
  <inkml:trace contextRef="#ctx0" brushRef="#br0" timeOffset="813">367 121 200 0,'0'6'74'0,"0"4"-40"0,4-4-22 15,-4 0 21-15,3 1-4 16,8 2 1-16,-4 4-2 15,4 3 2-15,0 0-16 16,7 7 3-16,-4-1 1 0,-3 17 1 16,3-7 1-16,1 0-7 15,-4-7-3-15,-1 1-5 16,1 6-2-16,0-3 1 16,-4-10 0-16,0 3-18 0,1-9-7 15,2 0-39-15,1-4-16 16,0-9-62-1</inkml:trace>
  <inkml:trace contextRef="#ctx0" brushRef="#br0" timeOffset="1817">770 502 140 0,'0'-7'52'0,"0"-6"-28"0,0 20-8 15,0-7 16-15,0-7-4 16,0 7-2-16,0-6-3 16,0 6 0-16,0-3-13 15,0 9 3-15,0-6 1 0,-3 7-1 16,-1-4 2-16,1 6-2 16,-1 1 0-16,0 3-3 15,1 0 1-15,-4 12-2 0,3-2 2 16,-3-4-4-16,7 0-2 15,-4 0-2-15,4 0-3 16,4-3-2-16,3 0 1 16,0-3 1-16,4-3 2 15,3-4 1-15,4-3 1 16,0-3-2-16,0-6-2 16,0-4 7-16,0 1 5 15,-3-1 0-15,-1-3 3 16,-3-12-6-16,-4 2-1 15,-3 4 0-15,-4 6 0 16,-4 1-4-16,-3-1-3 16,-4 3 0-16,0 1 1 15,1-1-1-15,-5 0-1 0,1 7 1 16,3-3-1-16,4 12-18 16,0-12-8-16,3 3-13 15,4-1-3-15,0 11-38 16,4-4-13-16,3 0-17 15</inkml:trace>
  <inkml:trace contextRef="#ctx0" brushRef="#br0" timeOffset="2642">1051 12 176 0,'-3'-13'68'0,"3"19"-36"0,3-6-13 0,-3 0 21 16,0 0-14-16,0 0-2 15,0 0-5-15,0 0-1 16,0 0-9-16,7 0 1 0,1 7 3 16,-1 2 2-16,0-2 3 15,0-1-6-15,1 7 1 16,2-3-2-16,1 2 1 15,-4 1-4-15,4 3 0 16,0 0-1-16,-4 3 1 16,-3 7-4-16,3 0-1 15,-3 12-1-15,3-6 1 16,0 16-2-16,0-16 2 16,-7 10 0-16,0 6 3 15,-7-3-3 1,3-7-2-16,-3-3 0 15,0-3 1-15,0-3-1 16,0-3 2-16,-1-7-11 16,1-3-4-16,4-3-30 15,-5-1-12-15,5-2-54 16,-1-4-63 0,-3 1 51-16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51.39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144 0,'0'6'55'0,"0"-6"-30"0,0 4-14 15,0-4 15-15</inkml:trace>
  <inkml:trace contextRef="#ctx0" brushRef="#br0" timeOffset="219">0 10 310 0,'0'0'34'0,"0"0"-18"0,0 0-5 0,0 0-1 15,7 3 3-15,1 0 2 16,-1 0 0-16,7 0 1 15,-3 1-4-15,14 2 4 16,0-6-2 0,1 3-1-16,2-3-1 15,1 3-6-15,0-3-2 0,-4 0-2 16,0 0-2 0,1 0 1-16,-1 0 1 15,-4 4-1-15,8-4-1 0,-3 0-28 16,-8 3-14-16,0 0-25 15,-4 0-10-15,-3 4-28 16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52.25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1 0 156 0,'-7'6'60'0,"3"-6"-32"0,1 3-20 16,3-3 18-16,0 4-2 15,0-4 1-15,-4 0-1 16,4 0 0-16,-3 0-13 15,3 0 4-15,0 0 3 0,0 0-10 16,7 3-2-16,0 3 2 16,4 7 5-16,3 0-5 15,8-3-2-15,-4 12 3 0,7-6 4 16,0 0-3-16,4-16 0 16,3 13-2-1,4-13 2-15,0 9-5 0,0-21-3 16,0 21-1-16,4-18 1 15,-4 18-14-15,-3-22-7 16,-5 20-61-16,1-26-27 16,-7 28-9-1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1:54.85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16 19 56 0,'14'6'22'0,"-14"-6"-12"0,0-10 6 0,0 10 13 16,4-3-6-16,-4 3-4 15,0 0 3-15,0 0 0 16,0 0 4-16,0 0 1 16,0 0-3-16,0 0-1 15,0 0-12-15,0 0 4 0,0 0 3 16,0 0-4-16,0 0 0 15,0-3 3-15,-4 0 1 16,0 0-3-16,1 3 1 16,-4 0-7-16,-1-4-1 15,-6 8-2-15,3-1 1 0,-3 3-2 16,-4 1 2-16,0 2-2 16,-4 4 2-16,-3 3-4 15,-4 10-2-15,-3-14 0 16,3 8 1-16,4 18 1 15,0-6 3-15,3 0 1 16,8-6 1-16,6 3-4 16,5 6 2-1,10-10 3-15,11-2-5 16,0-4-2-16,7 0 1 16,4-6 0-16,0 0-1 15,10 0 1-15,1-10-13 16,0-13-3-16,3 4-40 0,4-13-18 15,7 3-67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28.54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 199 124 0,'-3'3'49'0,"6"0"-26"0,-3 0-16 15,0-3 15-15,0 0-2 16,0 0 0-16,0 0-4 16,0 0-2-16,0 0-8 15,0 0 3-15,0 0 3 0,4 0 0 16,3-3 1-16,0-3-5 0,4-4-3 16,0-3-2-16,0 1 0 15,-1-4-2-15,5-4 2 16,-1-8-2-16,4 2 2 15,-3 7-2-15,-1 0-1 16,0 6-26-16,-3 0-12 16,0 3-58-1</inkml:trace>
  <inkml:trace contextRef="#ctx0" brushRef="#br0" timeOffset="1141">383 234 132 0,'0'-3'49'0,"0"0"-26"0,0-1-14 0,0 4 14 16,0 0-2-16,0 0 2 15,-7 0-9-15,7 0-3 16,-7 4-6-1,3-1-2-15,0 3 3 0,-6 1-1 0,2-1 2 16,1 0-2-16,0 4 0 16,0 0 1-16,-4 6 1 15,0 6-3-15,0 0-3 16,1 4 0-16,-1 3 1 16,0-3-1-16,0-1 2 15,0 10-2-15,1 1-1 16,-1-4 1-16,3 0-1 15,5 0-3-15,3 0 2 16,3-4 1-16,5 1 2 16,-1-3-3-16,4-4-2 0,0-6 2 15,3-3 2-15,4-3 0 16,4-4 2-16,-1-6 0 16,1-6 1-16,-1-7 0 15,5-6 0-15,-1-4-2 16,0-2 1-16,-3-4-2 15,-4-3-1-15,-4 0 1 16,-3-3 1-16,0-1-1 16,-4 4 2-16,-7-3-2 15,-4 0-1-15,-3 6 1 16,-7 4 1-16,-1-1-1 16,1 7-1-16,-1 3 1 0,-6 3-1 15,-1 3 2-15,1 4 1 16,6 3-1-1,1 3-2-15,3 0 1 16,4 0-4-16,3 0 0 16,8 9-62-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08.71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417 156 0,'0'0'60'0,"0"3"-32"0,0 0-17 0,0-3 15 0,0 0-3 16,0 0 0-16,0 0 3 16,4 0 1-16,-1-3-14 15,5-4 3-15,-1 1 4 0,4-4 0 16,0-2 0-16,-1-8-4 16,1 1 0-16,4-6-5 15,-1 12 1-15,0-10-3 16,4 1 0-16,4-1-5 15,0 4-3-15,3 0 0 16,4-7 1-16,-4 7-1 0,7 0-1 16,1 0 1-16,-5-10 1 15,-2 10-1-15,-5 3-1 16,-3 3-26-16,-3 3-10 16,-8 1-50-1,0-4 4-15,-7 3 0 16,-11 10-5-1</inkml:trace>
  <inkml:trace contextRef="#ctx0" brushRef="#br0" timeOffset="344">105 77 144 0,'-15'10'55'0,"15"-20"-30"0,8 7-12 0,-5 9 17 0,-3-6-6 16,4 4-2-16,-1 2 1 15,1-3 0-15,0 4-12 16,-1 2 4-16,1 1 5 0,-1-1-2 16,5 1-1-16,-1 0-3 15,0-1 1-15,-3 14-6 16,3-14-1-16,-4 14-2 15,5-4-1-15,-1 0-3 16,0 0-2-16,0 1 1 0,0-1 1 16,1-3-8-16,-1 0-1 15,0 0-29-15,4-3-14 16,0-4-23-16,-4-2-7 16,0-4-10-1</inkml:trace>
  <inkml:trace contextRef="#ctx0" brushRef="#br0" timeOffset="750">18 257 176 0,'-3'0'66'0,"3"-20"-36"0,0 30-20 16,0-17 20-16,0 4-7 15,0 0-1-15,3 0-4 16,-3 3 1-16,7 3 14 15,8-3-18-15,-1-6-1 16,1 2 0-16,-1 1-6 16,1 0 0-16,-1 0-4 0,4 3-3 15,0 3 2-15,4-6 0 16,-1 0-1-16,1 3 1 16,-1-4-40-16,1 1-14 15,0 0-30-15,-4 0-12 16,-4 3 3-1</inkml:trace>
  <inkml:trace contextRef="#ctx0" brushRef="#br0" timeOffset="963">177 74 120 0,'-4'6'46'0,"4"-6"-24"0,0-3-26 15</inkml:trace>
  <inkml:trace contextRef="#ctx0" brushRef="#br0" timeOffset="1155">173 68 247 0,'0'0'38'0,"0"6"-17"16,-3 4-8-16,3-1-3 0,-4 4-2 16,4 0 3-16,-4 0 5 15,1 3 2-15,-1 16 2 0,1-4 2 16,-1 4-6-16,0 1-1 16,1-1-5-16,-1 0-1 15,1-4-5-15,-1 1-3 16,4-6 0-16,0-4 1 15,4-10-43-15,3-2-17 16,7-10-64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11.30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65 51 160 0,'0'-3'60'0,"0"6"-32"0,0-6-20 15,0 3 18-15,0 0-9 16,0 0 1-16,0 0-2 16,0-3-1-16,0-1-7 0,-3 4 1 15,-1-3 4-15,0 0 2 0,1 0 0 16,-1 0-5-16,-3-1-2 15,0 1-2-15,0-6-1 16,-1 9 1-16,1-7 3 16,0 7-2-16,0-6-2 15,-4 9-2-15,4 0-3 16,-1 0 1-16,1-3 1 16,0 0-3-16,-4 4 0 15,4-8 3 1,0 8-3-16,0-4 0 15,3 6 1-15,-3-3 0 16,0 4 0-16,3-4 2 0,-3 3-1 16,0 1-1-16,-1 2 1 15,1 1-1-15,0-1 0 16,-4 7 0-16,0-3-3 16,1 0 2-16,-1 6 3 15,0 10 1-15,4-3 5 16,3-1 3-16,4 1-6 15,0-4-1-15,7-2-2 16,4-1 1-16,0-3 0 16,7-7 1-16,11-2-5 15,0-4 1-15,3-3-11 16,0-3-3-16,-3 0-33 16,0-4-12-16,4 4-62 15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11.80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 487 176 0,'0'16'66'0,"0"-32"-36"0,-4 13-24 0,4 3 19 15,0 16-11-15,0 0-4 16,0 3-4-16,0 0-4 15,0-3-2-15,0 0 3 0,0-3 0 16,0 0 1-16,0-7 2 16,0 1 1-16,0-7 5 15,0 0 5-15,0-4-5 16,0-2-2-16,0-4-3 16,4 1 0-16,-1-4-2 0,1-9 0 15,0 2 1-15,-1 4 1 16,4-6 8-1,1-4-4-15,-1 14-2 16,0-4-4-16,4 3-2 16,0 0-1-16,3 6-2 15,0-2-19-15,4 2-10 16,0 1-38-16,0 3-15 16,4 9-19-1</inkml:trace>
  <inkml:trace contextRef="#ctx0" brushRef="#br0" timeOffset="479">350 432 160 0,'0'-19'63'0,"0"19"-34"16,0 19-14-16,0-12 20 0,0-1-6 16,3-9-2-16,1 0-4 15,-4 3 0-15,7-3-13 16,0 3-3-16,4 9-1 0,0-12-3 15,0 10 0-15,3-14-3 16,0 10-1-16,-3-9 3 16,4 3 1-16,-1-7-1 15,-3 4-2-15,0-4 3 16,-4 0 0-16,-4 4-1 16,1 0 1-16,0-1-2 15,-4-2-1-15,-4 2 1 0,-3 1 1 16,0-1-1-16,-4 1 2 15,0 0-4-15,-3 2 0 16,-1 1 3-16,1 3 3 16,-1 3 0-16,-3 1 2 15,4 2-4-15,0 7 0 16,-4-7 3-16,3 4 1 16,1-1 1-16,-1 14 0 15,1 2-2-15,10-2 1 16,1-1-4-16,3 1-2 15,11-4-3-15,-1-3 1 16,5-3-4-16,3-4-1 16,0-2-35-16,3-1-15 0,1-3-26 15,3-3-10-15,8 0 1 16</inkml:trace>
  <inkml:trace contextRef="#ctx0" brushRef="#br0" timeOffset="974">749 429 184 0,'4'-19'68'0,"0"16"-36"0,-4-13-13 16,0 13 21-16,0-1-9 0,-4-2-3 16,0 0-3-1,1 2-1-15,-4 1-13 0,-1 0 0 0,-3 0 0 16,-3 0 0-16,0 3 3 15,-4 0-3-15,3 6 1 16,1 0-3-16,-1 1 2 16,1 18 0-1,3-9-5-15,4 10-4 16,0-3 1-16,3-4 2 16,4-3-7-16,4-3 0 15,3-7 0-15,4-3 3 16,3-3 0-16,4-6 2 15,0-4-2-15,0 4 2 16,0-13 0-16,-3 3 1 16,-1 3-5-16,-3 3 1 0,-4 0-2 15,0 17-4 1,1-10 1-16,-5 9 3 16,1 10 3-16,-1-3 0 15,-3 3 2-15,4-3-20 16,0 0-8-16,6-4-14 15,5-2-6-15,-1-7-13 16,1 0-4-16,-1-7-15 16,0-2-35-1,1-7 30-15</inkml:trace>
  <inkml:trace contextRef="#ctx0" brushRef="#br0" timeOffset="1085">1091 55 176 0,'15'-29'68'0,"-12"23"-36"0,1-7-15 0,0 10 20 15,-4-1-8-15,0 4 0 16</inkml:trace>
  <inkml:trace contextRef="#ctx0" brushRef="#br0" timeOffset="1846">1113 4 414 0,'-4'9'20'15,"1"4"-2"-15,-4 3-6 0,-1 13-2 16,-2 9-2-16,-1-3 2 15,0 4-1-15,0-1 0 0,-3-3-3 0,3 1-1 32,0 2-3-32,0 7 1 15,1-4-2-15,2-2 2 16,1-7-2-16,4-3-1 16,-1-7-10-16,0-3-4 0,4-6-20 15,0-6-7-15,0-7-6 16,0-7 1-16,0-9 8 15,0 7 4-15,-3-17 10 16,-1 4 13 0,-3 6 7-16,0-4 6 15,0 4 1-15,3 0 21 16,0 3 8-16,1 1 4 16,-1 2 3-16,4 4-8 15,0-1-2-15,4 7-10 16,-1 0-4-16,5 0-8 15,6-3-3-15,-3 6-2 0,3-3-2 16,1-3 1-16,6 3 1 16,1 0-1-16,-1 0-1 15,-3-3-2-15,4 0 1 16,-4 3 1-16,4-4 2 16,-4 4-3-16,0-3-2 15,0 3 2-15,0 0 2 16,0 0 0-16,0 3-1 15,3-3-2-15,-6 0 1 16,-4 0 3-16,3 0 1 16,-3 0 1-16,0-3 0 15,-1 0 9-15,-2-3 3 0,2-1-5 16,1 1-4-16,-7-1-4 16,-4-2 0-16,0 2 4 15,0 1 4-15,-7-4-6 16,-1 1-3-16,1 2-4 15,-4 7 1-15,-3 0 1 16,0-3 2-16,-1 6 1 16,-3 4 1-16,0 2 0 15,0 4 2-15,0 3 1 16,0-3 3-16,4 3-1 16,-1 6 2-16,4 7-2 15,4-3 2-15,4-4-8 16,3-2-2-16,7-1-1 15,4-3 0-15,7 0 2 0,7-3 1 16,0-4-37-16,11-6-14 16,0-3-69-16,-3 4-27 15,-8-14 24 1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14.79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82 33 156 0,'0'4'57'0,"4"-14"-30"0,-4 10-14 15,3 0 17-15,-3 0-2 16,0-3 1-16,0 3-5 16,0-3-1-16,0-1-12 15,0 1 4-15,-3 0 3 0,-1 0-2 0,-3 0 1 0,3 3-3 16,-3-4-1 0,-4 4-3-16,0 0-1 15,0 0-3-15,1 0 1 16,-5 4-2-16,1 2 0 15,-1-3-3-15,1 10 1 16,7-3-4-16,-8 6 0 16,1 0-1-16,3 0 0 15,4 3 2-15,3 3 2 16,1 1-3-16,3-4 0 16,3-3-1-16,5-3 0 15,6-4 2-15,0-2 0 0,4-7 2 16,0-3 1-16,0-10-1 15,0 3-2-15,4-12 1 16,-4 6-1-16,0-7 0 16,-3 7 0-16,-5-3 4 15,1 3-2 1,-4 3-1-16,-3 4 0 16,-4 2 1-16,0 4-3 15,0 3 0-15,-4 6 1 16,1-2 2-16,-1 2-1 15,1 13-1 1,-1 4 3-16,4-1-7 16,0-3-1-16,4-3-34 0,3-6-13 15,4-4-38-15,3 1-16 16,0-14 8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15.21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6 0 192 0,'-7'3'71'0,"10"0"-38"0,-17 4-12 0,18-4 22 0,-8 3-6 15,8 1-2-15,-8 2-6 16,8-2-1-16,-8-1-16 15,8 7 0-15,-8 0 1 0,8-1-3 16,-4 1 2-16,7-6-7 16,4-1-1-16,3-3-2 15,0 1-2-15,4-11 1 16,0 7 1-16,4-9-3 16,0-1 0-16,-1 3 1 15,1 4 2-15,-1 0 1 16,-3 3 3-16,1-6-5 0,-5 12-3 15,-3-9 1 1,0 16 2-16,-4-7 0 16,0 7 2-16,0-7 0 15,-3 1 1-15,-1 9 0 16,1-3-5-16,0-1 1 16,3-2-33-16,0 0-13 15,4-4-48-15,0 0-17 16,-1 1-2-1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20.828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09 45 140 0,'0'-16'52'0,"0"13"-28"0,3-4-11 15,-3 7 17-15,0-3-4 16,0 0 2-16,0 0-3 15,0-1 0-15,-3 1-14 16,-1 3 4-16,-3-3 5 0,3 3-2 16,-3 3 1-16,0 0-6 0,-4 7-3 15,-4-4-3-15,1 10 0 16,3-6-2-16,0 12-3 16,1 4-1-1,6 0 0-15,0-1 1 16,4 1-3-16,8-4 0 15,2-2 1-15,5-4 0 16,-1-4 0-16,4-5 2 16,0-4-1-16,0-6 2 15,0-4-2-15,0-5 2 16,-3-8-2-16,3 8 2 16,-11-14-2-16,0 4-1 15,-7 2 7-15,0 4 5 16,-7-3 5-16,-4 3-7 15,-3 3-3-15,-1 0-4 16,-6 7-3-16,6 0 1 16,1 6-6-1,-4 9-1-15,11-2 0 16,3 5 4-16,4-5-34 16,7 9-16-16,4-3-42 15,0 0-15-15,0-1 11 16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21.427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7 411 140 0,'0'-10'55'0,"0"17"-30"0,0-7-10 0,0-3 18 0,0-1-10 15,0 1 0-15,0 0-8 16,0 3 1-16,0 0-9 16,0 0 0-16,0 0 0 0,0 6-3 15,0 10-1-15,0-9 1 16,3 15 2-16,-3 1-3 16,0-4-2-16,0 0 0 15,4 0-1-15,-4-3 0 16,0 0 2-16,0-3 1 15,0-3 1-15,0-1 4 16,-4-2 5-16,1-4-3 16,-1-3 2-16,0-3-3 15,1-4 2-15,-1 1-4 0,4-13 5 16,0 6-2 0,0-9-1-16,4 6-1 15,3-4 4-15,0 4 5 16,4 0-7-16,0 7-3 15,3-4-4-15,1 6-3 16,13 1 1-16,-6 3 1 16,7-4-3-16,-4 7 0 15,0 0-39-15,1 7-18 0,-5-4-36 0,-3 13-17 32,-3-13 13-17</inkml:trace>
  <inkml:trace contextRef="#ctx0" brushRef="#br0" timeOffset="630">542 440 176 0,'0'-3'66'0,"-3"-10"-36"0,3 16-18 0,0-6 19 15,0 0-5-15,-4-1-1 16,1 1-2-16,-1 0 0 16,0 0-13-16,1 0 5 0,-4 3 5 15,-1-4-2-15,-2 4-1 16,2 0-5-16,-2 0 0 15,-1 0-1-15,-4 0 3 16,-3 4-7-16,4 2-2 16,0 4-1-16,3-7 2 15,0 16 3 1,0 0-6-16,4 1-4 16,3 2 0-16,4-3 2 15,0-3 0-15,11 0-3 16,4-3 1-16,-5-7 3 15,8-6 1-15,0 0-1 16,0-12-2-16,4-4 3 16,-4 9 0-16,0-9-4 15,0 3 1-15,-4 1 2 16,-3 2 1-16,0-3-1 16,-4 7 1-1,0-1-2-15,-3 1-3 16,-4 3 1-16,0-1-1 15,0 4 0-15,-4 10 4 16,4 13 1-16,0-7-4 16,0-4 1-16,4 4-2 15,3-3-2-15,0 0-35 16,4-3-14-16,11-4-19 0,-4 0-6 16,7-6-37-1</inkml:trace>
  <inkml:trace contextRef="#ctx0" brushRef="#br0" timeOffset="1260">942 462 152 0,'22'20'57'0,"-33"-46"-30"0,18 10-10 16,-7 16 22-16,4-7-2 16,-4 4 2-16,0 3-4 15,0-6 1-15,0 3-20 16,-4-4 2-16,-3 7 2 0,0-3-2 0,0 3-1 15,-1 0-3-15,1 0-1 16,0 0-1-16,-4 0 0 16,0 6-4-16,1 1-3 15,-1-4-2-15,0 7-3 16,4-7 1-16,0 3 1 16,-1 7-1-16,1-3-1 15,4 3-2-15,-1 3 1 16,0-4-1-16,4 4-2 15,0 4 3-15,4-4 2 16,3-4-2-16,4 1-2 16,0-3-9-16,3-4-5 0,4 1-16 15,0 2-4-15,0-9-15 16,0 0-6-16,-3 0-10 16,3 0-5-16,-4-3-11 15</inkml:trace>
  <inkml:trace contextRef="#ctx0" brushRef="#br0" timeOffset="1680">1162 21 168 0,'0'-13'66'0,"0"16"-36"0,0-6-15 0,0 3 20 16,0 0-13-16,0 3-2 16,-4 0-6-16,1 0-1 15,-1 4-7-15,1-1 7 0,-1 1 6 16,0 2-6-16,1 4 0 16,-1 0-5-16,1 3 0 15,-1 0 1-15,0 3 5 16,1 7-2-16,3 2 1 15,0 8-3-15,0-4-1 16,0 0-3-16,0-4 1 16,-4 1-4-16,0 10 0 0,1-1 1 15,-1-3 0-15,1 1-2 16,3-1-2-16,0-6-2 0,3-7 1 16,4 0-15-16,1-9-6 15,3 0-29-15,3-10-12 16,-3-3-40-1,0-3-41 1,7 0 52-16</inkml:trace>
  <inkml:trace contextRef="#ctx0" brushRef="#br0" timeOffset="2147">1317 459 208 0,'0'3'79'0,"11"10"-42"0,-11 3-30 0,0-16 20 16,7 7-7-16,0-1-2 16,0 0-2-16,4-6 0 15,0 7-8-15,3-7-1 0,1 0 0 16,-5-7-3-16,12-5-3 16,-4 2 6-16,-4-3 3 15,-3 7-3-15,4-1-2 16,-8-2-5-16,4-4 0 15,-8 0 2-15,4 3 1 16,-7 1 1-16,0-1 0 16,-3 1-2-16,-4 2-2 15,-4 1 1-15,0-1 1 0,0 4-1 16,0 3-1-16,-3 3-2 16,0 4 1-16,-1-1 3 15,1 10 1-15,-1-3 7 16,5 9 6-16,-1-9 3 15,0 16 3-15,4-6-3 16,0 2 0-16,3-2-6 16,4 5 0-16,4-5-10 15,3-4-2-15,4-3-1 16,3-10 2-16,4 1-14 16,4-1-5-16,6-6-51 15,1-6-22-15,0-1-60 16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24.581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518 124 188 0,'0'-22'71'0,"7"12"-38"0,-7-6-21 16,4 10 19-16,3-4-5 0,-7 1 2 15,0-1-5-15,0 1 0 32,-4-7-6-32,-14 3 9 0,-3 10-7 15,-1 3-3 1,-3 0-2-16,0 0-6 0,0 3 0 15,-1 3-3-15,1 1 2 16,4 2 0-16,-1 4 1 16,4 0-4-16,-4 3-1 15,8 16-1-15,-4-3-2 16,0 12 3-16,0 1 0 16,0 3-1-16,3 6-2 15,5-10-2-15,-5 11 1 16,12 5 3-16,-5-2 1 15,1 2-1-15,4-5-2 16,3-1 1-16,0-6 1 16,3-7-3-16,4-3 0 0,1-9-17 15,-8-7-8-15,3-6-11 16,4-4-2-16,1-5-14 16,-8-8-7-16,0-12-5 15,0 0-2-15</inkml:trace>
  <inkml:trace contextRef="#ctx0" brushRef="#br0" timeOffset="195">3 486 204 0,'-7'-3'77'0,"14"-16"-42"0,-7 12-21 16,0 7 33-1,7 7-13-15,4-1-8 0,3 1-7 16,4 2-11-16,-7-2-3 15,14-1-1-15,1-6-2 0,2 13-2 16,5-7 1-16,3 1 1 16,7-1-45-16,-7-6-18 15,7 3-58 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25.299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39 19 180 0,'-7'-6'68'0,"14"6"-36"0,-14-13-24 16,7 13 18-16,0 0 0 15,0 0 2-15,0 6-4 16,-4-6-1-16,4 7-12 16,-7-7 2-16,0 6 3 0,3 4-2 15,1 3 0-15,-1 3-2 16,4 3 2-16,0 0-7 16,0 0-2-16,0-3-1 15,7 0 0-15,4-6-2 16,7-4 1-16,-3-3-2 0,6-6-1 15,4 0 1-15,1-13-1 16,-8 0 0-16,7-6 0 16,-7-1 2-16,0 10 3 15,-7-6-4-15,3 3-1 16,4 3 2-16,-11 4 1 16,-3 2 1-16,3 1 0 15,-7 6 2-15,0 0 1 16,0 13 3-16,0 3 1 15,-7 3-5-15,7-3-2 16,0 3-2-16,0-3 1 16,7 0-15-16,0 0-5 15,-3-3-29-15,10-7-12 16,-3-2-30-16,4-1-10 0,-5-3-7 16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25.677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4 7 236 0,'0'-7'90'0,"7"10"-48"0,-14 10-25 16,7-10 27-16,0 4-8 15,0-1-1-15,0 4-8 16,0 3-5-16,0 6-12 15,0 0 0-15,0-3 3 0,0 0-7 0,7-3-1 16,4-3-3-16,-4-4 1 16,11-6-2-16,0-6 2 15,0-1 0-15,8 4 1 16,-8-13-5-16,7 16 1 16,-7-13-2-16,0 10 0 15,0-10 2-15,-4 7 2 16,4 12-1-1,-7 10 2-15,-4 0 0 16,-3 0-1-16,0 0 1 16,-1 0-29-16,4 0-9 0,1-3-29 15,2-3-13 1,-2-4-16 0,-1 0-46-16,4-2 3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30.33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47 152 0,'0'0'57'0,"0"-3"-30"0,0 0-16 0,0 3 15 0,4-4-1 15,-1 1 0-15,1-3-8 16,-1-1-2-16,5-2-9 15,2-1-2-15,1-3 0 0,0 1-2 16,3-1 1-16,1 3-2 16,3 1-1-16,7-4-101 15,-7-3-46 1,-4 0 71-16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26.080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67 544 200 0,'4'-16'74'0,"3"13"-40"0,-7-3-13 16,7 2 22-16,-7 1-6 15,0 0 1-15,0-3-5 0,0-1 0 16,-7 4-18-16,7 0 2 16,-7 0 1-16,0 3-2 0,3 0 3 15,-3 0-4-15,-4 0-1 16,-3 3-6-16,3 6-3 16,0-2 0-16,-3-1-1 15,3 1-5-15,-7 15 1 16,0-3 0-16,3-3 0 15,4 7-3-15,4-4 2 16,-4 0-1-16,8 0 0 16,6 1 0-16,8-4-2 15,0 0 0-15,3-4 3 16,4-2-24-16,8-4-11 16,-5-6-12-16,12-3-6 0,3-6-21 15,0-4-8-15,-4-19-23 16</inkml:trace>
  <inkml:trace contextRef="#ctx0" brushRef="#br0" timeOffset="556">509 29 232 0,'0'16'88'0,"0"-45"-48"0,7 23-20 15,-7 6 24-15,0-4-11 16,0 1-4-16,0 0-13 16,0 0-3-16,0 3-1 0,0 3 2 15,0 10-5-15,-7 6-1 16,7 3 2-16,-7 1 1 16,0 3-3-16,3 2 0 15,-3 14-3-15,-4 12 2 16,-3-6-4-16,3-3-2 15,0-3 0-15,4-1-1 16,-7 4 0-16,10 0 0 16,-3-3 0-16,-4-7 0 15,7-6-5-15,4-7-1 16,0-3-19-16,0-6-9 16,0-6-11-16,0-14-2 0,0-9 5 15,-3 0 3-15,-4 0 18 16,-1 3 10-16,-2-3 7 15,-1 3 3-15,4-3 1 16,-11 4 2-16,10 2 16 16,-2 0 9-16,2 1 12 15,8 2 8-15,0 4-5 16,0 0-3-16,0 3-9 16,8 3-4-16,2 0-12 15,1 1-6-15,11-1-3 16,-1 0-1-16,12 0-2 15,-4 4-2-15,10-4-37 16,-3 3-17-16,-3-3-31 16,-4-3-9-16,-4 0-32 15</inkml:trace>
  <inkml:trace contextRef="#ctx0" brushRef="#br0" timeOffset="747">715 493 236 0,'-4'6'90'0,"4"-6"-48"0,4 7-23 0,-4-7 46 16,0 9-17 0,-4 7-22-1,0 10-15-15,4 3-11 0,0-3-1 16,0-4-37-16,0-3-16 16,4-6-50-16,0-3-53 15,-1-4 51 1</inkml:trace>
  <inkml:trace contextRef="#ctx0" brushRef="#br0" timeOffset="932">711 362 304 0,'-4'-58'115'0,"8"71"-62"0,0-32-18 16,-1 25 38-16,-3-6-30 15,0 0-9-15,4 7-21 16,-1-7-9-16,5 6-2 15,-1 10-18-15,0-10-6 0,7 10-42 16,1-3-16-16,3 3-34 16,-4 3-57-16,4-3 50 15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27.417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54 17 188 0,'-3'0'71'0,"3"0"-38"0,-4 0-17 0,4 0 24 16,-3 6-10-16,-1-2 0 16,0 5-2-16,-3-2 0 15,0-1-15-15,0 0 1 0,0 23 5 16,3 0-7 0,0-3-5-16,4-4-3 15,0-3-2-15,4-3 1 0,3-3-4 16,4-3 0-16,3-4 3 15,1-6 1-15,3-3-1 16,0-7-2-16,0-6 3 16,-4-6 0-16,1 0 3 15,-5 6 3-15,1-4 5 16,-4 1 3-16,1 0-5 16,-5 0 1-16,-6 3-4 15,-1-4 0-15,-3 11-5 16,0-1-3-16,-1 7 0 15,-2 3 1-15,-1 6-3 16,0 1-2-16,4 2-5 16,0 1-2-16,3 0-31 15,4-1-10-15,7 7-25 0,0 0-7 16,1 0-4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27.792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29 10 224 0,'-4'-10'85'0,"4"17"-46"0,0-4-8 0,-3 0 29 15,-1 0-8-15,1 4-1 16,-1 5-9-16,0 1-4 15,1 3-13-15,-1 7-2 0,4-4-12 16,4 3-4-16,-1-2-4 16,5-4-3-16,2-13 3 15,5 3 0-15,6-19-1 16,5 10-2-16,-1-13 1 16,4 7-1-16,-1-8 0 15,1 5 2-15,0 2-3 16,-4 4 0-16,-3-1 1 15,-4 7 0-15,-4 0 0 16,-3 7 0-16,-7 5-9 16,-4 11-2-16,0 3-21 15,-4 2-9-15,0 1-40 16,-3 0-16-16,4 6-46 16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41.74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 10 68 0,'-4'-10'27'0,"4"26"-14"15,0-13-4-15,0-3 9 0,0 0-2 16,0 0 3-16,0 0-1 16,0 4-2-16,0-4 0 15,0 0 3-15,0 0-2 16,0 0 1-16,0 0-9 16,4 3 3-16,-4-3 4 0,7 3-2 15,-4-3 0-15,5 3 0 0,-1-3 4 16,0 3-1-16,4-6-1 15,0 6 0-15,3 1 0 16,0-4-4-16,4 0-2 16,-3 0-4-16,-1-4-1 15,1 4-1-15,3 4 2 16,3-1-3-16,1-3-2 16,0 0 2-16,-1 0 0 15,1-3-1-15,-1-1-2 16,-3 8 1-16,0-8-1 15,-3 8-47-15,-4-4-20 16,3 3-54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42.32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 10 160 0,'-4'-10'60'0,"8"23"-32"0,-4-10-17 0,0-3 18 15,0 0-4-15,3-3 3 16,5 3-5-16,-1-3-2 0,4 6-11 16,-1-3 2-16,5 7 2 0,3-11-5 15,3 14-1-15,-3-13 0 16,0 9 0-16,4-6-4 15,0 10-3-15,-1-13 2 16,5-1 0-16,-1 1-1 16,0 0-2-16,0 0 1 15,-3 3 1-15,-1 0 1 16,1 0 1-16,-4-3-55 16,4 6-25-16,-4-3-42 15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44.70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90 20 132 0,'-3'-6'52'0,"3"6"-28"0,0 0-19 0,0 0 13 15,0-3-1-15,0 3 1 16,-4-3-3-16,0 3 1 16,1-4-9-16,-1 4 2 0,1-3 2 15,-5 3-2-15,1 0 0 16,0 0-1-16,0 0 2 15,0 0-3-15,-1 3 1 16,1 1-3-16,-4-1 2 16,1 0-2-16,-1 0 0 15,0 0-3-15,0 1-2 16,0-1 1-16,1 3 1 16,-1-3 1-16,0 7 3 15,0-4-3-15,4 1 0 16,-4-1 1-16,4 1 0 15,0 2 0-15,-4 10 2 0,0-3-5 16,4 13-1 0,-4-3 0-16,0-4 0 15,4 1 2-15,0-1-3 16,0 1 0-16,3-4 1 16,8 13 4-1,-4 6 0-15,3-6-2 16,1-6 2-16,0-4-3 15,3 1-1-15,-4 2 1 16,1-6-1-16,0-3 0 16,-1-3 2-16,1 3-3 0,-1-3 0 15,1 6 3-15,0-9 1 16,-1-4-1-16,1 7 1 16,-4-3-4-16,3 9-2 15,-3-3 4 1,0 6-1-1,0 4 3 1,0 3-2 0,-3-7-1-16,-1-3 1 15,1-3-1-15,-5 0 2 16,5 0-1-16,-8 4 2 16,0-4-4-16,0 0 0 15,1 16 1-15,-1-7 2 0,0-2-3 16,-3-4 0-1,-1 0 1-15,4-3 0 16,-3-3 0 0,3-4 2-16,0 1-1 15,0 0-1-15,1-4 1 16,-1 0 1-16,0-2-3 16,4-8 0-16,-4 8-1 15,0-8 0-15,4 8 4 16,0-8 1-16,0 8-4 15,3-4 1-15,0-4-2 16,8-2 0 0,0 3 0-16,-4 3 0 15,7 3 2-15,0-6 0 16,0 6-3-16,0-3 2 16,4 3 1-16,-4 4 2 15,1-1-3-15,2-6-2 16,1 6 2-16,-4 1 2 15,1-1-2-15,-1 1 0 16,0 2 3-16,0 1 1 16,0-1-1-16,-3 7 1 15,-4-6 2-15,4 6 4 16,-4 0-4-16,0-6-3 16,-4 2-1-16,4 1 1 15,0 0 1-15,0 6 3 16,0 4-3-16,-4-4-2 15,1 3 0-15,3 1 1 0,-4-1-1 16,4 1 2-16,0 5 0 16,0 8 3-16,0-4-1 15,0-7 0-15,0 4-3 16,0-10 1-16,0 4 0 16,4-1-1-1,-1-3 1-15,1-3-2 16,0 3-1-16,3-6 3 15,0 0 0-15,8 0 3 16,-1 0 1-16,0-7 3 16,4 10 1-16,0-16-1 15,0 3-1-15,4-3-5 0,3 4-3 16,4-4 2-16,0 0 0 16,0 0-4-16,-1 0-1 15,5-4-39-15,-1 4-17 16,1-6-99-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46.16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02 116 0,'0'0'46'0,"0"0"-24"16,0 25-13-16,0-28 14 0,0 9 0 15,0 1 1-15,0-4-2 16,0 3 1-16,0 1-13 16,0-7 1-16,0 0 2 0,0 0-1 15,0 0 1-15,4 0-1 16,3 0 0-16,0-3-2 16,0-7 1-16,4-9-4 0,3 9-2 15,1-9 0 1,3 3 1-16,0-3-3 0,7-4 0 15,4 1-1 1,-4 3-2-16,0 0 3 0,-3 3 0 16,-4 3-4-16,0 0 1 15,-4 3 0-15,-3 4 0 16,0 0 0 0,-4 2 0-16,-3-2 2 15,-4 6-1-15,3 0-1 16,-3 6 5-16,0 1 1 15,-3-1-2-15,-1 4-1 16,1 3 1-16,-1 3 0 0,0-4-2 16,1 14 5-1,-1 16 9 1,1-1-1-16,-1 4-4 16,0 6-1-16,1 1-2 15,-1-17 0-15,4 6-4 16,0 1-3-16,0-13 0 15,0-7 1-15,0 1-1 16,0-11 2-16,0 4 0 16,-3-3 1-16,3-6-18 15,0 2-5-15,0-9-37 16,0 0-17-16,3-3-58 16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47.45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4 6 116 0,'0'0'46'0,"0"0"-24"0,-3-6-15 16,3 6 15-16,0 0-9 16,0 0 0-16,0 0 2 15,0 6 0-15,0 4-8 16,0 3 7-16,0 3 3 0,-4 0-3 15,4 9 0-15,-4 1-4 0,4-10 1 16,0 6-4-16,-3-2-2 16,3 8-5-16,0-12 0 15,0 4 0-15,0-11 2 16,0 4-8-16,0-7-47 16,0-6-13-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47.66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2 172 0,'11'-10'66'16,"-8"7"-36"-16,1 3-24 0,-4 0 17 0,0 0-8 15,0 0 0-15,0 0-9 16,7 6-2-16,0 1-2 16,0-1-2-16,4 4 1 0,0-1-12 15,0 1-3-15,3-1-77 16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48.63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16 115 140 0,'0'-19'52'0,"0"16"-28"0,0-17-15 0,0 20 16 15,0-3-3-15,-8-3 1 16,8-10-3-16,-7 9-1 16,0 1-10-16,-4-4 1 0,4 1 1 15,-4 2 0-15,-7 4 3 16,-7-3-5-1,7 15-3-15,4 4 1 16,-4 0-2-16,0 3 2 16,0 3 0-16,0 0 3 15,0 4 1-15,0 12 1 16,0 3-2-16,0 4-1 0,3 6-3 16,1-3 1-16,3 19-4 15,-3-16 0-15,6-3-1 16,1 0 1-16,3-10-2 15,1-3-1-15,3-10 3 16,0-3 0-16,0-3-15 16,0-3-28-1,0 0-1-15,-4-10-2 16,1-3 2-16,-1-3 7 16,0-3 6-16,1-4 0 15,-4 0 3-15,-1-2-17 16,1-14-32-1,0-9 15-15,0 3 151 32,-4 3-31-32,7 7-4 15,4 2-18-15,0 11-10 16,4 2-3-16,0 1 1 16,3 6-15-16,4 6 2 0,3-6 0 15,8 7-7-15,-1-7-2 16,8 0-3-16,-4 0-2 15,4 9 3-15,7-9 0 16,-3 7-21-16,-8 6-10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31.82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2 6 144 0,'0'-6'55'0,"0"12"-30"0,3-6-14 0,-3 0 15 16,0 0-3-16,0 0 0 15,0 0-3-15,0 0-3 16,0 0-9-16,0 3-3 0,-3 4 1 0,-1-1-1 16,1 0 2-16,-1 4-2 15,0 0 2-15,-3 2-4 16,4 1 0-1,-5 6 3-15,-2 1 1 0,-1-1-3 16,4-3-3-16,-1-3 0 16,5 0-1-16,6-7-64 15,5-3-47 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50.19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49 72 104 0,'3'-7'41'0,"-3"4"-22"0,4 3-9 0,-4-3 14 0,0 0-2 15,0-1-1-15,0 1 2 16,0 0 2-16,0-3-13 16,-4-1 4-16,1 1 2 0,-5-1-4 15,8 1 0-15,-10 3-2 16,-5 0 2-16,4-1-3 16,1 1 1-16,-5 3-3 15,8 0 0-15,-4 0-3 16,0 3-1-16,-3 1-3 15,3-1 1-15,-3 3-2 16,-4 4 2-16,7-1 0 16,-3 4 3-16,-4 0-1 15,7 6 2-15,-4 10-4 0,-3 0-2 16,8 3 4-16,-1 3 1 16,-4-6-5-16,8 6 0 15,-4 16 1-15,4-3 1 16,4-3-4-16,-1-6 1 15,0-7 0-15,-3-4 2 16,7-5-1-16,0-4 2 16,0-3-2-16,0 0 2 15,0-3-11-15,7 6-4 16,-3-16-23-16,3-3-8 16,0 0-19-16,-7-3-6 15,11-3-26 1</inkml:trace>
  <inkml:trace contextRef="#ctx0" brushRef="#br0" timeOffset="261">2 283 184 0,'-4'-6'68'0,"4"6"-36"0,4 0-22 16,-4 0 20-16,0 0-5 15,4 6 0-15,3 0-2 16,4-2-3-16,7 2-10 16,-4 0-4-16,8 7 0 0,-1-10-3 15,5 4-2-15,2-1 4 0,5 1 1 16,3-1-9-16,7-6-3 16,-3 10-54-16,-1-10-25 15,-10 0-21 1</inkml:trace>
  <inkml:trace contextRef="#ctx0" brushRef="#br0" timeOffset="734">748 254 156 0,'0'-6'60'0,"0"-1"-32"16,-4 1-17-16,4 6 18 0,0-7-6 15,0 7 1-15,-4-3-2 16,1-3 1-16,-4 6-13 15,7-13 3-15,-4 13 1 0,0-6-3 16,-6 12-1-16,2-6-2 16,5 6 0-16,-4 1-2 15,-1 2-1-15,-2-2-3 16,-1 6-2-16,-4 3 3 0,1 3 0 16,3-3 1-16,0 13 2 15,4 6-3-15,0-13 0 16,3 10-1-16,4-9 1 15,0-4-2-15,4 0-1 16,14-3 1-16,-4-6 1 16,-3-1 1-16,11-2 1 15,-1-7-29-15,5 0-10 16,-1-3-29-16,0-17-10 16,0 1-29-1</inkml:trace>
  <inkml:trace contextRef="#ctx0" brushRef="#br0" timeOffset="1191">928 417 148 0,'0'-19'55'0,"0"26"-30"0,0-17-12 0,0 10 19 16,3-3-3-16,4 0 3 15,8-1-5-15,-4-2 1 16,-1-4-16-16,5-2 6 0,3-1 5 16,4 0-10-16,-8 0-4 15,4 0-6-15,0 1-3 16,7 2 1-16,-7 0-1 15,7 1-20-15,-7 2-9 16,-3 4-21-16,-4-3-6 0</inkml:trace>
  <inkml:trace contextRef="#ctx0" brushRef="#br0" timeOffset="1485">1018 107 176 0,'-8'0'68'0,"5"-7"-36"0,-4 7-18 16,7 0 22-16,0 0-9 0,7 7 10 31,-4 12-6-31,1-3-16 0,0 6 2 0,3-2 3 16,-3 8-2-16,-1-5 1 15,1 6-6-15,-4 0-3 16,7 3-3-16,0-7-2 16,0 7-3-16,-3 0-2 15,7-6-24-15,-4-7-9 16,0 0-29-16,4-3-14 16,3-6-41-1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52.21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2 188 0,'0'-6'71'0,"0"0"-38"0,0 12-21 0,0-6 21 16,0 0-8-16,0-6-2 16,0 12-5-16,0-6 1 15,7 6-10-15,1 1-1 0,-5 2 2 16,8 4 0-16,-4 3 4 16,0 3-1-16,4-3 0 15,7 4-5-15,-3-4-3 16,-5 3 2-16,8 0 0 15,-10 4-1-15,2-1 1 16,-2 0 0-16,-5 4 1 16,-3 6-4-16,-3-3-1 0,-5 3 1 15,-2-7 0-15,-8 1-2 16,7 0-2-16,-4-7-2 16,5-3 1-16,-5-3-30 15,4-4-12-15,11-9-115 16,-7 0 29-1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52.65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3 9 236 0,'-3'-6'88'0,"3"12"-48"0,0-6-20 0,0 0 27 0,0 0-18 15,0 0-4-15,3 0-4 16,4 0 1-16,1 0-12 16,2 0-1-16,5 0 1 0,3 0-4 15,0 0-1-15,0 0-2 16,3 0-3-16,1 0 1 15,3-6-1-15,8 6-14 16,-8 0-3-16,-3 0-15 16,-4 0-8-16,-4 6-29 15,-3 1-13-15,-4-1-28 16</inkml:trace>
  <inkml:trace contextRef="#ctx0" brushRef="#br0" timeOffset="320">14 109 200 0,'-3'0'77'0,"3"3"-42"0,-11 0-23 0,11-3 21 15,4 3-4-15,-1 0 3 16,4 1-3-16,1-1 0 16,2 0-16-16,1 0 8 0,7-3 2 0,0 0 0 15,4 0 0-15,3 0-12 16,4 0-4-16,0 0-5 16,-1 0 1-16,5 0-29 15,-8 3-9-15,-3 1-62 16,-4-4-25-16,-4 9 1 15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54.11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24 42 104 0,'8'-3'38'0,"-5"3"-20"0,1-3-1 15,-1 3 14-15,-3 0-1 16,4-3 2-16,0-1-5 15,-4 1 1-15,0 0-16 0,0 0 4 16,0 0 2-16,0-1-2 0,0 1 3 16,-4 0-1-16,0 0 0 15,-3 0-3-15,0 3-1 16,-4 0-6-16,-3 3 0 16,-4 3-3-16,0 4 2 15,0 3-2-15,0 3 2 16,0 3-4-16,-4 3-2 15,4-2 0-15,-4 8 1 16,4-2-3-16,4 0 0 16,3 2 1-16,4-5 0 15,7-1 2-15,4-3 3 16,3-3-2-16,4 0-2 0,3-3 2 16,4-3 2-16,7-4-4 15,8 1-1-15,3-4-7 16,7-3-3-16,0 0-43 15,0 0-17-15,-3-7-58 16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56.60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6 16 120 0,'0'-6'46'0,"4"3"-24"0,-8-1-10 0,4 4 16 16,0 0-3-16,-7 0 3 16,7-3-7-16,-3 3-1 15,-5 0-11-15,1 3 3 0,0 4 2 16,3-1-3-16,-10 7-1 15,10 3-2-15,-3 10 0 0,0 6-2 16,0 0 1-16,7 0-2 16,7-10 0-16,0 0-3 15,4-6-2-15,3 0 3 16,4-6 2-16,4-4 0 16,3-2 0-16,-3-4 1 15,-4-23 3-15,0-2-2 16,-7 2-2-16,7 1 0 15,-11-4 1-15,-4 4 1 16,1 3 3-16,-4 3-3 16,-4 3-2-16,-6 0-2 15,-8 3-3-15,7 4 1 0,-4 3-1 16,-3 0-3-16,8 6 0 16,-5 0-1-16,12 3 0 15,-5 1-26-15,1-1-12 16,7-6-45-1,0 0-59-15,0 0 37 16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55.47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62 55 112 0,'-4'-6'44'0,"4"-7"-24"0,0 7-10 0,0 6 25 16,0-4-6 0,-4 11 1-16,1-7-2 15,-1-3-15-15,1 3 3 0,-1 0 2 16,0 0-4-16,-3 9 0 16,0 1-6-16,0-1 0 15,-4 4-1-15,0 6 1 0,0 4 2 16,1 2 1-16,-1 20-1 15,4-6-1-15,-1-7-5 16,8 9-1 0,8-6 1-16,2-6-2 15,5-6-2-15,6-7 1 16,1-7-1-16,7-2 2 16,3-7 1-16,4-4 1 15,-3-5 2-15,-1-4-3 16,-3-22 0-16,-4-4-1 15,-3-9 1-15,-4 7-2 16,-7 6 2-16,-4-7-2 16,-7 7 2-16,-4 6 4 0,-7 10 6 15,-3-4-9-15,-15 11-5 16,0 5 1-16,1 1 1 16,-1-7 0-16,0 7-1 15,4 2-2-15,7 8 1 16,3 5-34-16,8-9-17 15,7-6-81 1</inkml:trace>
  <inkml:trace contextRef="#ctx0" brushRef="#br0" timeOffset="2146">0 404 104 0,'0'3'38'0,"0"-3"-20"0,0-3-6 0,0 3 16 0,3 0-5 16,1 0-1-16,-1-3-1 15,1 3-1-15,3-3-11 16,4-4 3-16,0 1 4 0,3-10-2 16,4-13 0-16,4 0-8 15,3-6-2-15,4 6-2 16,3 0 1-16,1 4-2 15,-5 2 2-15,1 7-66 16,-3 4-67 0,-8-4 30-16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2:58.85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98 10 124 0,'0'9'49'0,"0"-12"-26"0,-4 13-20 16,4-10 12-16,0 9-3 15,0-9 1-15,0 13-1 16,-4 0 0-16,-3 3-6 16,7 3 0-16,-7 7 4 0,3 3 0 15,-3 3 2-15,7 0-6 16,-7 3-2-16,7 0-2 16,-4 0-2-16,1 1 1 15,3-8 1-15,0-5-1 0,0-4 2 16,0-3-37-1,0-6-15-15,0-4-30 16</inkml:trace>
  <inkml:trace contextRef="#ctx0" brushRef="#br0" timeOffset="233">10 250 132 0,'-10'-13'49'0,"10"10"-26"0,0-7-5 0,7 7 20 15,-4 0-12-15,-3 0-3 16,8 0 0-16,6-1 0 16,0 4-12-16,8 0-2 0,0 4 1 0,3 2-6 15,0 4-2-15,7-1-1 16,-6 1 1-16,2-4-8 16,1-3-1-16,-4 1-53 15,1-4-25-15,-1-4-4 16</inkml:trace>
  <inkml:trace contextRef="#ctx0" brushRef="#br0" timeOffset="373">425 0 124 0,'-8'0'46'0,"1"3"-24"0,7-3-10 0,0 7 13 16</inkml:trace>
  <inkml:trace contextRef="#ctx0" brushRef="#br0" timeOffset="661">407 32 274 0,'-4'26'31'15,"0"3"-15"-15,-3 0-2 0,7 3 0 16,-7 3 1-16,7-3 1 16,0 13-4-16,0-7 0 15,0-3-7-15,7-3-1 0,0-9-2 16,1-7 1-1,2-4 0-15,1-2 1 16,7-7 0-16,7-3 0 16,-7-9-5-16,8-1 1 0,-1-6 0 15,4 3 2 1,-4 4-1-16,-7 5-1 0,3 14-2 16,-6-4 1-16,-8 10 3 15,7 7-3 1,-10-1 0-16,3-3 1 15,4-3 2-15,-4 0-14 16,11-6-5-16,-3-7-33 16,-5-3-13-16,8-6-33 15</inkml:trace>
  <inkml:trace contextRef="#ctx0" brushRef="#br0" timeOffset="1366">925 298 180 0,'-3'0'68'0,"3"0"-36"0,3 0-37 16,-3 0 56-16,0 13-15 15,0-13-5-15,0 13-5 16,7-4-15-16,1-2-7 0,-5-1 0 16,12-9 1-16,-5-4 2 15,5 1-1-15,-4-4 1 16,7 1-4-16,-4-4-2 15,-3-3 2-15,-4 0 0 16,-3 3-4-16,-4 0 1 16,0 1 2-16,-8 2 1 15,-2 0-1-15,2 4 1 0,-10 3-4 16,8 3 0-16,-5 3-1 16,1 7 0-16,-1-1 0 15,1 7 0-15,-4 10 6 16,4 6 2-16,-1-3-2 15,8-4-1-15,7 4-1 16,0-7-2 0,7-6 3-16,4-3-20 15,3-6-8-15,-3-4-20 16,7-6-8-16,7-7 5 16,-7 10 3-16,8 0 4 15,2-19-10 1,-6 12 14-16,3 1 20 15,-3 12 11-15,3-2 5 0,-7-8 3 16,0 1 30-16,0 13 13 16,-4-4-11-16,-3 4-5 15,-4 3-6-15,4-4-3 16,-4 1-10-16,1 3 5 0,-5-4 2 16,1-2 2-16,-1-1 3 15,-3-6-3-15,0 0-2 16,0-3-9-16,0-4-3 15,0-9-1-15,0 0 0 16,0 0 0-16,11-3 2 16,-4-3 1-16,1-1 1 15,2 1-4-15,-2 3-1 16,10 3-3-16,-4 3-1 0,4 0 1 16,0 4 0-1,0 2-25-15,0 7-10 0,-3 0-42 16,-1 3-16-16,0 1 5 15</inkml:trace>
  <inkml:trace contextRef="#ctx0" brushRef="#br0" timeOffset="1967">1498 250 132 0,'0'-6'52'0,"0"2"-28"0,0-2-8 0,0 6 18 16,0 0-1-16,0 0 3 15,0 0-3-15,-4 3 2 16,1 4-19-16,-5 2 4 0,8 4 1 16,-3 19-3-16,-1-3 2 15,4 0 0-15,0-4 0 16,0-2-7-16,4-4-3 16,-1-6-5-16,12-4-4 0,-4-6 0 15,7-6 1-15,0 0-1 16,7 0 2-16,-7 0-2 15,0-7 2-15,-4 0-4 16,-3 17-2 0,7-1-1-16,-7 1 0 15,-4 2 3-15,-3 1 0 16,3-1 3-16,-4 1-1 16,1 0-1-16,7-4 1 15,-4 0-1-15,7-6 4 16,1-3 2-1,-1 0 2-15,1-7-4 16,3 1-1-16,-4-4-1 0,8-3 1 16,-4 0-4-16,0 3-2 15,-4 0-16-15,1-6-5 16,-1 3-23-16,-3 0-8 16,0 7-24-16,-4 2-10 15,7 1-10 1</inkml:trace>
  <inkml:trace contextRef="#ctx0" brushRef="#br0" timeOffset="2199">2063 330 148 0,'0'-22'55'16,"0"44"-30"-16,0-28-3 0,0 6 20 0,0 0-7 15,0 9-1-15,0 14-10 16,0-7-5-16,-3 0-11 16,-1 0-7-16,0 0-4 0,4 0 2 15,0-4 2-15,0-2-35 16,0 0-17-16,0-10-51 16</inkml:trace>
  <inkml:trace contextRef="#ctx0" brushRef="#br0" timeOffset="2372">2124 141 216 0,'0'-16'82'0,"4"7"-44"0,0-1-7 16,-1 4 32-16,-3 6-26 0,4-4-10 16,-4 4-17-16,7 7-7 15,0-1-2-15,4 1-15 0,0-1-5 16,3 4-39-16,15-4-17 15,0 7-38 1</inkml:trace>
  <inkml:trace contextRef="#ctx0" brushRef="#br0" timeOffset="2731">2445 173 192 0,'-11'-3'74'0,"4"3"-40"0,-4 3-13 0,4 0 25 0,0 4-6 16,-4 2-1-16,0 4-16 16,0 0-6-16,4 3-10 15,0 0-5-15,3-3 1 0,1 6-4 16,3 0 0-16,3 4-1 16,5-4 0-16,-1-3 4 15,4-3 1-15,-1 3-1 16,1 0-2-16,0-4-2 15,-4 1 1-15,-7 3 5 16,-3 0 0 0,-5-3 1-16,-2 0-3 0,-1 0-2 15,0-4 1-15,-7-2-1 16,4-4-3-16,3-6 2 16,4-1-32-16,7-5-13 15,7-1-23-15,0-3-8 16,4 1-20-1</inkml:trace>
  <inkml:trace contextRef="#ctx0" brushRef="#br0" timeOffset="3181">2582 292 184 0,'3'3'68'0,"1"0"-36"0,0 3-11 0,-1 7 25 0,4-10-11 16,1 7 0-16,-1-7-9 15,4 4-4-15,-1-7-12 16,5 0-2-16,3 0-1 0,3-4-3 16,1-2-3-16,3 0 0 15,4-7 1-15,-4-3-1 16,-3 0 2-16,-4 0-2 16,-4 0 2-16,-3 0-2 15,-4 3 2-15,-3 0-2 16,-11 4-1-16,-4 2 1 15,-3 1-1-15,-4-1 0 16,-4 7 0-16,-3 4 0 16,-4 2 0-16,0 7 4 15,4 3 2-15,0 3 9 0,3 0 2 16,4 7 7-16,4 9 5 16,3 0-5-16,0-3-2 15,4-6-10-15,7-4-3 16,3-3-7-16,8 1-2 15,7-8 2-15,11-2 1 16,0 0-17-16,7-1-7 16,3-6-30-16,5 1-12 15,-8-8-51-15,-4 1-22 16,-7-3 21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04.34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5 423 148 0,'-7'0'57'0,"7"-3"-30"0,0-23-14 15,0 32 19-15,0-9-5 16,0 6 1-16,0-9-2 16,0 9-1-16,0-9-14 15,0 12 0-15,0-12 0 0,0 12-2 16,0-15 0-16,7 5-3 16,-3-5 1-16,7 5 2 15,-1-8 2-15,1-1 1 0,4 0 0 16,-1-3 2-16,0-3 2 15,4 0-7-15,0-4-3 16,8 4-1-16,-5-3-1 16,4 2-2-16,1 4 1 15,-1-3-2-15,0 6-1 16,-3-9-13-16,-1 16-4 16,1-1-9-16,-4-6-4 15,-4 4-16-15,-14 12-66 31,0 3-28-31,-3-6 42 16</inkml:trace>
  <inkml:trace contextRef="#ctx0" brushRef="#br0" timeOffset="185">53 32 168 0,'0'-3'63'0,"-3"25"-34"0,3-9-34 16</inkml:trace>
  <inkml:trace contextRef="#ctx0" brushRef="#br0" timeOffset="360">60 74 323 0,'8'6'38'0,"2"10"-16"0,1 3-8 15,4 1-3-15,-5-1 0 0,1 3 3 16,-4 1-5-16,8-1-3 16,-4 7-1-16,-1-4-1 15,-2 7-2-15,-1-3 1 16,4-6-2-16,-1-4 2 16,1-6-33-16,0-4-14 15,0 4-25-15,-4-3-7 16,0-4-12-1</inkml:trace>
  <inkml:trace contextRef="#ctx0" brushRef="#br0" timeOffset="766">6 199 152 0,'-7'0'57'0,"7"-4"-30"0,0 4-16 0,0 0 15 15,0 0-1-15,0 0 2 16,0 0-9-16,0 0-3 16,7 7-8-16,0-1 2 0,4 1 3 15,4-1 0-15,-1 0 1 16,1-2-3-16,3-1 1 16,0-3-4-16,0 0-2 15,0 0-5-15,3-3 0 16,1-1 0-16,-1-2 2 15,1 0-28-15,0-1-11 16,-1 4-44 0</inkml:trace>
  <inkml:trace contextRef="#ctx0" brushRef="#br0" timeOffset="1141">179 0 156 0,'-3'-6'60'0,"3"12"-32"0,0-6-17 0,0 7 15 15,0-1 1-15,0 0 14 16,0 10-11 0,0 10-16-16,0 0 3 0,0-1 2 15,0 4 1-15,0 3 3 16,-4-3-4-16,0 0 0 16,1 12-6-16,-1-6-3 15,4-3-8-15,0-9-1 16,0-1-17-16,0-2-6 15,0-1-49-15,4-3-19 16,3-3-26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20.15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71 465 56 0,'0'0'22'0,"0"12"-12"0,0-18 1 0,3 12 10 0,-3-6 2 15,0 0 3 1,0 0-3-16,4 0 0 15,-4 0-1-15,3 4 1 16,-3-4-4-16,4-4-2 16,-4 4-9-16,0-3 4 0,0 0 3 15,-4 0-3-15,1 3 1 16,-1 0-4-16,1 0 2 16,-1-3-2-16,0-1 2 15,-3 1-2-15,0 3 0 0,-4-13 3 16,0 13 3-16,-3-6-8 15,-4 12-4-15,0-6-2 16,0 7 1-16,0-4-1 16,0 7-1-16,0 2 1 15,0 1-1-15,0 3 0 16,0 3 2-16,3 4 1 16,1 2 1-16,3-2-2 15,4-1-2-15,3-3 1 16,4-3-1-16,0-3 0 15,8 0 0-15,-1-3-3 16,4-1 2-16,3-2 1 16,0-4 2-16,4 0-1 15,8 0-1-15,-5-6 1 0,1 0-1 16,-1-7 0-16,1 1 2 16,0-7-1-16,-4 0 2 15,0-4-2-15,-4 1 2 16,1 3-2-16,-5 0-1 15,-2 3 1-15,-1 1-1 16,0 2 0-16,-3 0 2 16,-1 4-1-16,-3 3-1 15,0 3-2-15,-3 0 1 16,-1 6 1-16,0 1 0 16,4 5 0-16,-3 4 2 15,-1 0 5-15,1 4 6 16,3-4-5-16,3 3-2 15,1-3-1-15,3-3-1 0,0-1-5 16,4-2 1-16,3-7-5 16,8 0-1-16,0-6-39 15,-1 0-18-15,8-3-64 16</inkml:trace>
  <inkml:trace contextRef="#ctx0" brushRef="#br0" timeOffset="990">760 487 132 0,'0'-19'49'0,"0"19"-26"0,0 6-9 0,0-9 15 0,0 3-1 15,0-3 1-15,0 3-1 16,0-3 0-16,-3-1 13 16,-8 4-22-16,-3-3-1 15,-1 10-1-15,1-4-3 16,3-3 2-16,0 6-5 15,-3 1 1-15,-1-1-1 16,1 0 3-16,-1 1-5 16,1 2-1-16,0 1-4 15,-1 3-3-15,1 3 0 16,-1 0 1-16,1 0 1 16,3 3 1-16,0 0-5 0,4 0-1 15,4-3 1-15,3 0 0 16,0-6 1-16,7 0 0 15,0-1 0-15,4-2 0 16,3-1-3-16,4-3 2 16,0-3-4-16,0-3-1 15,7-3-8-15,4-4-2 16,0-6-7-16,-4-6-2 16,1-4-9-16,-5 0-2 15,1-15 7-15,-4 9 4 16,-4 0 10-16,-3-3 7 15,0 3 5-15,-4-4 2 16,0 1-2-16,-3-3 2 0,-1-1 1 16,1 4 0-16,-4 0 15 15,0 9 7-15,0 4 3 16,4 3 2-16,-4 3-4 16,0 3 0-16,0 3-6 15,0 4-2-15,0 3-9 16,0 3-4-16,0 0-1 15,0 6 1-15,0 4 1 16,0 2 1-16,0 11 0 16,0-4 0-16,0 3 6 15,0 1 4-15,-4 6-3 16,0-4 1-16,1 4-3 16,-4 10 2-16,-1-1-2 15,1 0 2-15,0 1-4 0,0 2-2 16,3-2-2-16,1-4 0 15,-1-6-4 1,4-7 0-16,4-6-34 0,3-6-15 16,0-7-20-16,4-9-10 15,3-1-42 1</inkml:trace>
  <inkml:trace contextRef="#ctx0" brushRef="#br0" timeOffset="1574">1048 541 156 0,'4'-12'60'0,"0"12"-32"0,-1-4-11 16,1 1 20-16,-1 0-6 15,-3-3 17-15,0-7-9 16,0 10-21-16,0-7 1 0,0 4-1 15,-3-1 1-15,-1 7 1 16,1-6-5-16,-1 6 1 16,-3-3-3-16,0-1 2 15,-1 14-2 1,1 0-7-16,0-4-1 16,0 4-3-16,0-1 1 15,-1 4-4-15,1 3 0 16,0 0 1-16,0 3 2 15,-4 0-3-15,4 4 0 16,3-4 1-16,4-3 0 16,0 0 0-16,4-6 0 0,3-1-3 15,0 1 2-15,0-4 1 16,1-3 0-16,2-3-18 16,5-3-5-16,-1-6-7 15,4-11-1-15,4-2-19 16,-1-7-5-16,1 4-6 15,-4-7-1-15,0-10-25 16</inkml:trace>
  <inkml:trace contextRef="#ctx0" brushRef="#br0" timeOffset="1906">1290 42 200 0,'0'-26'74'0,"-4"17"-40"0,4 2-40 16,-3 7 71-16,-1 0-27 15,0 4-12-15,1-1-12 16,-1 3-9-16,1 7 3 0,3 3 2 16,-4 3 1-16,0 0 1 15,-3 7 0-15,0 6 2 16,3 0-1-16,-3 0 2 16,0 3-2-16,0-3 2 15,0 4-4-15,-1 2 1 16,-2 0-3-16,-1-2 2 15,4-1-8-15,-4 0-2 16,3 0 1-16,1-3 3 16,4-6-4-16,-1-4-1 0,4-6-16 15,0-3-6-15,4-7-29 16,-1-2-10-16,-3-4-34 16,7 0-13-16,-3-4 5 15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23.21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5 45 168 0,'0'-19'66'0,"-3"19"-36"0,3-22-18 15,0 25 19-15,0-6-5 16,-4-1-1-16,4 11-5 16,0-14 0-16,-7 11-11 15,0-1 3-15,-1 3 2 0,-2-3-5 16,2 1-1-16,1 8 2 16,-4 1-5-1,4 6-3-15,7 1-1 16,-3 2-1-16,3 0-3 15,10 1 2-15,1-1-1 0,0-3 0 16,3-3 2-16,1-3 2 16,3-3-1-16,3-4-1 15,-3-3 1-15,0-3 1 16,0-6 5-16,0-7 4 16,0-3-6-16,-3-3-1 15,-4-3 0-15,-4-1 0 16,-4-12 6-16,-3 16 4 15,0-4-3-15,-3 11-1 16,-8-4-6-16,-3 3-1 16,-1 3-1-16,1 4-2 15,3-1 1-15,0 14-4 16,4 9-2 0,7 3 2-16,0 0-31 15,7 0-12-15,4-3-45 16,7 0-18-16,4-3 7 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32.73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6 9 124 0,'0'-7'46'0,"0"4"-24"0,0 3-13 0,0 0 25 16,0 0-8-16,0 0-7 15,0 3-2-15,0 4-10 16,0-1 0-16,0 4 0 0,0 2 1 16,0 4 0-16,0 0 0 15,0 4 2-15,0 5-3 16,0 7 1-16,0 3-3 15,0 4 0-15,-7-4 3 16,-4 3 5-16,11 4-7 16,-7-7-3-16,7-3-2 0,-3-3 1 15,-5-3-3-15,8-4 0 16,0-6 1-16,0-3 2 16,0-7-45-16,11-2-21 15,4-8-36 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23.62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5 15 228 0,'-3'-13'88'0,"24"16"-48"0,-35 4-29 0,10-4 32 16,1 19-14-1,-1-3-6-15,1 1-3 16,-1 2-11 0,4-3 6-16,0 0 4 0,4 1-6 0,-1-4-2 15,4-4-6-15,1 1-2 16,6-3-1-16,8-7-2 15,-1-3 3-15,4-3 0 16,1-4-4-16,-1 1 1 16,-4 3 2-16,-3-4 1 15,0 4-1-15,-3 0-2 16,-1 3 1-16,-3 6-1 16,-4 4 2-16,-3 3 1 15,3 0-4-15,-7-1 1 0,4 1-13 16,-4-3-5-1,7-4-63-15,4-6-15 16,7-3-12-16,0-3 8 16</inkml:trace>
  <inkml:trace contextRef="#ctx0" brushRef="#br0" timeOffset="451">426 133 196 0,'-4'0'74'0,"8"7"-40"0,-8-4-18 0,4 3 22 16,4-3-11-16,0 4-1 16,-1-1-9-16,4 1 0 15,1-1-10-15,2-3-2 0,5-3-1 16,3-3 0-16,0 0 0 16,0-4-5-16,3-2 1 15,12-7 2-15,-12 6 1 16,-3 1 1-16,0-11 0 15,0 4-2-15,-10 4-2 16,-1-1 1-16,0 0-1 16,-3 3 0-16,-15 1 2 15,-4-1-3-15,-3 4 0 16,-3-1 1-16,-1 7 2 0,1 4-3 16,-5 5-2-16,5 1 2 15,-1 6 0-15,4 3 1 16,0 3 0-16,4 4 15 15,-1 0 7-15,5-1-2 16,2 1 1-16,8-1-12 16,0-2-3-16,8-4-4 15,6 0 1-15,8-6 0 16,-1-3 1-16,22 2-27 16,-10-5-11-16,10-10-113 15,-11 6 6 1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30.635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8 368 124 0,'-3'-28'49'0,"6"34"-26"0,-3 16-16 0,0-22 13 15,0 0 1-15,0 0 4 16,0-3-2-16,0 3 0 15,0 0-12-15,0-3 2 0,0 0 3 16,-3 6-2-16,3 3 2 16,0-9-5-16,0 3 1 15,0 7-7-15,0-1-1 16,0 4 2-16,0-4 3 16,0 0 0-16,0 7 0 0,0 3-1 15,0 3 2-15,-4 1-1 16,4 2 2-16,0 0-2 15,0 1 2-15,0-4-4 16,0 0-2-16,0-3 0 16,0 13-1-1,0-13-2-15,0-3-2 16,4-4 3-16,-4-9 0 16,0 0 1-16,0 0-2 15,0 0 1-15,0-3-4 16,3 0-2-16,-3-3 2 15,4-4 2-15,-1-3 0 16,5 0-1-16,-5-3-2 0,4 0 1 16,-3-3 1-16,10 3 2 15,-3 3-1-15,4-9-3 16,-5 16-1 0,-2-4 2-16,2 4 2 15,1 2 0-15,-4 4-1 16,1 4-2-16,-1 2-1 15,0 4 2-15,-3 2 2 16,-1 1 0-16,1 0 2 16,-1 0-2-16,1 0-1 15,0-4 1-15,3 1-1 16,-4-4 0-16,5-3 0 16,-1-3 0-16,0-3 2 15,4-3-1-15,0-4-1 0,3-3 1 16,0 1-1-16,1-4-3 15,-1 0 2-15,1-4-1 16,-1 11-2-16,4-4 5 16,-7 7 1-16,3-4 0 15,-3 7-2-15,7-4 1 16,-4 11-1-16,1-1-3 16,-15 6 2-16,11 1 1 15,-11 3 2-15,0 3-1 16,0 0-1-16,7 3-6 15,-4-3-4-15,5 0-25 16,-5 0-12-16,8-3-80 16,0-7 10-1</inkml:trace>
  <inkml:trace contextRef="#ctx0" brushRef="#br0" timeOffset="649">718 484 160 0,'0'0'60'0,"7"-4"-32"0,-7 4-15 0,0 0 17 0,0-3-2 16,3-6 3-16,-3-1-6 15,0 0-1-15,0 10-13 16,0-9 2-16,-3 2 3 0,-1-9 3 16,1 13 1-16,-5 0-5 15,5 0 1-15,-1 0-5 16,-3-4-1-16,-11 7-4 15,4 0 1-15,-4 3-2 16,7 1 2-16,-7 2-4 16,3 10-2-16,1 0 0 15,3 3-1-15,4 4 0 16,0 2 0-16,0-2 0 0,3-4 2 16,4-3-1-16,4 0-1 15,-1-7-2-15,8-2 1 16,-4-7 1-16,11-7 2 15,0-5-1-15,4-1-1 16,-4-3 3-16,0 0 0 16,-4 0-4-16,-3 3 1 15,0 7-2-15,-4-1 0 16,0 4 2-16,-7 3 0 16,0 6-3-16,0 7 2 15,0 3 1-15,0 7 0 16,0-4 0-16,0 3 0 15,4 13 0-15,-1-15 2 0,1 2-17 16,3-3-6-16,4-6-28 16,3-19-11-16,1-4-17 15,-1 0-5-15,1-2-10 16</inkml:trace>
  <inkml:trace contextRef="#ctx0" brushRef="#br0" timeOffset="755">908 538 184 0,'0'6'68'0,"15"1"-36"0,-22-1-20 0,14 1 19 16</inkml:trace>
  <inkml:trace contextRef="#ctx0" brushRef="#br0" timeOffset="1028">923 576 368 0,'-4'7'28'15,"1"-1"-14"-15,-1-3-5 16,4 4 1-16,7-4 3 0,-10 0 4 15,-1 0 4-15,0 1 2 16,1-4-6-16,-1-4-2 16,1 1-5-16,-1-3-1 15,0-4-1-15,4 1 0 16,0-1-2-16,0 0-1 16,0-2 1-16,4-1 1 15,0 0-1-15,6-3-1 16,12 3-1-16,-4-3 0 0,4 0-2 15,-1 7 1-15,5-7-2 16,-1 0-1-16,-4 3-32 16,1 6-16-16,-8-2-58 15,1 6-24-15,-8-1 13 16</inkml:trace>
  <inkml:trace contextRef="#ctx0" brushRef="#br0" timeOffset="1667">1355 26 168 0,'4'-13'66'0,"-1"7"-36"0,1-1-15 0,-4 7 18 0,0 0-5 15,0 0-2-15,0 3-10 16,0 7-5-16,0 3-6 16,-4 3 5-16,1 3 5 0,-1 13-5 15,-3 3-1-15,0 7-1 16,-4-1 2-16,0 1 1 15,0 9 1-15,0-3-2 16,1-3 1-16,2-3-2 16,1-4 2-16,0-6 0 15,3-6 3-15,1-4-5 0,-1-6-3 16,4-3-1-16,0-7-1 16,4-6 0-16,-1-6 0 15,5-7 0-15,2-3 2 16,1-3-3-16,4 0-2 15,3-4-3-15,3 1 1 16,1-4 3-16,-4 7 1 16,0 0-4-16,3 6 1 15,8 4-38-15,-14-1-14 16,3 0-45-16,-11 10-18 16,-7 0 3-1</inkml:trace>
  <inkml:trace contextRef="#ctx0" brushRef="#br0" timeOffset="1899">1391 455 196 0,'-7'3'74'0,"7"3"-40"0,-4 4-13 15,4-4 25-15,0 1-9 16,-3 2-1-16,3 4-18 15,0 0-6-15,0 3-8 0,3 0-3 0,1-3 2 16,3-4-24 0,4-2-8-16,0-4-50 15,7 0-21-15,7-3 3 16</inkml:trace>
  <inkml:trace contextRef="#ctx0" brushRef="#br0" timeOffset="2628">1632 471 228 0,'-3'0'88'0,"6"0"-48"0,-3 0-18 0,0 0 28 15,0 0-19-15,0 0-8 16,8 3-7-16,-5 0-1 15,8-3-4-15,0 0-1 16,0-3-6-16,3 0-3 0,-7-4 0 16,11 4 1-16,-3-6 1 15,-1-11 1-15,-3 1-2 16,-4 6-2-16,0-3 3 16,-3 4 0-16,-1 2-1 15,-6 4-2-15,-1-4 3 16,-3 4 2-16,-4-1-4 15,0 4-1-15,-3 0 0 16,3 6 2-16,-3-3 3 16,-1 6 4-16,1 1 0 15,0 6 0-15,3 6-5 16,-4 0-1-16,8 7-1 16,-4-1-2-16,11 4 1 0,0 0 1 15,4-4-3-15,3-5 0 16,4-4-19-16,3-4-9 15,1-2-7-15,3-7-1 16,3 0 0-16,-3-3 1 16,0-3 13-16,0 0 6 15,-3 0 11-15,-1 0 3 16,1-1 3-16,-5 4 2 16,-2 0 1-16,-8 0 3 15,0 0 3-15,0 0 5 16,0 4 3-16,0-1 2 15,0-3-2-15,-4 0 0 16,0-3-1-16,4-1 0 0,0-2-6 16,0 0-2-16,0-1 7 15,0-2 2-15,4-1-4 16,0 0-3-16,3 1-3 16,4-1 0-16,7-3-4 15,7 1 0-15,4-4 1 16,10 3 2-16,1 0-3 15,-4-3-2-15,-4 0-36 16,-3 10-14-16,-4-1-70 16,-7 1-68-1,-3-1 59-15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34.584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8 47 148 0,'-8'-9'57'0,"8"6"-30"0,0-10-10 0,0 10 20 16,0-1-8 0,0-2 0-16,0 3-3 15,0 0-1-15,0-1-14 16,0 4 4-16,0 0 5 0,0 0-7 0,0 10 0 15,0 9-1-15,0-3 2 16,0 13-3-16,0 0 1 16,0 6 2-16,0-3 1 15,0 7-4-15,0 2-1 16,0-2 0-16,0-1 1 16,0 0-5-16,4 1-4 15,-4-7-1-15,0-7 1 16,0-5-1-16,0-4 2 15,0-4-2-15,4-5 2 16,-4-7 0-16,3-7 3 16,1-2-5-16,3-4-1 15,4-3-2-15,0 0 0 0,3 0 2 16,0 0 0-16,4 0 0 16,-3 3 0-16,3-3 0 15,-4 3 0-15,4-3-3 16,0 7 2-16,-7-1 1 15,7 7 0-15,0 0 2 16,0 0 1-16,0-1-4 16,4 1-1-1,-12 0 3-15,1 3-3 16,4 13 1 0,-15 6 3-1,0-3 1-15,-15 0-4 16,8 0 1-16,-4 3 0 0,-3-3 2 15,-1 0-1-15,-3 0 2 16,0-3-2-16,-7-3 2 16,0-1-2-16,0-6-1 15,3 1 1-15,4-4-1 16,4-4-27-16,7 1-9 16,7-3-33-16,10-4-11 15,1 1-37 1,4 2-34-16,-1-6 66 15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34.827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4 378 240 0,'-3'3'90'0,"3"36"-48"0,0-17-25 16,0-12 25-16,3-1-20 16,-6 1-5-16,-1 3-10 15,0 0-5-15,1 3-1 16,3-4-4-16,0 1 2 0,0-3-23 16,0-10-12-16,7 0-21 15,0-7-7-15,0-2-34 16</inkml:trace>
  <inkml:trace contextRef="#ctx0" brushRef="#br0" timeOffset="162">68 282 236 0,'-3'-19'90'0,"3"3"-48"0,0-29-9 0,0 42 33 16,3-7-16-16,-3 7-7 16,0-7-24-16,0 4-12 15,4 0-5-15,7 9-9 0,-1-3 0 16,8 3-41-16,4 7-16 15,0 2-71 1,-1-15-39-16,-3 10 82 16</inkml:trace>
  <inkml:trace contextRef="#ctx0" brushRef="#br0" timeOffset="465">432 0 244 0,'0'4'90'0,"0"2"-48"0,0 4-31 15,0-4 21-15,0 7-8 16,0 3 0-16,-7 6 2 16,7 10 1-16,-4-3-14 15,-3 3 1-15,-4 0 0 0,4 3 1 16,-7 4 1-16,3-4-8 0,0 3-3 15,-4-2-3-15,8-1 1 16,4-3-11-16,-1-3-2 16,0-7-28-16,1-3-11 15,-1-6-18-15,4-7-6 16,0-2-47 0</inkml:trace>
  <inkml:trace contextRef="#ctx0" brushRef="#br0" timeOffset="691">259 340 228 0,'-4'0'85'0,"-3"0"-46"0,14 0-8 0,-7 0 29 16,0 0-8-16,0 0-3 16,4 0-13-16,3 3-5 0,4 0-17 15,-4 0-4-15,18 1 0 0,-7-4-6 16,8-4-2-16,-1 1-1 15,11 0-1-15,0 0-14 16,7 0-3-16,-7-1-51 16,0 1-22-16,4 0-62 15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40.07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45 16 164 0,'0'-10'63'0,"0"7"-34"0,0 0-19 0,0 3 17 15,0 0-11 1,0 0-4-16,0 6-1 16,0 0 3-16,0 4-8 15,0 3 1-15,0 3 3 0,-7 6 0 16,-4 7 2-16,4 3-2 15,-4 0-1-15,-3 3-3 0,3 1-1 16,-3-1-1-16,3 0 0 16,-7 0 0-16,0-3 2 15,10-3-5-15,-2-3-3 16,6-4 3-16,4-3 1 16,0 0-3-16,0-3 1 15,4-3 4-15,6-3 2 16,-2-1 0-16,3-2 1 15,-4-1-2-15,11 1 2 16,0-4-2-16,-7 0 2 16,10 0-6-16,8-3-1 15,-11 0 0-15,7 0 2 0,-7 0 1 16,7-3 1-16,-7 0-9 16,8-4-4-16,-1-2-44 15,-7-1-17-15,0 4-49 16</inkml:trace>
  <inkml:trace contextRef="#ctx0" brushRef="#br0" timeOffset="289">29 317 200 0,'-25'0'77'0,"21"3"-42"0,4-6-15 0,0 3 24 15,0 0-22-15,4 3-7 16,10 3-4-16,4 1 3 16,0-1-8-16,7-3-1 0,4 0 1 15,4-3-1-15,-4 4 0 16,7-4-21-16,3 3-7 15,-3-3-34-15,0 3-16 16,7 0-28 0</inkml:trace>
  <inkml:trace contextRef="#ctx0" brushRef="#br0" timeOffset="691">584 320 180 0,'-22'-10'68'0,"18"13"-36"0,1 4-13 16,-1-4 23-16,4 3-8 16,-11 1 0-16,4 6-13 15,0-1-3-15,0 4-10 16,3 0-3-16,-3 0 1 0,7 0-3 16,7-3-2-16,-3 0 0 15,10 0-1-15,4-4 0 16,7-2 2-16,-3-4-1 15,11-3-1-15,-8 0 3 0,0-3 0 16,-3-7 1-16,-1 1 0 16,-3-7 0-16,-3 3 2 15,-5-10 10 1,-2 4-6-16,-8 0-1 16,-4 3-3-16,-3-3 1 15,-4 6-4-15,-3 0 0 16,-1 4-1-16,1-1-2 15,-4 7-2-15,3 3 1 16,8 3-12-16,4 3-5 16,3 4-47-16,7 0-23 15,4-4-36 1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41.70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88 13 156 0,'4'-9'60'0,"-4"9"-32"0,0-4-17 0,0 4 15 15,0 0-1-15,0 0 0 16,0 0-8-16,0 0-2 16,0 10-9-16,0 0 5 0,-4 2 2 15,-3 8-2-15,-4 5-1 16,-3 4-6-16,0 0-1 15,-1 6-3-15,1-6-1 16,-4 6 7-16,0 4 4 16,0-4-3-16,0 0-2 15,3 0-2-15,5 0 0 0,2-3-4 16,1-3 0-16,7-3 1 16,7-7 0-1,4-3 2-15,4-3 3 0,10-4-2 16,0-2-2-16,11-7 0 15,-7-3 1-15,7-4-1 16,3 1-1-16,-3-1 1 16,-3 1 1-16,-4 3-1 15,-1-4 2-15,-6 1-18 16,-4 0-6-16,-4-1-21 16,-3 7-9-16,-7 0-19 15,-4 0-45 1,0 0 24-16</inkml:trace>
  <inkml:trace contextRef="#ctx0" brushRef="#br0" timeOffset="243">84 289 180 0,'-14'-7'68'0,"10"14"-36"0,4-4-18 0,0-3 22 15,0 0-14-15,7 3-4 16,0 3-3-16,8 4 1 15,3-7-9-15,3 0-4 0,5 4 0 16,2 2-2-16,5-9 2 16,-1 10-2-16,4 3 2 15,0-10-35-15,0-9-13 16,4-1-44 0,-1 1-36-16,-6-4 48 15</inkml:trace>
  <inkml:trace contextRef="#ctx0" brushRef="#br0" timeOffset="631">588 13 192 0,'-3'-6'74'0,"3"6"-40"0,0 0-29 15,0 0 19-15,3 6-4 16,1 7 0-16,-1 3 3 15,1 16 0-15,0 0-12 16,-4 0 4-16,0 3 5 0,3-6-2 16,1 10-1-16,-1-11-5 0,1 1-2 15,3 0-2-15,0-7 2 16,1-2-3-16,2-8 1 16,1-2-5-16,7-7 0 15,4-6 1-15,-1 3 2 16,1-3-5-16,0-7-1 15,-1 1 0-15,-3 9 0 16,0-7 0-16,-3 10 0 16,-5 7-3-16,-2 3 2 15,-1 3 3-15,-4 6 1 16,-3-6-6-16,4 3 0 16,0-3-32-16,-1-3-14 0,4-6-30 15,4-7-11-15,7-7-18 16</inkml:trace>
  <inkml:trace contextRef="#ctx0" brushRef="#br0" timeOffset="1051">1035 314 200 0,'0'13'77'0,"0"-19"-42"0,3-7-41 15,1 26 56 1,3-13-15-16,0 0-3 15,4 6-4-15,0 7-17 16,3-20-2-16,1 14 1 0,3-14-4 16,0 7-1-16,11-6-2 0,-4 0 0 15,0-10-2-15,-3 3 2 16,-4 0-2-16,-4 3-1 16,-3-2 1-16,-8-4-1 15,-3 3 2-15,-3 3 1 16,-8 4-1-16,-7-1 1 15,0 4-2-15,-7 3-1 16,0 3 1-16,-4 4-1 16,0 6-3-16,0 3 0 15,4 0 10-15,3 19 5 16,4-6 3-16,4-1 1 16,0 1 0-16,6 0 3 15,5-3-11-15,3-4-2 16,7-6-4-16,11-3 1 0,7-4-4 15,4-5-2-15,14-8-40 16,0 1-19-16,4-3-94 16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43.68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9 144 168 0,'0'16'63'0,"0"-10"-34"0,-15-2-16 0,12 2 17 16,-1 4-11-16,0-1-3 15,1 4-5-15,3 0 0 16,0-4-6-16,0 1-1 0,0 0 0 15,0-4 4-15,0-3 5 0,0-3 4 16,0-3 2-16,0-3-10 16,0-4-5-16,0-3-1 15,0-6 2-15,7 3 0 16,-3-10 2-16,-1 4 2 16,1 0 5-16,-1 2-2 15,5 4 1-15,-1 4-1 16,0 5 2-16,0-2-7 15,4 9-4-15,0 0-2 16,3 0-1-16,4 0 0 16,4 0 2-16,-1 3-14 15,1-3-5-15,0 6-35 16,10 1-14-16,-3-1-23 16,0-6-50-16,-1 13 39 15</inkml:trace>
  <inkml:trace contextRef="#ctx0" brushRef="#br0" timeOffset="406">461 93 204 0,'0'-26'77'0,"3"52"-42"0,-3-10-28 0,4-16 18 16,-4 0-2-16,4 6 3 16,3 1-12-16,0-4-3 15,7 3-7-15,-3 1-1 0,4-14 1 16,-1 7 0-16,0-16 0 15,1 10 6-15,-1-7 4 0,-3 3-7 16,0-2-4-16,0 2-2 16,-4-3 1-16,-4 4-1 15,-3-1-1-15,-3 0 3 16,-1 4 0-16,-3 0-1 16,-4-1 1-16,-7 4 0 15,0 6 1-15,0 4 2 16,-3-1 3-16,3 0 0 15,-4 10 0-15,4-3-1 16,0 3 2-16,-4 10-1 16,8-10 2-16,3 6-4 15,4 4-2-15,3-4-5 16,8 1 0-16,7-4-16 16,3-6-6-16,8-4-27 0,3-2-9 15,4-7-35 1,0-4-58-16,3 1 41 15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44.71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28 46 156 0,'7'-3'60'0,"-3"3"-32"0,-4-7-6 0,3 4 20 0,-3-3 0 16,0 2-1-1,0-2-7-15,-3 3-4 16,-1-4-16-16,-3 4 2 0,0 0 4 0,-8 3-2 16,-3-3 1-16,0 9-10 15,0 1-3-15,-4 12 0 16,1-3 1-16,3 0-3 16,0 0-3-16,3 0 0 15,5 0 1-15,2 0-1 16,8-3-1-16,4-4 1 15,7-6-1-15,0-3-11 16,7-3-3-16,3-3 0 16,1-4 1-16,-4 1-1 15,0-1-1-15,-4 0 5 16,-3-2 4 0,0 2 4-16,-4 0-1 0,-7 10 1 15,0 0 2-15,0 4 2 16,0 5-3-16,0 4 0 15,0 3 3-15,0 6 1 16,0 7-1-16,0 3-2 16,4 7 1-16,-4 2 1 15,3-2-1-15,1-1-1 16,0-3 1-16,-4 1 1 16,3-4 3-16,-3-7 2 15,0-2 3-15,-3-4 1 16,-1-3-1-16,-7 0-1 15,0-10 8-15,-7 4 4 16,-3-10-9-16,-5 0-2 0,-2-3-4 16,-5-4 1-16,1-2-4 15,-1-4 0-15,5 0-3 16,2-3-3-16,5 0-12 16,3-6-2-16,11 12-23 15,3-9-7-15,8-7-24 16,3 1-7-16,11 2-38 15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44.96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5 26 252 0,'4'-4'93'0,"-4"4"-50"0,0-22-26 0,0 28 25 15,0 7-20-15,0 3-5 16,-4 0-10-16,0 3-5 16,1 4-1-16,-1 2-1 0,-3 4 0 15,0-3 0-15,7-7 0 16,0 3-33-16,0-12-15 16,0-4-7-16,0-6-2 15,3-6-28 1,1-7-23-16,0-3 43 15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45.11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 45 244 0,'-4'-29'90'0,"4"23"-48"16,4-4-20-16,-4 10 26 0,0 0-23 16,0 0-8-16,0 0-11 15,7 3-5-15,0 10 0 16,4-7-34-16,3 1-15 0,4 2-67 15,7 4-41 1,1 0 7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1:52.819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0 163 108 0,'-3'0'41'0,"3"4"-22"0,0-4-11 16,0 0 13-16,0 0-8 15,0 0-2-15,0 0-4 0,0 0-2 16,0 0-3-16,0 0 1 16,0 0 2-16,0 0 2 0,0 0 3 15,0 0-1-15,0 0 0 16,0 0-1-16,0 0 2 15,0 0-1-15,0 0 0 16,3 0-1-16,1-4 0 16,-1 1 0-16,1 0 2 15,0-3-5-15,-1-1-1 16,4-2-2-16,-3-1 1 16,7 0-2-16,-4 4-1 15,7-7 5 1,-3 0-1-16,0 4 1 0,0-7-6 15,3 0 1-15,1 6 2 16,-1 1 1-16,4 2-4 16,0 1 1-16,4 3 0 15,-1-1 2-15,1 1-3 16,0 3 0-16,-4 0 1 16,3 7 2-16,4-1-1 15,-3-3-1-15,0 0 1 16,-1 4-1-16,-3-1 0 15,0 1 0-15,-3-1 0 16,-5-3 2-16,-2 7 1 16,-1-1 1-16,0 1 2 0,0 0 1 15,-7 2-1-15,7 1 1 16,-7 0-6-16,4 3-1 16,-4-6-2-16,7 6 0 15,0-4 2-15,1 1 0 16,-5 0-3-16,12 0 2 15,-12 0 3-15,12-4 1 16,-5 1-4-16,1-1-1 16,4 1 1-16,-5-10 0 15,8 0 5-15,-3 0 2 16,-4 0 0-16,7 0-1 16,3-6-1-16,1-4 0 15,-4 0-2-15,7 4 1 16,0-4-4-16,-7-2 0 0,0 5 1 15,0-2 2-15,-10 5-3 16,2 1 0-16,-2 3-32 16,-5 3-13-16,-3-3-23 15,0 0-8-15,0 0-2 16</inkml:trace>
  <inkml:trace contextRef="#ctx0" brushRef="#br0" timeOffset="1186">850 80 132 0,'0'-3'52'0,"0"3"-28"0,0 0-13 0,0 0 18 16,0 0-8-16,0 0-2 16,0 0-5-16,0 0-1 15,0 0-7-15,0 0-2 0,0 0 0 16,0 0 2-16,0 0 3 16,0 0 2-16,0 6 3 15,0 1-1-15,0-1 0 16,0 4 1-16,-3 3 4 0,-1 3-6 15,0 0-2-15,1 9-1 16,-4-2 1-16,7-1-3 16,-8 4-2-16,8 6 2 15,0-4 0-15,0 1-3 16,0-3-3-16,0-4 0 16,0-6-1-16,0 4 2 15,0-4 1-15,0-4-1 16,0-5-2-16,0 2 1 15,0-2 1-15,0-1-1 16,0-6 2-16,0-6-7 16,0 6-1-16,0-7-9 15,-3-2-4-15,-1-4-1 16,1-9-1-16,3 2 6 0,-4 1 4 16,0 0 6-16,1 0 2 15,-1-4 2-15,1 4 2 16,-5-3-3-16,8 6 0 15,-7-4-1-15,7 4 0 16,-3 4 2-16,3-4 0 16,0-4 0-16,0 8 0 15,0 2 0-15,0-3 0 16,3 4 0-16,-3 2 2 16,7 1 5-16,4-1 4 15,-4 1-4-15,1 0 1 16,2 6-1-16,8 0 1 15,-3 3-2-15,3-3 1 0,7 3-4 16,4 7 0-16,0-4-1 16,-1 0-2-16,1 1 3 15,0-1 0-15,3 1-4 16,-3-1-1-16,0-3 3 16,0 0 1-16,-4 1 0 15,4-4-2-15,-4 6 1 16,4-3-1-16,-4 0 0 15,0 1 0-15,-3-4 0 16,0 6 0-16,-1-3 0 16,-6-3 2-16,-1 0-1 15,-3 0 2-15,-4 0-2 0,0 0-1 16,0 0 5 0,-7 0 4-16,0 0 1 15,0 0-4-15,0 0-2 16,0 7-2-16,-3-1 1 15,-4 0-2-15,-1 1 2 16,-2 2-2-16,-5 1-1 16,-3 3 1-16,-3-4-1 15,-1 1 2-15,4 6 3 16,-4 6-2-16,4-6-2 16,-7 7 0-16,0-4 1 15,-4 3-1-15,0-5 2 16,1 5-2-16,-1 0 2 15,-4-6-2-15,8-3 2 16,3 0 0-16,-3 0 1 16,-7 3-2-16,7-3-2 0,3-7 1 15,4 7 1-15,4-7-1 16,6-6-1-16,1 7-10 16,4-14-4-16,-1 4-26 15,4-3-12-15,4-4-38 16,6 7-18-16,-2-4 8 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33.49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66 164 0,'0'0'63'0,"0"0"-34"0,0 0-16 15,0 0 17-15,0 0-11 16,0-3-3-16,3-7 2 16,1 1 0-1,3-11-5-15,4 1 0 0,0 0-10 0,-1 0-2 16,1 3 1-16,4 0 3 16,-4 3-29-1,-1 0-10-15,1 4-72 16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45.42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25 5 244 0,'-25'0'90'0,"21"-6"-48"0,-14 6-27 0,15 6 24 15,-5 0-8-15,1 1-1 16,0 2-3-16,0-2 0 16,3 9-11-16,4 3-4 15,4 0-10-15,-1-3-1 16,5 0-1-16,2-3 0 16,1 0-3-16,4 0 2 15,-5-1 3-15,-6 4 1 16,0 0-4-16,-8 0 1 15,-3 0 2-15,0 0 1 16,-8 0-4-16,1 0 1 16,-1-3-13-16,1-6-5 15,-1-4-25-15,5-6-11 0,2-7-22 16,5-3-7-16,6 0-20 16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45.73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48 55 212 0,'21'-26'79'0,"-6"17"-42"0,3-4-26 16,-11 13 23-16,0-7-11 15,-7 7-4-15,0 0 1 0,0 7-1 16,0 6-10-16,0 3 3 0,-7 3 4 15,0 10 1-15,-4 6-1 16,0 3 0-16,-3-3 0 16,-4 20 5-16,10-13 3 15,-6 6-6-15,0-4-3 16,6-2-13-16,-2 0-4 16,-1-7 3-16,4-3 1 15,-1-7-22-15,5-5-9 16,-1-8-26-16,4-5-10 15,0-10-29-15,0-4-13 16,7-2 6 0</inkml:trace>
  <inkml:trace contextRef="#ctx0" brushRef="#br0" timeOffset="720">0 391 252 0,'-4'0'93'0,"8"-6"-50"15,0-7-24-15,-1 19 26 0,1-3-19 16,-4-3-7-16,7 4-14 15,0-1-3-15,8 6-2 16,-1 1 0-16,0 3 2 0,4-7-19 16,0 1-8-16,8 2-14 15,-1 1-3-15,4-1 6 16,-4-2 5-16,4-1 15 16,3-3 8-16,-3 1 5 15,-4-1 4-15,-3 0 20 16,-4-3 10-16,-4 0 5 0,1 0 0 15,-1-3-6-15,0 0-4 16,1-4-6-16,-1 1 0 16,-3-7-9-16,3 0-2 15,-3 4-5-15,0-1-1 16,-4 0 3-16,0 1 1 16,-7-1 3-16,0 1 4 15,-7 2-4-15,0-2 0 16,-4 2-2-16,-3 4 0 15,-4 3 0-15,-4 3 2 16,8 0-1-16,-11 10 2 16,-1 6-4-16,5 1 1 15,3-1-5-15,3 3 0 16,5-3-1-16,6 1-2 0,4-1-2 16,7-3-1-16,4-3-14 15,11-4-6-15,-1-2-8 16,4-4-4-16,-3 0 0 15,3 0 1-15,-3 0 6 16,-1 4 2-16,-3-1 10 16,4 1 7-16,-4-1 6 15,-4 0 2-15,-3-2 1 16,-4-1 2-16,1 0 1 16,-8-3 1-16,-4-3 22 15,0-4-3 1,1-2 2-16,3-4-1 15,0 0 2-15,0-3-3 0,7 3-2 16,0-6-3-16,4 10-1 16,0 2-3-16,3-2-1 15,4-4-10-15,11 0-1 16,-7 3-2-16,17-2 2 16,8 2-25-16,-4 4-10 15,-3-1-73-15,0 4-32 16,-8 0 4-1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48.74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 173 184 0,'-4'0'68'0,"4"0"-36"0,0 0-24 0,0 0 18 16,0-4-2-16,0 1 1 15,8 0-6-15,-1 0 1 16,0-4-11-16,0 1 3 0,0 0 4 16,1-1-8-16,2 1-2 15,1-1-2-15,4-2 0 16,-5 2 0-16,8 1 2 0,0 3-3 15,4 0-2-15,-4 3 0 16,0 3 1-16,0 0-1 16,-7 0-1-16,7 0 1 15,-4 1-1-15,-3-1 0 16,3 0 2-16,-3 0-3 16,7 0 2-1,-3 1 2-15,-1-1 5 16,-7 0 3-16,8 0-2 15,-5 0 2-15,8 1-4 16,-3-1 1-16,-4 0-3 16,7-3 0-16,-4 0-3 0,8 0 1 15,-4 0-2-15,3 0-1 16,1 0-2-16,0-3 1 16,-1 0 3-16,-3 3 1 15,0 0-4-15,0 0 1 16,-3 0-40-16,-1 3-15 15,-3 0-24-15,-4 0-8 16,-3 4-17 0</inkml:trace>
  <inkml:trace contextRef="#ctx0" brushRef="#br0" timeOffset="705">645 57 192 0,'0'-22'71'16,"4"19"-38"-16,-4-7-19 0,0 10 20 0,7-3-6 16,-4 3-2-16,1 0-3 15,-4 0-3 1,4 10-6-16,-4-1-1 0,0 7 3 16,0-3 4-16,0 3-4 15,-4 0 1-15,0 3-8 16,1 4-1-16,-4-1-4 15,-1 4-1-15,5-1 1 16,-4-2 0-16,7-4-5 16,0-6-1-16,0-4-15 15,0-2-6-15,0-7-4 0,7-4 1 16,0-5 8-16,-3-7 6 16,-4 0 5-16,7-3 4 15,-4-1 2-15,-3 1 3 16,0-3-1-16,4-7 2 15,0 3 7-15,-4 1 3 16,7 6 11-16,4-1 5 16,-4 8-4-16,0-1-1 15,4 6-9-15,0 1-2 16,3 3-1-16,0 3 0 16,4 0-2-16,4 3-1 15,3 3-1-15,4-2 2 16,3 5-3-16,1 1 1 15,3-1-5-15,-4 4 0 0,-3 0-3 16,0 0-3-16,-7 0 4 16,-4-1 3-16,0 1-1 15,-8 0-2-15,-10 0 2 16,0 0 2-16,-7 3-2 16,-7 0-2-16,-11 3 2 15,-8 0 0-15,1 0-1 16,-8-3 1-16,-3-3 2 15,0 0 2-15,-1-4-3 16,5 1-3-16,3-4 0 16,7 1 1-16,4-4-3 15,7 0 0-15,3-3-1 16,5 0-2-16,2-3-48 0,8-3-20 16,8-1-52-16,6-2-22 15,-3-1 20 1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50.48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80 67 156 0,'3'-6'60'0,"-3"-13"-32"0,0 6-13 16,0 10 18-16,8 0-3 16,-1-4 0-16,0 1-4 0,-3 3-1 15,-1-1-14-15,1 1 4 0,-4 3 3 16,0 0-4-16,3 7 0 15,-3 2-2-15,0 1 2 16,-3 6 2-16,-1 0-1 16,1 0-3-16,-1 3 0 15,0 4 2-15,1-1 1 16,-4 4-2-16,-1 2 2 16,5-2-6-16,-4 3-1 15,-1 3 5-15,5 6 3 16,-4 1-4-16,-4-4 1 15,3 3-4-15,5 4 2 0,-4-4-6 16,7 1-3-16,-8-10 1 16,5 3 2-16,-1-10-2 15,1-6 0-15,-5 3-1 16,8-3 1-16,0-3-2 16,0-7-1-16,0-2-10 15,0-4-6-15,0 0-28 16,0-7-9-16,11 1-43 15,-4-4-16-15,11 1-27 16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51.38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 435 160 0,'-7'-3'63'0,"7"3"-34"0,0 6-12 0,0-6 20 16,0 0-4-16,0 0 1 16,0 3-6-16,0-3 0 0,0 4-16 15,-7-1 2-15,7-3 0 0,0 0 1 16,0 0 4-16,0 0-2 16,7-3 1-16,0-17 6 15,4-2-6 1,3 3-1-16,4-4-4 15,4-2 2-15,3-1 1 16,0-3-1-16,12 0-3 16,2 1 0-16,1 2-5 15,-8 0-2-15,4 1-2 16,0 2-3-16,-11 7 1 16,4-3 1-16,-4 3-1 15,1 3-1-15,-5 1-2 0,-3 2 1 16,-3 0-26-16,-1 4-9 15,0-4-15-15,-3 4-4 16,0 3-27-16,-4 0-11 16,-3 3-27-1</inkml:trace>
  <inkml:trace contextRef="#ctx0" brushRef="#br0" timeOffset="436">133 67 180 0,'-3'0'68'0,"3"0"-36"0,0 0-20 16,0-3 19-16,0 3 1 15,0 0 4-15,0 0-9 16,0 0-2-16,7 3-14 16,0 6 9-16,0 1 6 0,1 0-5 15,-1 2 0-15,7 4-1 16,-3 7 2-16,0 6-6 0,3 6-1 15,-3-3-3-15,7 6 0 16,0-3-6-16,4 1-2 16,-8-11-2-16,0 1 1 15,4 6-2-15,0-10 2 16,-3-2-15-16,-4-8-5 16,-1-2-40-16,1-7-17 15,0 0-83 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3:56.18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1 143 128 0,'0'-3'49'0,"0"3"-26"0,4 0-7 15,-4 0 18-15,0 0-3 16,0 0 2-16,0 0-4 16,0 0 0-16,0 0-16 0,0 0 1 15,0 0 2-15,0 0-4 0,-4 0-2 16,0 0-1-16,4 0-1 15,-3 3-2-15,3 4 1 16,0-1-2-16,0 1 0 16,-4-1 3-16,1 7 5 15,3 0-5-15,-4 3 0 16,0 0 0-16,1 3 0 16,-1-3 0-16,1 6 2 15,-1-3-3-15,0 4-2 16,1-1 2-16,-1-2 0 15,1-1-3-15,3 0-1 0,0-3 1 16,-4-3 0-16,0 0-5 16,4-4 1-16,0 1 0 15,0-1 0-15,0-2 0 16,0-1 0-16,0-3 0 16,-3 1 2-16,3-4-1 15,0 0 2-15,0 0-2 16,0 0 2-16,0 0-2 15,0 0-1-15,0-4 1 16,0 1-1-16,0 0 0 16,0-3 0-16,3-4 0 15,1 0 0-15,0 1 0 16,-1-7 0-16,1-7 0 0,-1-2 0 16,5 6-3-16,-1-1 2 15,0 1 1-15,0 0 2 16,0 0-1-16,4 3-1 15,0 3-2-15,0 0 1 16,0 3 1-16,-1 1 2 16,1-1-3-16,-4 4 0 15,1-1-1-15,-1-2 0 16,0 9 2-16,0-3 2 16,-3 3-3-16,-1 0-2 15,1 3 2-15,0 3 2 16,-1 4 2-16,-3 3 1 15,0-1-5-15,0 4 1 16,0 0 0-16,0 4 2 0,0 5-1 16,0 1-1-16,0-4-2 15,0-2 1-15,0-1 3 16,0-3 1-16,0-3-1 16,0-1-2-16,0-5 1 15,0-1-1-15,0 1 0 16,0-7 2-16,0 0-1 15,4-4 2 1,0-2 0-16,-1 0-4 16,4-10 1-16,1-4 0 15,2-2 0-15,1 3 0 16,0-1 2-16,3 1-3 0,1 0-2 16,-1 3 2-16,1 0 2 15,-1 3-2-15,0 0 0 16,1 4 1-16,-4 2 0 15,3 1 0-15,0 3 2 16,1 0-3-16,-1 3 0 16,1 0 1-16,-5 0 0 15,1 3 0-15,-4 0 0 16,1 3 0-16,-1 1 0 16,-4 2 0-16,1-2 0 15,-4 6 0-15,0-1 0 16,0 4 0-16,0 0 2 15,-7 4-1-15,0-1-1 0,-1 0-2 16,-2-3 1-16,2 3 1 16,1-3 2-16,0 0-19 15,3-3-6-15,1-3-39 16,6-7-96 0,8 3-16-1,0-6 67-15</inkml:trace>
  <inkml:trace contextRef="#ctx0" brushRef="#br0" timeOffset="886">756 303 168 0,'0'-3'63'0,"0"3"-34"0,0-3-14 16,0 3 18-16,0-3-3 15,0 0 0-15,0-1-9 16,0 1 0-16,-3 0-12 16,-1 0 3-16,0 0 2 0,1-1-3 0,-1 1 1 15,-3 0-1-15,-4 3 1 16,4 0-2-16,-11 3-1 31,0 4-3-31,0-1-1 0,0 0 1 16,3 4-1-16,-3 6 2 15,8 3-2-15,-1 0 2 16,0 1-4-16,4-1-2 16,3 0-3-16,1 0 1 15,3-3 1-15,0-3 2 16,7 0-3-16,0-3 0 15,4-7 3-15,0-3 1 16,7-3-1-16,-4-4-2 16,4 1 1-16,0-4-1 0,-3-6 0 15,-1-6 0-15,-3-4 0 16,0 7 0-16,-4 3 0 16,0 3 0-16,-3 3 0 15,-4 4 0-15,0 3 0 16,-4 12 0-16,0 7 0 15,-3 1 0-15,-4 2 6 16,-3 6 6-16,0-2-6 16,3-1-3-16,3-3-2 15,1 1-1-15,4-8-20 16,3-2-7-16,7-7-30 16,7-3-12-16,-3-3-25 15,0-3-48-15,3-4 39 16</inkml:trace>
  <inkml:trace contextRef="#ctx0" brushRef="#br0" timeOffset="1260">796 432 132 0,'3'0'49'0,"-3"0"-26"0,4 3-12 0,0 0 15 15,-4 3-8-15,3 1 0 16,-3-1 0-16,4 4 1 15,-4-1-10-15,0 1 3 0,0-4 2 16,0 1-1-16,0-4 0 16,0-3 1-16,0 0 2 15,0 0-5-15,0-3 1 0,0-4-1 16,3-2 3-16,1-1 2 16,0-9 2-16,-1-7 3 15,4 4 2-15,1-4 1 16,2 4 0-16,1 3 0 15,4-1 2-15,-1 4-10 16,-3 4-4-16,3 2-7 16,1 4-2-16,-1-1-1 15,4 4-2-15,0 3-13 16,-4 0-4-16,1 3-29 16,-1 4-10-16,1-4-37 15,-1 3-14-15</inkml:trace>
  <inkml:trace contextRef="#ctx0" brushRef="#br0" timeOffset="1907">1188 6 236 0,'0'-3'88'0,"15"3"-48"0,-22 3-29 0,7-3 23 16,0 6-14-16,0-6-1 15,-4 7-2-15,0-1 1 0,1 10-10 16,-4 0 7-16,-1-3 2 0,1 9-5 16,-4 1 1-16,0 2 1 15,1 4 1-15,-1 3-4 16,0 3 1-16,0 4-3 15,0-1 2-15,4-6-6 16,0-3-3-16,3 3-1 16,1-6-1-16,3-7 0 15,0-3 0-15,0-3 2 16,0-4 1-16,0 1 3 16,0-10 1-16,0 0-1 15,7-3 1-15,0-4-4 16,4-2 0-16,0-4 1 15,3 0 0-15,-3-9-2 0,3-1 1 16,5-2-2-16,-1 2-1 16,0 4 1-16,-4 3-1 15,0 0-7-15,1 3 0 16,-4 3-32-16,-4 4-12 16,0 3-23-16,-3 3-6 15,-1 0-56 1</inkml:trace>
  <inkml:trace contextRef="#ctx0" brushRef="#br0" timeOffset="1999">1185 351 184 0,'-4'4'68'0,"4"-1"-36"0,0 16-9 16,0-12 24-16,0-1-13 15,0 0-5-15,0 4-16 16,0-4-9-16,0 1-2 16,4-1-5-16,3 1 2 0,4-4-1 15,-4 0 0-15,7 0-75 16,1-3-24 0,-1 3-27-1,1 1 54-15</inkml:trace>
  <inkml:trace contextRef="#ctx0" brushRef="#br0" timeOffset="2656">1358 432 200 0,'0'-4'74'0,"0"11"-40"0,3-10-16 0,-3 3 25 16,0 0-11-16,4 0-1 15,3 0-12-15,0-10-4 16,0 0-8-16,1 4 4 0,2-4 2 15,5-2 7-15,-1-1 4 16,1 0-10-16,-5 0-3 16,5 0-7-16,-8 0-3 15,4 1 0-15,-8-1 1 16,-3 0 1-16,0 0 3 0,-3 4 1 16,-4-1 3-16,-1 4-5 15,-2-1-1-15,-5 4 2 16,-3 3 3-16,0 3-2 15,0 4-2-15,4 2 0 16,-1 1-1-16,5-1-2 16,-1 11 1-16,4-1-4 15,-1 3 0-15,5-3 3 16,3 1 1-16,7-4-12 16,0 3-7-16,4-9-11 15,3-1-6-15,4-2-4 16,0-1 0-16,0 0 4 15,-3 1 4-15,3-4 7 16,0 3 3-16,0 1 9 0,-4-4 6 16,1 0 3-16,-5 0 1 15,-2-3 0-15,-1 4 2 16,-7-4 10-16,0 0 4 16,-4-4 6-16,1 1 3 15,-1-3 0-15,-3-1 0 16,7-2-3-16,-4-4 1 15,4 0-2-15,4-6 2 16,7 0-13-16,-4 3-3 16,7 0-5-16,4 0-2 15,0 0 3-15,0 0 2 16,4 3-4-16,7 0-1 16,0 0-9-16,-1 4-4 0,-2-1-40 15,-5 4-15-15,1 2-36 16,-1 1-12-1,-3 3 16-15</inkml:trace>
  <inkml:trace contextRef="#ctx0" brushRef="#br0" timeOffset="3680">1999 41 188 0,'-4'-16'71'0,"4"32"-38"0,0-6-10 15,0-14 26-15,0 4-7 16,0 0 0-16,0 0-4 0,0 0 0 16,0 0-20-16,0 0 9 0,0 0 4 15,0 0-5-15,0 0-3 16,7 4-5-16,0-1-1 16,4 6-3-16,4-2-1 15,-1-1-5-15,4 1 0 16,4 2-5-16,-1 4 0 15,5 0-1-15,-1 0-2 16,-4 3 1-16,19 0 1 16,-8-4-1-16,-3 4-1 15,0-3-2-15,-4 0 1 16,0 0 1-16,1 0 2 16,-5-4-3-16,-3 1 0 0,4-4-6 15,-8 1 0-15,-3-1 3 16,0-3 2-16,-8 0 2 15,8 1 2-15,-7-4-1 16,-4 0 2-16,0 0-2 16,0 0 2-16,0 0-2 15,0 0-1-15,0 0-2 16,0 3 1-16,-4 0 1 16,1 0 0-16,-5 0 0 15,-2 1 2-15,-5-1-3 16,1 0 0-16,-8 7-1 15,4-1-2-15,-11 1 0 16,-3 6 3-16,0-3-2 16,-4 0 1-16,-4-1 0 0,0 8 0 15,4-8 2-15,0 1 0 16,4-3-3-16,-4 3 2 16,11-4-6-16,-1 1-3 15,5-1-19-15,3-2-6 16,3-1-31-16,1 1-10 15,7-1-48 1,3 0-48-16,1-2 66 16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07.49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0 362 124 0,'0'3'49'0,"0"-3"-26"0,-4 3-14 0,4-3 14 0,0 0-2 16,4 7 2-1,-4-1-2-15,0-6-1 16,0 3-10-16,0 4 5 0,0 2 2 0,0-9-3 16,0 7 9-1,3-1-7-15,1 0-8 16,-4-6-3-16,3 4 1 16,-3-4 3-16,8-4 7 15,-1 1-5 1,7-16 8-1,1-7-4-15,3 4 1 16,0-4 0-16,3-2-3 16,1-8 0-16,7 1-5 15,0 0 0-15,-1 3-5 0,-2 3-2 0,2-3 2 32,-2 6 0-32,-5 7-1 0,-3 3 1 15,4 3-42 1,-8 4-18-16,1 2-11 15,-5 7-57 1,-13-3-32-16,-4 0 73 16</inkml:trace>
  <inkml:trace contextRef="#ctx0" brushRef="#br0" timeOffset="390">37 67 152 0,'-7'0'57'0,"3"0"-30"0,4 0-14 15,0 0 19-15,4 7-5 16,-1-1-1-16,1 4-3 16,3 2-3-16,0 4-10 15,8 0 2-15,-4 4 2 0,3-1 1 16,0 0 1-16,-3 0-6 16,0 4-2-16,0 2-2 15,3-2 1-15,1-1-6 0,-1-6-1 16,0 0 2-16,1 0 3 15,-1-3-15-15,1-3-8 16,-5-1-38-16,1-2-16 16,0 2-37-1</inkml:trace>
  <inkml:trace contextRef="#ctx0" brushRef="#br0" timeOffset="842">22 189 132 0,'-10'3'52'0,"6"0"-28"0,-3 1-15 16,7-4 16-16,0 3 3 16,0 0 3-16,0 0-5 15,0 0-4-15,0-3-12 16,0 7 2-16,3-4 2 0,5 3 1 15,2-2 4-15,1-1-2 0,7-3 1 16,-3 0-5-16,3 0 0 16,0 0-6-16,3-3-2 15,5-1-2-15,-1-2 0 16,4 0-2-16,-1-4 2 16,1 0-40-16,-4 1-14 15,-3-1-43 1,0 4-52-16</inkml:trace>
  <inkml:trace contextRef="#ctx0" brushRef="#br0" timeOffset="1200">185 16 148 0,'-11'0'57'0,"11"0"-30"0,-4 0-16 16,4 0 18-16,0 0-8 15,0 0-2-15,0 0-7 16,0 0 0-16,0 0 4 16,0 10-9-16,0-1 5 15,0 1 2-15,0-1-3 0,0 1-1 16,0 6 0-16,0 0 4 15,0 6-2-15,0 4 3 16,0 0-2-16,0-1 2 16,0 7-6-16,-3 4-3 15,3-1-3-15,0-3 0 16,0-7-4-16,0-2 0 16,0-1-37-16,3-9-16 15,4-3-75 1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10.77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8 22 148 0,'-3'-9'55'0,"3"5"-30"0,0-2-18 0,0 6 15 15,0-3 0-15,0 3 4 16,0 0-8-16,0-3-3 16,0 3-8-16,0 0-3 0,0 0 2 15,0 3 1-15,0 3 1 16,0 4-2-16,0 3 1 16,3-1 2-16,1 11 5 0,-4-1-2 15,4 4 1-15,-4 3-5 16,0 3-3-16,0 3 0 15,0 0-1-15,0 0-2 16,0-3-2-16,0-6 1 16,3 0 1-16,1-7-1 15,-4-3 2-15,0-3-2 16,0-4-1-16,0-6 1 16,0-3 1-16,0 0-1 15,0-3 2-15,0-3-4 16,3-4 0-16,1-3 1 15,0-3 2-15,3 0-1 16,0 0-1-16,4 0-2 0,0 4 1 16,-1-1 1-16,1 3 0 15,0 4-3-15,3-1 2 16,4 4 1-16,0 3 0 16,0 3 0-16,-3 4 0 15,-1 2 0-15,1 1 2 16,-4 0-3-16,-1 2 0 15,1 1 1-15,-4 0 0 16,-3 0 0-16,-4 3 2 16,0 0-1-16,-4 0 2 15,-3 3-2-15,-4 3 2 16,-3 4-2-16,-8-4 2 16,1-2-2-16,-1 2-1 0,0-9 3 15,1 3 2-15,-1-10 0 16,1 1 2-16,3-14-4 15,0 1 0-15,0-4-19 16,3-3-9-16,8-9-34 16,3-7-12-16,4 4-40 15</inkml:trace>
  <inkml:trace contextRef="#ctx0" brushRef="#br0" timeOffset="6390">411 288 104 0,'0'-6'41'0,"4"2"-22"0,-4 1-5 0,0 3 17 16,0 0-4-16,0 0 6 16,0 0-10-16,0 0-12 15,3 3-1-15,1 4 1 0,-1-1 0 16,1 4 1-16,0 3-2 15,-1 3 1-15,-3 0-2 16,4 6 0-16,-4 7 1 16,7 0 1-16,-3-1-5 15,-1-2-2-15,1-4-2 16,-1-2 1-16,-3 2-2 16,4-9 2-16,-4 3 0 15,0-16 1-15,0 0 4 16,0 0 3-16,0-7-6 15,0-2-3-15,0-4-1 16,-4-9 1-16,4-1-1 0,0 4 2 16,-3 0-2-16,-1 0-1 15,4 3 1-15,0 0-1 16,0 3 0-16,0 3 0 16,0 1 2-16,0 2 3 15,4 1-2-15,-1-1-2 16,5 1 0-16,-1 3 1 15,4 0-1-15,3-1 2 16,0-2-2-16,4 3 2 16,0 0-20-16,4-1-6 15,0 4-43-15,3 0-20 16,7 4-19 0</inkml:trace>
  <inkml:trace contextRef="#ctx0" brushRef="#br0" timeOffset="6891">832 336 172 0,'-3'0'66'0,"6"0"-36"0,-3 0-18 0,0 0 19 16,0 0-3-16,0 0 1 15,0 6-5-15,0 4-1 16,0-4-12-16,0 7-2 0,0-6-2 0,0 9-3 15,0-4-1-15,0 4-3 16,0-3-1-16,4 3-30 16,-4-9-12-16,4 5-44 15,-1-8-46 1</inkml:trace>
  <inkml:trace contextRef="#ctx0" brushRef="#br0" timeOffset="7080">742 77 272 0,'-14'-13'101'0,"14"6"-54"0,0 7-37 16,0 0 21-1,11 0-20-15,0 4-7 0,-1-1-6 16,5 3 1-16,-1 4-40 0,1-1-14 15,3 7-63 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18.22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 58 212 0,'-4'10'82'0,"4"3"-44"0,0-1-27 0,0-8 23 0,0 8-7 16,0-5 1-16,0 6-11 15,0-4-5-15,4 4-7 16,-1 3-2-16,1-10 3 0,3 1-1 16,0-1 0-16,4 1-3 15,0-14-2-15,3 7 1 16,4-6 1-16,4-7-6 15,-1 3 1-15,-3 4-1 16,0-7 2-16,0 4 1 16,-3 2 1-16,-4 1 0 15,0 6 2-15,-4 0-1 16,0 0-1-16,-3 6 1 0,-1 1-1 16,1 2-14-16,-4 4-3 15,7 3-18-15,0-3-5 16,-3 3-28-16,7-3-9 15,3-1-5 1</inkml:trace>
  <inkml:trace contextRef="#ctx0" brushRef="#br0" timeOffset="661">540 74 172 0,'11'-16'66'0,"-11"10"-36"0,0-1-9 0,0 1 22 0,0 0-4 16,0 2 0-16,0-2-9 16,-4-1-2-16,-3 1-15 15,-4-4 1-15,1 10 2 0,-5 0-2 16,1 0 0-16,-4 10-4 16,3 0-1-16,1 6-3 15,0 3 1-15,-1 0-6 16,8 0-1-16,0 4-2 15,7-7 0-15,3 3 0 16,5-9-2-16,2 2-11 16,1-12-5-16,7 0 4 15,-3 0 2-15,-1-6 1 0,0 0 3 16,-3-1 8-16,0 1 3 16,-4-1-2-16,0-2 1 15,-3 6 0-15,0 3 2 16,-4 0-3-16,0 0 0 15,3 3 3-15,1 10 3 16,-1-1 0-16,1 14 0 16,0-4-1-16,-1 7 0 15,1 0-2-15,-1 6 1 16,1 0-2-16,-4-3-1 16,0-3 3-16,0-6 0 15,0-4-1-15,-4 0-2 16,4-3 1-16,-10 0 1 15,-8 7 8-15,3-11 5 0,1-2-1 16,-8-7 0-16,-14-3-2 16,-3-3 0-16,-5-7-4 15,19 4-3-15,4 0-2 16,-5-4-3-16,5 0-2 16,3-3 1-16,3 4-4 15,8-4 1-15,4-6 2 16,10 3 3-16,11 3-2 15,7 0 0-15,7-3-26 16,4 3-11-16,15-3-67 16,-4 10-27-16,-4 0 17 15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19.64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95 58 148 0,'3'-23'55'0,"1"17"-30"0,3-13-14 16,-3 16 18-16</inkml:trace>
  <inkml:trace contextRef="#ctx0" brushRef="#br0" timeOffset="327">216 0 317 0,'0'-6'34'0,"0"6"-17"0,0 0-8 16,0 13 2-16,0 3-2 15,-3-4 0-15,-8 11-1 16,-4 6-4-16,1 6-3 16,0-6 2-16,-1 6 0 15,-6 6-4-15,3-2 1 16,0-1-2-16,3 1 0 16,1 2 2-16,-1-2 2 15,5-4-3-15,2-6 0 16,1 0 1-16,7-4 2 15,4-6 1 1,3 1 1-16,4-8 0 16,3-2-2-16,4-4 1 0,7-2-2 15,4-4 2-15,4 0 0 16,-5-7 1-16,5 1-2 16,-4-4-2-16,-1 1-26 15,-6-7-12-15,-4 3-47 16,-4 0-52-1,-3 0 42-15</inkml:trace>
  <inkml:trace contextRef="#ctx0" brushRef="#br0" timeOffset="539">11 307 200 0,'-11'0'77'0,"11"0"-42"0,0 7-28 0,0-7 18 15,7 6-7-15,1-2 2 16,2 2-9-16,8 0-2 16,0-6-5-16,11 7-5 0,0-4 0 15,7-3 1-15,-4 0 2 16,4-3-36-16,-3-4-17 16,6 1-51-1</inkml:trace>
  <inkml:trace contextRef="#ctx0" brushRef="#br0" timeOffset="943">512 35 184 0,'-8'10'68'0,"5"-4"-36"15,-1 7-15-15,1-6 22 0,-1 9-9 16,0 6 0-16,1 4-6 15,-1 2-1-15,1 1-12 16,-1 6 7-16,0-3 2 0,4 4-2 16,0-4 2-16,0-7-7 15,4-2-3-15,0-4-5 16,3-3-4-16,4-6 4 16,3-4 4-16,4-3-5 15,4-6-2-15,-1-3 1 0,1-4 0 16,3 0-4-16,-3 1 1 15,-4 2 0-15,3 7 0 16,-3 4-3-16,-3 5 2 16,-5 4 1-16,-10 0 2 15,0 3-3-15,0 3-2 16,0-6-18-16,11-4-44 16,0 1-1-1,3-10-13-15,-3-6-3 16,4 6-12-1</inkml:trace>
  <inkml:trace contextRef="#ctx0" brushRef="#br0" timeOffset="1023">915 381 184 0,'4'0'68'0,"-4"0"-36"0,18 0-18 0,-11 0 20 0</inkml:trace>
  <inkml:trace contextRef="#ctx0" brushRef="#br0" timeOffset="1350">955 381 391 0,'3'0'40'0,"8"-3"-20"15,0 0-6-15,3-4-3 0,1-2-4 16,-1-4 1-16,-3 0-3 16,0 0 0-16,-1 0-3 15,-2 1 1-15,-5-1-2 16,-3 3 2-16,0 1-2 16,-3-4 2-16,-5 3-2 15,-2 4-1-15,-1 6 1 16,-4 0 1-16,-6 3-1 0,-1 3 2 15,1 4 2 1,-1 3 2-16,4 6 5 0,0 7 3 16,3-1 0-16,5 4 1 15,2 0-2-15,5 3 1 16,3 0-8-16,7-3-2 16,4-4-1-16,0-5 0 15,7-4-2-15,3-7 1 16,1-2-26-16,3-7-12 15,4 0-53-15,0-4-23 16,-8 4-26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40.23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120 0,'0'0'46'16,"0"0"-24"-16,0 0-17 0,0 0 11 0,0 0-3 15,0 0 2-15,0 0-6 16,0 0-3-16,0 0-3 15,0 0 2-15,0 0 4 0,0 0-3 16,0 0 2-16,0 0-5 16,0 0-2-16,0 0 0 15,0 0-1-15,0 0 0 16,0 0 0-16,0 0 0 0,0 0 0 16,0 0 0-16,0 7 2 15,0-7-1-15,0 0-1 16,0 0 3-16,0 6 0 15,0 0 1-15,3 1 2 16,-3 2 1-16,0 1 1 16,4 0-4-16,0 2-1 15,-4 4 1-15,3 0 2 16,-3 4-1-16,4-1 2 16,-1 6-2-16,1 1 0 15,0 3 1-15,-4 0 1 16,0-1-3-16,0-2-1 15,0 3 3-15,0-4 1 0,0-2-1 16,0-1-1 0,0 1-3-16,0-7-2 0,7-3 1 15,0 3-1 1,-3-4 2-16,-4-12-14 16,7 0-7-16,-3 0-43 15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21.93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393 164 0,'-3'0'63'0,"3"4"-34"0,0-4-16 0,0 0 17 15,0 0-4-15,0 0-1 16,0 0-2-16,0 0 0 16,0 0-13-16,0 0 3 0,7 0 1 15,-3 0 4-15,6-4 3 16,5-5-5-16,-1-1 1 16,4-3-1-16,4-3-1 15,3-6-3-15,0-4-2 16,4-2-4-16,4-1 1 0,-5 0 0 15,1 0 1-15,4 0-7 16,-8 4-2-16,0-1 2 16,-3 4 1-16,-4 2-16 15,-4 4-7-15,0 4-28 16,-6-1-9-16,-5 3-26 16,1 4-10-16,-4 3-5 15</inkml:trace>
  <inkml:trace contextRef="#ctx0" brushRef="#br0" timeOffset="314">141 28 148 0,'-7'10'57'0,"7"-10"-30"0,0 3-14 0,0-3 19 15,0 0-3-15,7 7 3 16,-3 2-3-16,3 1 2 16,0-1-17-16,0 4 5 0,4 3 4 15,0 7 10-15,0-1 4 16,-1 4-8-16,1-1-3 16,4 4-13-16,-5-3-3 0,1 3-6 15,-4-4-1-15,8 1-1 16,-4-7 1-16,-1 0-29 15,-2-3-11-15,-1-3-35 16,0-3-12-16,4 2-46 16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24.33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 11 132 0,'0'-7'49'0,"0"4"-26"0,0 3-12 15,0 0 18-15,0 0-6 16,0 0 1-16,0 0-9 15,0 0-2-15,0 7-7 16,0 6 3-16,0-1 3 0,0 4-2 16,0 4 0-16,0-1-4 15,0 3-1-15,0 4-3 0,0-4 1 16,0-3-2-16,0-6 2 16,4 0-20-16,-1-16-65 31,1-10-45-31,-4-3 35 15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24.53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 9 204 0,'-7'-3'77'0,"7"0"-42"0,0 0-21 0,0 3 20 0,0 0-19 15,0 0-6 1,3 0-6-16,5 3 0 0,-1 0-2 16,4 0-1-16,-1 10 1 0,5 0-52 15,3-4-23-15,0 1-20 16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24.87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1 0 192 0,'-7'19'71'0,"7"-10"-38"0,-3 11-17 0,3-11 24 16,0 4-10-16,0 0-2 15,0 0-14-15,3-1-6 16,4-2-5-16,8 0-3 0,-4-7 1 15,7-6 1-15,3-4 3 16,4-6-2-16,1 1 0 16,-1-1-3-16,0 0-1 15,-3 3 1-15,-1 1 0 16,-3 6 0-16,0 3 0 16,-3 3 0-16,-1 3 2 15,-3 4-1-15,-4-1-1 16,0 7 1-16,0 0-1 15,-3 4-33-15,0-4-13 16,3 0-32-16,0-7-49 16,0 1 31-16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25.76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76 30 156 0,'0'-29'57'0,"7"29"-30"0,-7-6-14 0,0 6 19 16,0 0-9-16,0 0-4 15,0 0-2-15,0 6-1 16,0 1-8-16,0 6 1 0,-7 9 2 16,0 4 0-16,0 6 3 15,3 3-1-15,-10 6 2 16,3 1-4-16,0 6-1 16,-3 3-6-16,3 0-3 15,4-6 0-15,-4-3-1 16,11-4 0-16,-7-9 0 15,7-6-5-15,0-20-30 16,7-3-10-16,-7-7 1 16,0-2 3-16,0-4 17 15,-7-3 9-15,7 0 10 16,-11-3 3-16,4 0 2 16,-8 3 0-16,5 3 15 15,-1 0 7-15,4 3 7 16,7 1 5-16,-8 2-8 15,5 4-3-15,14 3-11 16,-4 0-5-16,-4 3-2 16,12 4-1-16,-4-1-5 15,7 0 1-15,0 1-16 16,0-1-4-16,0-3-3 16,14-3-4-1,-7 0 15-15,0-3 7 0,-7 0 4 16,-7 0 1-16,4 0 2 15,-12 3 16-15,-3 0 11 16,0 0-4-16,7 6-2 16,-7 4-5-16,0 3-1 15,0 3 2-15,0 0 0 16,0 3-10-16,0-3-3 16,8 0-4-16,-5 0 1 15,12-7-2-15,-5-2 2 16,8-4 0-16,4-6 3 15,0-4-1-15,3-5 0 16,-11-8-1-16,4 1 0 16,0-3-2-16,-10-1-2 0,2 4 7 15,-10 3 3-15,0 0-1 16,0 3 0-16,-14-3-5 16,3 3-1-16,-7 4-3 15,0 2-1-15,0 7 1 16,0 4 2-16,0-1-3 15,11 3-2-15,-8 1-14 16,12-1-4-16,-4 0-44 16,14 1-18-16,-4-1-50 15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31.34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17 449 148 0,'0'-3'57'0,"0"3"-30"15,-7 0-16-15,7 0 18 0,0 0-6 16,-4 0-1-16,-3 0-4 16,-11 0-1-16,7 3-9 15,4 0-3-15,-11 3 1 0,11 1 1 16,-8-1 3-16,4 4-3 15,1-1-2-15,2 1-5 16,1 0 0-16,4-4 2 16,3 0 1-16,0 4-4 15,0 0 1-15,0-4-2 16,3 1 0-16,4-1 2 16,1 0 2-16,2 1-1 15,1-1 2-15,4 1-4 0,-8-1 0 16,4 0 1-16,-4 1 2 15,-7-1 1-15,0 4 1 16,-7 3-2-16,0-1-2 16,-4 4 1-16,0 0 1 15,-4 0 3-15,5 4 4 16,-8-8-4-16,-4-2-3 16,4-4-1-16,-4-2 1 15,15-4-12-15,-4-7-3 16,8-2-36-16,3-1-13 15,3-9-39 1</inkml:trace>
  <inkml:trace contextRef="#ctx0" brushRef="#br0" timeOffset="675">365 526 144 0,'0'-10'55'0,"0"4"-30"0,0 2-12 0,0 4 19 16,0 0-3-16,0 0 1 16,0 0-13-16,0 0-3 15,0 0-8-15,0 4-4 0,-8 5 1 16,5 1 0-16,-4 0 3 15,-1 9-1-15,1-3 0 16,4 0 1-16,-5-3 1 16,8 12-6-16,0-6 0 15,0-3 1-15,0 0 1 0,8 0-1 16,-5-3 1-16,12-3 0 16,-5-10 1-16,5 0-2 15,6 0-2-15,1-7-2 16,7-2-1-16,-4 2 4 15,0-2 3-15,-3-4-1 16,-1 0-2-16,-10 0 0 16,4 1 1-16,-5-1 5 15,1 3 6-15,-4 1-1 16,1 2 3-16,-8 7-8 16,0 0-2-16,0 7-3 15,0 9 1-15,-8-4-2 0,8 4-1 16,-7 0 1-16,4 0-1 15,3 4-5-15,3-4-1 16,4-4-39-16,1-2-15 16,2 0-38-1,-2-7-38-15,3 0 51 16</inkml:trace>
  <inkml:trace contextRef="#ctx0" brushRef="#br0" timeOffset="1291">790 635 152 0,'-4'0'57'16,"4"3"-30"-16,-4 3-14 0,4-6 17 0,0 7-9 16,0 5 1-16,0 8-4 15,-7-1 0-15,7 3-9 16,0 1 1-16,0 2 3 0,0 7-7 15,0 0-1-15,0 0-3 16,0-3 1-16,0 0-4 16,0-4 0-16,0-2 3 15,7-4 3-15,-7 0-4 16,4-3-1-16,-4-3 6 16,0-3 4-16,0-4 3 15,0-6 5-15,0-3-6 0,0-3 1 16,0-4-4-16,0-6 2 15,0-7-4-15,-4-5 1 16,4-8-5-16,-7 1 0 16,7-13-3-16,0 0-3 15,7-3 4-15,-3 0 1 16,3 9 8-16,8 4 4 16,-5 3-7-16,5 3-4 15,3 6-2-15,0 7 1 16,3-1-1-16,-3 8-1 15,4 2-2-15,-4 4 1 16,0-1 1-16,0 4 0 16,-7 3 0-16,3 3 0 15,-10 0 4-15,-8 7 2 0,-3 3-2 16,-4 3-3-16,-7 3 0 16,-3 4 1-16,-1-4-1 15,-3-3-1 1,0 3-6-16,7-9-4 0,3-1-12 15,4-2-4-15,4-7-21 16,4 0-10-16,3-4-14 16,3-2-6-16,4 0-16 15</inkml:trace>
  <inkml:trace contextRef="#ctx0" brushRef="#br0" timeOffset="1996">1150 599 208 0,'0'4'77'0,"0"-4"-42"0,0 6-30 0,0-6 19 16,0 0-6-16,7 3-1 15,-7-3-3-15,0 7-1 16,11-4-7-16,-4 0-2 0,-3-3 0 15,10 0 0-15,-7-3 0 16,11-4 0-16,0-5 2 16,0 5 1-16,-7-6 3 15,3-3-1-15,-6 0 2 16,2 0 0-16,-2 3 3 0,-8 1-5 16,3-4-3-16,-3 3 1 15,0 0 2-15,-3 3-4 16,-5-2-1-16,-10 8 0 15,4 1 0-15,3 3 2 16,-7 3 1-16,4 1 1 16,3 12 0-16,-7-4-4 15,4 14-1-15,3 0-1 16,4 3-2-16,3-1-2 16,8-2-1-16,3-4-7 15,4 1-2-15,3-10-9 16,4 3-4-16,7-10-6 0,-7-3-1 15,7-6 1-15,-7 0 2 16,0 3 12-16,0 0 7 16,0 3 7-16,-3 0 4 15,3-3-2-15,-11 3-2 16,4-3 6-16,-8 7 3 16,-3-7 10-16,0 0 7 15,0 0-1-15,0-3-1 16,0-1-3-16,0-2 1 15,-3-4 1-15,3 1 2 16,0-1 1-16,0 1 1 16,3-4 0-16,5 0 2 15,6-3-10-15,4 0-4 16,7-3-3-16,4 3-1 0,3-3-4 16,4 9-1-16,-3 0-10 15,-1 1-3-15,1 2-48 16,-8 4-19-16,-7 3-89 15</inkml:trace>
  <inkml:trace contextRef="#ctx0" brushRef="#br0" timeOffset="3123">1859 558 168 0,'0'-10'66'0,"0"10"-36"0,0-3-18 0,0 3 19 15,0 0-5-15,0 0-1 16,0 0-7-16,0 6-1 16,0 4-10-16,0 3 0 0,0 3 0 15,0 6-1-15,0 13-1 16,0 4-1-16,0 2 2 16,0-2-1-16,0 12 0 15,0-6-3-15,0-7 1 0,0 1 0 16,4-7 1-16,-1-4-2 15,1-5-2-15,-4-7 3 16,0-3 0-16,4-7 7 16,-4-6 6-16,0-6-6 15,0-4-3-15,0-3 0 16,0-9 0-16,0-7-3 16,-4-3-1-16,0-3-3 15,4-13-1-15,-3 0 1 16,3-3 2-16,0 3-1 15,0 6-1-15,3 4-2 16,1 6-1-16,3 3 2 0,4 3 2 16,3 4-2-16,4 6 0 15,4 3-1-15,0 3 0 16,3 4 2-16,-4 3 2 16,5 3-1-16,-1 0-1 15,-3 3 1-15,-4 3-1 16,-8 7 6-16,-6 0 6 15,-8 3-4-15,-6 3-2 16,-5 0-1-16,-7 1 1 16,-3-1-3-16,0-3 0 15,0-3-1-15,3-4-2 16,4-2-2-16,4-7 1 16,3-4-26-16,7-5-9 15,4 2-22-15,8-2-8 0,2-1-12 16,5 1-3-16,3-1-3 15</inkml:trace>
  <inkml:trace contextRef="#ctx0" brushRef="#br0" timeOffset="3559">2320 526 216 0,'-3'-4'82'0,"-1"4"-44"0,4 4-25 16,0-4 24-16,-4 3-8 15,-3 3-2-15,4 1-9 16,-5 2-3-16,1 4-9 16,0 3 0-16,0 3 1 0,3 1-3 0,4-1-1 15,0 3-3-15,4-3-1 16,3-3-1-16,4-3-2 16,7-10 5-16,3-3 1 15,1-6 0-15,0-4 1 16,3-6 0-16,0-6 1 15,0-4-2-15,-3-2-2 16,-4-1 1-16,-4 3 1 16,-3 4-1-16,-7-1 2 15,-4 4 7-15,-8 3 5 16,-2 3-7-16,-1 4-2 16,-4 2-4-16,5 7-2 15,-1 3 1-15,-4 1-1 0,1 8-3 16,3 1 0-16,0 3 2 15,4 3 2-15,7-3-13 16,4 1-5-16,3-5-26 16,4-2-13-16,3-4-14 15,8-6-7-15,7-3-20 16</inkml:trace>
  <inkml:trace contextRef="#ctx0" brushRef="#br0" timeOffset="3964">2882 394 176 0,'11'-19'66'0,"0"13"-36"0,-19 6-13 16,8 0 22-16,0 0 0 0,-3 0 1 15,-4 6-10-15,-4 1-4 16,-4 2-15-16,1 1 4 0,-4-1 3 16,0 1-6-16,4 0 1 15,-1 2-4-15,-3 1 0 16,4 0-3-16,7 3 1 15,3-3-6-15,4 0-3 16,4 3 1-16,3 0 0 16,0-3-2-16,4-1 2 15,0 1 3-15,-1 0 1 16,1-3-4-16,-4-1 1 16,1 1 2-16,-5-1 1 15,-6 1 1-15,-5 3 0 16,-2 0 2-16,-5-4 3 0,-3 4-4 15,-3 0-1-15,-1-10-2 16,4 0-2-16,4-3-13 16,3-6-6-16,4-4-21 15,10 1-8-15,8-1-12 16,3 0-2-16,4 1 4 16,0-1 6-16,0 1-28 15</inkml:trace>
  <inkml:trace contextRef="#ctx0" brushRef="#br0" timeOffset="4131">2972 526 248 0,'11'-10'93'0,"-8"10"-50"0,1 6-35 15,-4 1 21-15,0 3-13 0,0 2-2 16,-4 4-8-16,1 4-2 16,3-4-2-16,-4 6-2 0,4-6 3 15,4-3-40-15,-4-13-16 16,7 0-14-16,0-3-4 15,0-7-12 1</inkml:trace>
  <inkml:trace contextRef="#ctx0" brushRef="#br0" timeOffset="4279">3033 471 164 0,'0'-25'63'0,"0"2"-34"0,0-15-1 0,4 28 25 16,0-3-1-16,-1 1 4 15,4-1-25-15,1 0-8 16,2 0-14-16,1 0-6 0,4 4-2 15,6-1-10-15,4-3-2 0,8-3-47 16,3 7-19-16,3-17-43 16</inkml:trace>
  <inkml:trace contextRef="#ctx0" brushRef="#br0" timeOffset="4759">3552 1 180 0,'-7'-4'68'0,"3"4"-36"0,1 4-11 16,3-1 22-16,-4 3-8 16,0 1-1-16,1 2-8 15,-1 4-2-15,-3 3-13 16,0 13 4-16,-4 3 3 0,0 3 1 0,0 0 3 16,-3 4-3-16,-1 9 0 15,-3-3-10-15,4-1-3 16,0 1-4-16,3 0-2 15,4-3 1-15,-1-4 1 16,5-6-21-16,3-6-9 16,0-7-13-16,0-6-4 15,0-4-12-15,0-5-1 16,-4-4 15-16,-3-7 9 16,0-2 17-16,-4-4 11 15,-11-6 6-15,4-1 5 16,-3 1 18-16,3 3 9 15,3 0 15-15,5 3 5 0,-1 4-5 16,4 2-2-16,3 1-3 16,8 3-2-16,6-1-10 15,5 4-6-15,3 0-14 16,3 7-6-16,8-1-1 16,0 1 0-16,0-1-32 15,3 0-13-15,-3 1-12 16,0-1-3-16,-4-3-23 15,0 1-9-15,-3-4-21 16</inkml:trace>
  <inkml:trace contextRef="#ctx0" brushRef="#br0" timeOffset="4912">3664 484 212 0,'0'0'82'0,"0"3"-44"0,3 4-22 0,-3-1 24 15,0 4-14-15,0 2-3 16,0 5-13-16,0 2-4 15,-3 0-4-15,3 0-10 0,0-3-3 16,3 3-49-16,1-12-21 16,-1-7-22-1</inkml:trace>
  <inkml:trace contextRef="#ctx0" brushRef="#br0" timeOffset="5127">3664 375 308 0,'0'-25'115'0,"0"18"-62"0,3 1-18 0,1 3 40 0,3-1-27 16,0 1-7-16,0 3-24 15,1-3-9-15,2 3-5 16,5 3-3-16,3 4 1 0,3 2-45 16,1 1-20-16,0 3-23 15,-4 6-9-15,0-3-30 16,0 0-25-1,-4 0 69-15</inkml:trace>
  <inkml:trace contextRef="#ctx0" brushRef="#br0" timeOffset="5599">3955 462 212 0,'0'-7'79'0,"4"4"-42"0,-1 3-26 0,-3 0 21 15,0 0-2-15,0 0 2 16,0 0-9-16,0 0-1 15,0 3-13-15,-3 4 1 0,-1-1 1 16,1 0 2-16,-1 4 3 16,0 0-9-16,-3 2-2 15,4 4-5-15,-5 1-1 16,5 2 1-16,-1 0 2 16,4 0-1-16,0 4-1 15,0-4 1-15,7-3-1 16,1-3-3-16,2 3 2 15,1-7 1-15,4-6 0 16,3-3 2-16,0-6 1 16,0-4-1-16,3-2 1 0,5-8-2 15,-5-2-1-15,1-4 7 16,-4 1 5-16,0-1-2 16,-7 0 0-16,-4 1 5 15,-4-4 2-15,1 7-6 16,-11-1-2-16,-4 4-7 15,-3 6-2-15,-1 4 6 16,1 2 4-16,3 7-8 16,-3 10 0-16,-4-1-4 15,3 4 0-15,8 0-25 16,3 0-9-16,4 0-17 16,4-1-8-16,3 1-43 0,8 0-19 15,-1-3 19 1</inkml:trace>
  <inkml:trace contextRef="#ctx0" brushRef="#br0" timeOffset="6089">4398 372 284 0,'-3'-3'107'0,"-1"9"-58"0,-3 1-37 0,7-1 26 0,-4 4-11 15,-3-1-1-15,0 4-2 16,0 3 0-16,-4 3-13 16,4 4 4-16,-1 2 5 0,5-2-7 15,3-1-2-15,3-3-4 16,5 1 0-16,2-8-2 15,1-2 2-15,4-7-2 16,3-3 0-16,0-6-3 16,3-1-2-16,1-2 1 15,3-4-1-15,0 0 0 16,-3 4 2-16,0-1-3 16,-1 0 0-16,-3 4-1 15,0 3 0-15,-3 6 2 0,-1 3 2 16,-3 4-1-16,-4 3-1 15,0 6 1-15,-3 0-1 16,-1 0-7-16,1 10-3 16,0 0-27-16,3-3-14 15,0-4-37-15,4-6-17 16,0-3-32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4:53.61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0 397 120 0,'-3'3'46'0,"3"-3"-24"0,0-6-13 16,0 6 16-16,0 3-1 15,0-3 1-15,0 0-6 16,0 0-1-16,0 0-10 15,0 0-1-15,0 0 0 0,0 0 1 16,0 0 0-16,0 0-4 16,0 0-3-16,0 0 2 15,3 0 0-15,1 0 1 0,0 0 0 16,-1 0 2 0,4-3 3-16,1-4 0 0,2 1 2 15,-2-4 0-15,6 1 1 16,-3-4-2-16,7-6-1 15,-4 3-1-15,4-7 0 16,-3 4-4-16,3-3-1 16,0 2 1-16,3-2 2 15,-3 3-5-15,0 0-1 16,-3-1 2-16,3 1 1 16,-4 3-4-16,1 0 1 15,-1 3 0-15,0 1 2 16,1-4-30-16,-8 6-11 15,0 0-24-15,0 4-11 0,-3 0-22 16</inkml:trace>
  <inkml:trace contextRef="#ctx0" brushRef="#br0" timeOffset="435">147 6 144 0,'-4'-6'55'0,"4"6"-30"0,0 0-16 0,0 0 14 15,0 0-7-15,0 0 1 16,0 3-1-16,0 0 2 16,0 7-10-16,0-4 0 0,4 7 2 15,0-3 0-15,3 6 2 16,0-3 2-16,0 9 4 16,0-3-6-16,1 7 1 15,-1-4-8-15,0 7-3 16,0-3 1-16,0 6 0 15,-3-7-1-15,3 1 1 0,-3-4-2 16,3 1-1 0,0-4 1-16,0 0-1 0,-3-3-33 15,3-3-13-15,0-4-50 16,1-2-38 0,-1-1 52-16</inkml:trace>
  <inkml:trace contextRef="#ctx0" brushRef="#br0" timeOffset="916">6 227 176 0,'-7'-3'66'0,"7"3"-36"0,0 0-18 0,0 0 19 15,4 3-12-15,-4-3-1 16,3 3-6-16,1 1 0 16,3-1-7-16,0 0 1 0,4 0 4 15,-4 0 0-15,8 1 4 0,-4-1-3 16,7-3-1-16,-4 6-2 16,4-6 2-16,0 0-3 15,4 0-2-15,-4 0-2 16,7 0 0-16,-3 0 0 15,6-6 1-15,-2 6-2 16,2 0 1-16,-2-3-37 16,13-4-15-16,-10 1-68 15,0 3-38 1,3-4 74-16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0.21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 0 128 0,'-4'-3'49'0,"4"3"-26"0,0 3-18 16,0 0 11-16,0-3-3 15,0 0 0-15,0 7-1 16,0-1 0-16,0 0-6 16,0 1 0-16,0 6 4 0,0-4 3 15,4 10 2-15,-1-3-4 0,4 7-1 16,1-4-4-16,-1 0 1 16,0 0-6-16,0 1-1 15,0-4 2-15,1 0 1 16,-1-4-1-16,-4 1-2 15,1-3 3-15,0-4 2 16,-1 1 2-16,-3-7 3 16,0 0-3-16,-3-7-2 15,-1 4 0-15,-3-10-1 16,3 4 0-16,-3-11 0 16,3 4-2-16,1-3 1 15,-1 3 0-15,1 3 3 16,-1 1 1-16,4-1 3 15,0 3-3-15,4 1 1 0,-1-1-1 16,12 4 3-16,-5-1-3 16,8 1 1-16,-3-1-5 15,7 4-2-15,-4 0 2 16,7 3 0-16,-4 0-8 16,5 0-2-16,-5 0-29 15,1 3-14-15,-4 0-47 16,0 4-47-1,0-1 48-15</inkml:trace>
  <inkml:trace contextRef="#ctx0" brushRef="#br0" timeOffset="737">429 70 116 0,'-4'-6'46'0,"4"6"-24"0,-4-6-13 0,4 6 14 0,0 0-2 15,0 0-1-15,0-4-4 16,0 4 0-16,-3 0-9 16,3 0 0-16,-4-3 0 0,1 3 1 15,-1 0 0-15,0 0-2 16,1 3-1-16,-1 1-1 15,1 2 0-15,-1-3 0 16,0 7 2-16,1-4-1 16,3 7 2-16,0-3-4 15,0 2 0-15,0 1-1 16,3 0-2-16,1-3 1 0,3 2 1 16,0-2 1-16,4 0 3 15,0-4-5-15,7-3-1 16,-4 0 0-16,4-6 0 15,-3 0 0-15,10-3 2 16,-3-1-1-16,-1-6 2 16,-3 7 0-16,0-7 1 15,-3 4-2-15,-1-4-2 16,1 3 1-16,-5-3-1 16,-2 4 2-16,-1-1 1 15,-4-3 1-15,1 10 0 16,0 0 0-16,-4 0 0 15,0 3 2-15,0 6 1 0,0-3 1 16,3 13 0-16,1-6-4 16,-1 9-3-16,1-3 0 15,3 3 1-15,-3-3-3 16,3 0-2-16,0-3-36 16,4-3-14-16,0-1-46 15,0-5-35 1,-1-1 56-16</inkml:trace>
  <inkml:trace contextRef="#ctx0" brushRef="#br0" timeOffset="1247">857 70 144 0,'0'-6'55'0,"0"6"-30"0,0-3-16 0,0 3 16 15,4 0-3-15,-4 0-1 16,0 3-5-16,0 0 0 15,3 10-9-15,1-7 2 0,0 7 4 16,-1-3-5-16,1 6 0 16,-1-3-2-16,5-1-1 0,-5-2-3 15,4-4 1-15,1 7 0 16,2-6 3-16,1-1-5 16,4-6-1-16,-5 0 0 15,5-3 2-15,-4 0-1 16,3-4 2-16,0 1-2 15,1-1-1-15,-4 1 1 16,-1 3-1-16,1 0 0 16,0 3 0-16,-4 0 2 15,1 6 3-15,-1 0 0 0,0 4 2 16,0 0-9 0,4-1 0-16,-4 7-7 0,8 3 1 15,-5-3-73 1,5-3-66-16,-4 0 43 15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2.38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29 58 148 0,'0'-6'55'0,"0"-14"-30"15,4 4-14-15,-4 13 18 0,4 0-6 16,-4 0-1-16,0 0-4 16,0-1 1-16,0 4-10 15,0 0-8-15,0 13-1 0,-4 0 0 16,0 9 2-16,-3 4-1 16,0 3 2-16,0 6-2 15,-4-9-1-15,4-1 1 0,-4 4-1 16,0-7 4-16,4 7 5 15,0-3-3 1,0 3 2-16,3-4-5 0,0 1-2 16,1-7 2-16,6 0 0 15,1-3 3-15,7-3 1 16,0 0 3-16,-1-3 4 16,1-1-4-16,7-2 0 15,-3-1-2-15,3-3 2 16,0 0-3-16,3-3-2 15,-3 0-2-15,4-3 0 16,-4 0-9-16,0 0-1 16,-4 0-42-16,-3-1-18 15</inkml:trace>
  <inkml:trace contextRef="#ctx0" brushRef="#br0" timeOffset="232">0 353 220 0,'0'-7'85'0,"0"7"-46"0,3 0-39 16,-3 0 18-16,8 0-10 16,-5 0 0-16,12 0-4 15,-1 0-1-15,4 0-1 16,0 0-2-16,7 0 1 0,-3 0-45 15,7 3-20-15,-4 1-30 16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3.05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0 13 192 0,'-7'-13'71'0,"7"13"-38"0,0 13-25 0,0-10 16 0,-4 10-6 16,4 0 2-16,-3 3 0 16,-1 3 0-16,0 4-11 15,1 5 3-15,3-2 4 0,0-7-2 16,-4 7 0-16,4-7-2 15,0 7 2-15,0-4-5 16,4 1-3-16,-4-4-3 16,7 0-3-16,-3-3 3 15,6-6 0-15,-2-1-1 16,2-6 1-16,1-3 0 16,7-3 1-16,-3 0-2 0,-1 0 1 15,-3 0-2-15,3 3-1 16,-3 0 1-16,0 3 1 15,-4 0-1-15,0 10-1 16,0-4 1-16,1 7-1 16,-1-3-18-16,4 3-5 15,0-3-29-15,3-3-9 16,0-4-21 0,4-6-48-16,-3 0 28 1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41.28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45 112 0,'-3'0'44'0,"3"0"-24"15,0 0-15-15,0 0 11 0,0 0-7 16,0 0-3-16,0 0 3 15,0 0 2-15,0 0-6 16,3 6 4-16,1 1 1 0,-4 2-1 16,0 1 2-16,0 0 3 15,0 2 1-15,0 1-4 16,0 3-1-16,0 0-6 16,0 0-3-16,0 3 2 0,4 1 0 15,-1-4-4-15,8 6 1 16,11-12 0 15,-1-4 0-31,4 4 0 0,-7-10 0 16,0 0 0-16,0-4 0 15,0-5 2-15,0-4 1 16,4-3-1-16,-4-3-2 16,-7-4 1-16,7 1-1 15,0 0 0-15,-4 2 0 16,-3 1 2-16,-4 6 1 15,1 4-6-15,-8 2 0 16,0 1-61-16,-8 3-26 16</inkml:trace>
  <inkml:trace contextRef="#ctx0" brushRef="#br0" timeOffset="526">188 0 128 0,'-4'10'49'0,"4"-13"-26"0,0 6-16 0,0-3 13 0,0 0-4 16,0 6 1-16,0 1-1 15,0-1 3-15,0 4-11 16,0 2 4-16,0 4 4 0,0 4 3 16,-4 2 1-16,4 10-7 15,-3 3 0-15,3-3-6 16,-7 0-2-16,7 0-2 15,-8 0 0-15,5-6 0 16,3-1 1-16,0-5-7 16,0-1 0-16,0-9-54 15,3-4-81 1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3.47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4 92 200 0,'-3'-3'74'0,"3"3"-40"0,0 0-22 0,0 0 21 0,0 3-6 16,0 1 1 0,3-1-4-16,-3 0-1 0,4 3-12 15,0 1-2-15,3-1 1 0,0 1-4 16,4-4 2-16,0 0-5 15,3-3-2-15,-3 0 0 16,3-3-1-16,-3 0 2 16,3-7 1-16,1 4-1 15,-4-7 1-15,-1 0-2 16,-6 0 2-16,0-3-2 16,-4 0-1-16,-4 0 3 15,-7 3 0-15,0 7-4 16,-3-1 1-16,-4 7-2 15,4 4 0-15,3-1 0 0,-11 10 0 16,4-4 11-16,0 7 3 16,4 0 6-16,-1 7 3 15,5-4-7-15,2 7-3 16,1-7-6-16,7 3-2 16,0-3-1-16,15-6-2 15,-5 0-10-15,12-10-4 16,0 0-42-16,6-6-17 15,-2 0-73 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4.48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97 36 156 0,'0'-10'60'0,"0"7"-32"0,0-4-13 0,0 4 18 16,0 0-3-16,-3 0 2 15,-1-1-7-15,-3 1-1 16,0 3-13-16,-1 3 2 0,1 1 3 16,0-1-6-16,-4 6-1 15,4 1-5-15,-4 6-1 16,4-3 1-16,0 6 2 15,3-3-5-15,1 7-1 16,-1-4 0-16,8 3 2 16,-1-3-1-16,8-3 2 15,0-3 2-15,7-6 4 16,-4-1-2-16,8-9 1 16,-4 0-1-16,7-10 3 0,-3 3 1 15,-4-6 1 1,-4 3-2-16,-3-6-1 0,0 3 3 15,-11-3 3-15,-8-7-4 16,-2 4-1-16,-8 6-4 16,0 3-1-16,-4 7-6 15,0 6-1-15,4 3 1 16,8 7 0-16,-1-4-2 16,4 7 0-16,3-4-18 15,4 1-9-15,0 0-20 16,11-1-6-16,0-2-25 15,10-1-9-15,-3-3-14 16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4.85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99 168 0,'0'10'66'0,"0"-10"-36"0,4 6-24 0,-1-3 17 0,1 0-3 15,-4 1 0 1,7 2-6-16,-3 0-4 16,-1 4-5-16,1-4 1 0,0 4 0 15,3 0 6-15,-4-1 3 16,1 1 3-16,-8-4 1 16,1 1-2-16,-4-4 0 15,7 0-1-15,-4-3 3 0,0 0-2 16,1-6 1-16,-1-1-7 15,1-2-2-15,-1-1-1 16,4-3 0-16,0 0-2 16,7-3 1-16,-3 4-2 15,7-8 2-15,7-2-4 16,-4 3-2-16,4 3 0 16,4 0 1-16,3 6-17 15,0 4-6-15,0 2-28 16,0 4-11-16,-3 4-41 15,0 5-60 1</inkml:trace>
  <inkml:trace contextRef="#ctx0" brushRef="#br0" timeOffset="525">558 44 192 0,'4'-6'74'0,"-4"6"-40"0,0-6-22 0,0 6 19 16,0-4-1-16,0-2 4 16,-4 3-5-16,1-4-1 15,-1 4-15-15,-3 0 5 0,-4 0 5 16,-3 3-1-16,-4-3 1 0,0 3-8 15,-7 3-2-15,-4 3-3 16,11 1 1-16,3-1-2 16,-3 10 0-16,4 0-8 15,-1 0 0-15,5 0-1 16,2 3 0-16,1-3 0 16,7 0 0-16,0 0 0 15,7-6 0-15,1 0 0 16,10-10 0-16,-4 0 0 15,8-4 0-15,-4 1 0 16,3-10 2-16,-3 4-3 16,0-4 0-16,-3 0-1 15,-4 4-2-15,3-4 0 0,-3 10 0 16,-4-1 0-16,-3 8 0 16,-1-1 3-16,-3 6 2 15,0 1-5-15,0 6 1 16,0-3-17-16,4 6-6 15,-4 0-23-15,7 0-8 16,-3-3-43 0,6 0-56-16,1-3 44 15</inkml:trace>
  <inkml:trace contextRef="#ctx0" brushRef="#br0" timeOffset="931">850 93 236 0,'0'-16'88'0,"0"16"-48"16,0-7-29-16,0 7 21 0,0 0-4 15,0 0 3-15,0-3-2 16,0 0 2-16,-3 0-17 15,-5-1 7-15,5 4 6 0,-1 0-6 16,-3 0-2-16,0 0-7 16,-4 4-2-16,4-4-6 15,-4 6-3-15,0 0 0 0,0 4 1 16,4 0-1-16,-4-1-1 16,4 1-2-16,0 6 1 15,0-3-1-15,-1 6-2 16,5-3 0-16,-1 3 3 15,1-3 0-15,6 0 1 16,1 0-25-16,7-3-8 16,-4-4-12-16,7-2-5 15,1-1-21-15,6-12-10 16,-3 3-33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6.14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5 10 160 0,'-4'-6'63'0,"4"6"-34"0,4-4-12 15,-4 4 20-15,0 0-17 16,0 0-3-16,0 0-5 15,7 4 0-15,-7-4-6 16,0 0 7-16,0 3 4 0,4 3 2 16,-4 4 3-16,-4 3-3 15,0 3-2-15,1 3-1 16,-4 3 3-16,-1 10-9 0,1 7-1 16,0 2-1-16,0-6 2 15,3-6-3-15,-3 10-2 16,3-7-2-16,1 9-3 15,-1-9-4-15,1 0-2 16,-1-3-26-16,8-3-11 16,-4-4-40-16,7-6-15 15,-4-3-10 1</inkml:trace>
  <inkml:trace contextRef="#ctx0" brushRef="#br0" timeOffset="572">162 461 196 0,'-4'13'74'16,"4"-13"-40"-16,0 7-20 0,0-4 22 0,0 3-16 16,0 1-6-16,4-1 5 15,0-3 4-15,3 0-12 16,0 1-1-16,4-1 0 0,-4 0-4 15,4 0-1-15,0-3 0 16,3 0 1-16,-3 0 1 16,11-6 3-16,-4 3-5 15,3-4-1-15,-6-6-2 16,3 1 1-16,10-4-2 0,-13-7-1 16,3 4 1-1,-7 3 1-15,-4 0-1 0,-7 3 2 16,0 0-2-16,-15 4-1 15,5 2 1-15,-8 1 1 16,3 6-1-16,-3 6 2 16,0 4 2-16,0-1 4 15,0 4-2-15,11 3 1 16,-4 0-1-16,0 0 1 16,1 0 4-16,2 10 3 15,1-10-4-15,4 6-1 16,-1-2-9-16,8 2 0 15,-1-9-1-15,8 3 2 0,0-3-28 16,7-4-9-16,-4-2-54 16,11-1-20-16,-3-6-20 15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7.78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62 184 180 0,'4'-35'68'0,"-4"22"-36"0,0-6-22 0,0 9 17 15,0 0 0-15,-4-2 1 16,4-1-2-16,-11 0-1 15,4 3-14-15,-11-2 0 0,3 2 2 16,-3 0 2-16,0 4 0 16,0 0-1-16,0 2-1 15,-7 4-7-15,7 0-2 0,0 7-2 16,0 6-2-16,-7 9 3 16,0 7 0-16,7 6 1 15,0 13 0-15,0 6 4 16,3-12 3-16,5-7-9 15,-1 20 0-15,4-14 0 16,-8 14 3-16,12-7-4 16,-5 3-1-16,-2-3 0 15,6-6 0-15,0-7-5 0,4 3-1 16,0-6-8 0,0-6-4-16,0-7-1 15,0-9 1-15,0-1 3 0,0-15 2 16,0-4 5-16,-7-3 5 15,4 1 0-15,-5-14 1 16,1 4 2-16,-4-7 0 16,-3 6 0-16,7 4 0 15,3-3 4-15,-3 3 2 16,7 3 6-16,0 3 3 16,0 3-2-16,7 4 2 15,-3-1-2-15,10 7 0 16,4-6-7-16,7 6-4 15,1 0-1-15,2 6 1 16,5-6-10-16,3 7-4 16,-7-7-32-16,10 6-11 0,-14-6-27 15,11 3-9-15,-10 1-4 16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8.24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0 0 212 0,'-4'0'82'0,"4"0"-44"0,0 0-31 15,0 0 18-15,0 4-4 0,0-1-1 16,-7 10-4-16,7-7-2 15,-7 4-8-15,3 3 0 0,4 3 4 16,-7-4-4-16,7 8-1 16,-7-4 0-16,14 0-1 15,-7-4 2-15,7 1 1 16,-3-3 1-16,10-7 0 16,4 0-2-16,0-9 1 15,8 3-2-15,-1-7 2 16,4 0-2-16,-4-2 0 0,-7-1-3 15,0 0 1 1,0 3-2-16,-4 1 2 16,-3-4 4-16,-4 10 6 0,0 0-7 15,4 6-1-15,-11 0-3 16,4 3 1-16,-4 4-4 16,3 3 0-16,1-4-12 15,3 4-7-15,-7 0-18 16,7-3-6-16,4-1-19 15,0-6-5-15,3 1-32 16,4-8-25 0,-7 1 58-16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8.54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3 172 0,'4'-13'66'0,"-4"16"-36"0,0 1-35 16,0 2 76-16,0 0-22 15,0 1-8-15,0-1-11 16,0 10-18-16,0-3 3 0,0 3 3 16,0-3-6-16,7 0 1 15,-7-4-8-15,11 4-3 16,-4-6 1-16,11-4 2 16,-3 0-2-16,10-6-2 15,-4 0 0-15,12-1 1 16,-8 1-1-16,-3 3-1 15,-1 0 1-15,-3 3-1 16,0 1 2-16,-11 2 1 16,4-3-17-16,-4 4-5 15,4-1-26-15,-4 4-12 0,-3-4-33 16,3 4-55 0,0-4 40-16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18.92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56 538 184 0,'0'-23'68'0,"0"23"-36"0,0 0-15 0,0 0 22 15,-7 0-9-15,7 0 0 16,-7-3-6-16,-4-3-3 16,0-1-11-16,4 4 2 0,-11 0 4 15,3 0 3-15,5-1 3 16,-1 4-8-16,4 0-1 16,-8 4-5-16,12 2 0 15,-5 1-3-15,1 9 2 16,4-4-4-16,-1 4-2 15,0-3 0-15,4 6-1 16,-7-3-3-16,7 0 0 16,0 0-20-16,7-3-10 15,1 0-21-15,10-7-6 16,-8 1-19-16,16-10-7 0,-8-1-3 16</inkml:trace>
  <inkml:trace contextRef="#ctx0" brushRef="#br0" timeOffset="125">469 74 188 0,'29'-23'71'0,"-29"7"-38"0,7 3-19 16,-7 4 22-16,8 2-7 15,2 1-2-15</inkml:trace>
  <inkml:trace contextRef="#ctx0" brushRef="#br0" timeOffset="333">523 0 418 0,'0'6'18'0,"0"4"-2"0,-7 3-2 0,4 0-1 16,-1 9-3-16,-7 0 1 16,0 7 0-16,4 0 1 15,-7 6 0-15,3 13 0 16,0-3-4-16,4 0-3 16,-11 0-5-16,7-13 0 15,4 0 0-15,0-4 0 16,7-2-14-16,-7 0-3 15,3-4-22-15,4-6-8 16,-7 0-24-16,7-9-7 16,0-1-23-1</inkml:trace>
  <inkml:trace contextRef="#ctx0" brushRef="#br0" timeOffset="535">271 400 228 0,'-25'0'85'0,"25"0"-46"15,0 0-17-15,0 0 26 0,0 10-5 16,7 2 1-16,0 1-13 16,4 0-4-16,-4-3-16 15,-3-1-9-15,10 1-2 0,-3-4-2 16,7 1 0-16,-3-1-40 16,10-3-17-16,-3 1-36 15,3-4-14-15,0 0 6 16</inkml:trace>
  <inkml:trace contextRef="#ctx0" brushRef="#br0" timeOffset="692">664 461 228 0,'0'13'88'0,"-7"-7"-48"0,3 7-29 0,4-10 21 15,-7 13-17-15,7-3-3 16,0 3-17-16,-7 0-4 15,3 0 4-15,4 0-53 0,0 0-22 16,0-3-15 0</inkml:trace>
  <inkml:trace contextRef="#ctx0" brushRef="#br0" timeOffset="894">653 378 340 0,'0'-13'126'0,"0"-10"-68"0,4 14-41 16,3 6 30-16,-7-1-30 16,7-5-8-16,-3 2-27 15,3 7-9-15,7 4 14 16,-3 5-38-16,-4 4-12 0,4 0-39 16,7 0-51-1,7-1 45-15</inkml:trace>
  <inkml:trace contextRef="#ctx0" brushRef="#br0" timeOffset="1292">887 451 184 0,'-7'3'71'0,"3"-3"-38"0,1 4-21 0,3 2 21 16,-4 0-8-16,4-2-2 16,-7 5-2-16,0 1-1 15,0 6-11-15,-1 0 1 0,5 3 1 16,-1-3-9-16,1 3 0 15,3-3-2-15,3 4 2 16,1-4 3-16,7-4 4 16,-4-2-2-16,7-4 1 15,-3 1-1-15,7-10 3 16,-4-1-1-16,8-8 2 16,-4-1-4-16,4-10-2 0,3-9-2 15,-7 4-3-15,-11-1 5 16,-7 3 1-16,-4 0-2 15,1 7-1-15,-4 6-1 16,-1 4 1-16,-2 6-2 16,-1 6 2-16,0 6-4 15,4 1 0-15,3 0-4 0,1 2 1 16,-1 1-20 0,4 0-9-16,0 0-25 15,4-3-9-15,-1-1-6 16,4-2-2-16,1-1-6 15</inkml:trace>
  <inkml:trace contextRef="#ctx0" brushRef="#br0" timeOffset="1547">1103 515 212 0,'4'0'82'0,"-4"0"-44"0,7 20-9 0,-3-17 28 16,-1 3-3-16,1 1 1 16,3-1-14-16,0-3-5 15,4 0-20-15,-4 1 3 0,8-4 2 16,-5 0-9-16,12-7-2 15,-4 4-6-15,7 0-3 16,-3 0-3-16,3 3 1 16,-3 0 3-16,-4 6 3 15,-4-3-4-15,1 7-1 16,-5-4-5-16,1 10 1 16,-4-3-20-16,1 3-9 0,-1 0-23 15,0 0-10-15,-3-3-57 31,3 0-56-31,-4-4 61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21.50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21 18 152 0,'-4'-3'57'0,"4"6"-30"0,-3-3-12 0,3 0 20 16,0 0-2-16,-4 0 1 15,0 0-4-15,4 0-1 16,-7 0-3-16,0 0-1 15,-4 3-8-15,0 4 0 0,1 3-8 16,-1 2-1-16,0 1 0 16,-3 3 0-16,3 0-4 15,4 3-3-15,3 1 0 16,0-1 1-16,8 0-3 16,3-3 0-16,4-6 1 15,3-4 0-15,1-6 0 16,3-3 2-16,3-7 8 15,1-3 3-15,3-6-2 16,-3-3 1-16,-4-4-5 16,-4 4-2-16,-3-1 2 15,-4 4 2-15,-7 3 0 0,-7 3 2 16,-4 4-6-16,-3 2-3 16,-1 4-1-16,1 6-1 15,0 4-3-15,-1 5 2 16,-3 5-1-16,4 2 0 15,7 0-18-15,3-3-9 16,8 0-32-16,6-3-11 16,5-4-70-1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21.86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3 0 252 0,'-18'19'96'0,"14"-6"-52"16,-17 3-25-16,17-3 26 0,-7 3-14 16,8-4-4-16,3 1-13 15,0 0-6-15,7-3-5 16,4-1 0-16,3-2 0 0,0-4 1 15,4-3 0-15,4-3 0 16,0-1 0-16,6-2-5 16,1 0 1-16,-4-7-2 15,1 3 0-15,-5 10 4 0,-3 0 1 16,0 7-1-16,-3-1 1 16,-1 4-2-1,-3-1-1-15,-4 4 1 0,0 0-1 16,1 0-29-16,-1-1-10 15,0 1-52-15,4-3-19 16,0-4-2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42.73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0 0 156 0,'0'-6'60'0,"0"6"-32"0,0 3-17 0,0-3 15 0,0 0-3 16,0 0-2-16,0 0-9 15,0 0-3 1,0 0-5-16,0 0-3 0,0 3 2 15,7 0 0-15,4 4 3 16,0-1-5-16,3 0-3 16,4 4 3-16,8 0 1 0,-1-1 0 15,0 1 1-15,0-4-2 16,0 4 2-16,1-4 0 16,-5 4 3-16,-3-4-3 15,0 1 0-15,0 5-1 16,-3-8 1-16,-1-4-2 15,-3 3-1-15,-4 0 3 16,0 0 0-16,-7 7 3 16,-3-1-3-1,-4-5 0-15,-1 8-1 0,-2 1-2 16,-1-3 1 0,-7-4 1-16,-4 4-1 15,-3 3-1-15,-8 6 1 16,5-6-1-16,-5 3-3 0,1 0 2 15,3 0 5-15,0 0 2 16,0-3 2-16,4-4 0 16,4 1-4-16,6-1-1 15,1 1-3-15,3-4-1 16,4-6-17-16,3 0-5 16,4 0-44-16,7 0-17 15,1-6-9-15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22.34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5 381 228 0,'-15'0'88'0,"15"0"-48"0,4 0-25 0,-4 0 26 0</inkml:trace>
  <inkml:trace contextRef="#ctx0" brushRef="#br0" timeOffset="169">11 378 475 0,'14'-7'43'0,"1"1"-22"15,-1-4-3-15,4-3 0 0,0 4 1 16,7-10 1-16,1-4-9 16,10 1-2-16,0-4-3 15,3 4 1-15,1-1-6 16,0 1-1-16,-4 3-11 15,-4 3-5-15,-3 3-32 16,-8 0-11-16,-6 7-21 16,-4 2-7-16,-8 1-30 15</inkml:trace>
  <inkml:trace contextRef="#ctx0" brushRef="#br0" timeOffset="514">169 0 220 0,'-3'0'82'0,"3"3"-44"0,3-3-22 0,-3 0 22 15,0 0-9-15,8 13-2 0,-1-4 2 16,0 4 4-16,0 0-18 16,1 3 5-16,-1 3 1 0,7 4-3 15,-3 9 2-15,0 0-7 16,3 3-3-16,-3-6-8 16,0 0-1-16,0-1 1 15,-1 1 1-15,1-3-39 16,0-4-17-16,3-6-56 15,1-6-21-15,-1-7 12 16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51.45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09 345 104 0,'0'0'41'0,"0"-3"-22"0,3 0-5 0,-3 3 15 15,0-3-5-15,0-4-2 16,0 7-4-16,0-3-1 16,0 0-9-16,-3 0 6 0,3-4 5 15,0 7-1-15,-4-3-1 16,1 0-1-16,-1 0 0 16,0-4-4-16,-3 7 0 15,0-3-1-15,0 0 3 16,0 3-5-16,-4 0-1 15,0 0 0-15,0 3 0 16,-3 0 2-16,-4 7 1 0,3 3-8 16,-3 3-1-16,0 3-2 15,4 0 2-15,-1 4-3 16,8-7 0-16,0-4 1 16,3 4 0-16,1 0-3 15,3-3 2-15,3-3 1 16,1 6 0-16,0-7 0 15,6-2 0-15,5-4 0 16,3-3 2-16,0-3-1 16,0-7 2-16,0-3-2 15,0-3-1-15,0 0 1 16,-4-3 1-16,1-3-1 16,-4 9-1-16,-1-3 1 0,-2 3 1 15,-5 0-3-15,1 10 0 16,-4 3 3-1,0 3-3-15,-4 10 0 16,1 0 1-16,-1 3 2 16,0 3-3-16,1 0 0 15,-1-3 1-15,4-9 2 16,0 9-6-16,4-7 1 16,3-2-23-16,0-4-8 15,8-3-25-15,-5-3-8 16,8-4-39-1</inkml:trace>
  <inkml:trace contextRef="#ctx0" brushRef="#br0" timeOffset="450">382 297 160 0,'0'0'60'0,"0"0"-32"0,0 0-17 16,0 0 18-16,0 7-4 15,0-1 3-15,0-3-7 16,0 10-1-16,0 0-11 16,0 0 3-16,0-4 4 0,0 7-6 0,3-3-3 15,1 0 0-15,-1-3 0 16,5-1-3-16,-1-2-1 15,0-4-3-15,4-3-1 16,0-3 1-16,-1-4 2 16,1 1 1-16,0-1 1 15,0 1-5-15,0 0 1 16,-1-1 0-16,1 4 0 16,4 3 0-16,-1 3 0 15,-3 4 0-15,-4 2 2 16,0 1-1-16,1 6-1 15,-5 0 3-15,1 0 0 16,-1 0-8-16,8-3-2 0,0-1-34 16,0-2-13-16,0-7-29 15,-1 7-44 1,1-10 37-16</inkml:trace>
  <inkml:trace contextRef="#ctx0" brushRef="#br0" timeOffset="1216">814 422 152 0,'18'-9'57'0,"-4"2"-30"0,-3 1-21 16,-7 3 15-16,-1-1 0 15,1 1 4-15,-1 0-2 0,1 0 0 16,0 0-12-16,-4-1 4 0,0 1 5 15,0-3-2-15,0-1-1 16,0 4-1-16,0 0 3 16,-4 0-5-16,0-4 2 15,1 7-3-15,-4 0 7 16,-4 0-5 0,-4 0-6-16,5 0-3 15,-1 7-3-15,0-1 0 16,0-3 0-16,0 10 1 15,1 0-2-15,2-3 1 16,1-1-4-16,0 7 0 16,0 3 1-16,0 1 0 0,3-1-3 15,4 0 2-15,4-9-1 16,-1-1 0-16,4 1 2 16,4-4 0-16,4-6-11 15,3 0-3-15,0 0-11 16,0-3-2-16,3 0-3 15,1-10 1-15,-4-3-4 16,0-10-2-16,0 1 2 16,0 2 2-16,-4-2 7 15,1-7 4-15,-5-7 7 16,1 7 6-16,0 0 4 16,-4 0 4-16,0 0 0 15,1 4 2-15,-1-11 15 0,0 4 9 16,-3 6 1-16,-1 7 1 15,1 2-1-15,-4 8 0 16,0 2-7-16,0 4-2 16,-4 9-5-16,1 6-1 15,-1 4-1-15,0 6 2 16,1 4 2-16,-4 3-1 16,-1 6 4-16,1 6 2 15,-4-6-2-15,1 10-2 16,-1-1-5-16,0 1-2 15,4-4-4-15,0-3 1 16,-1-6-6-16,5-6-1 16,-1-4-2-16,1-3 0 15,-1-3-29-15,4-4-12 0,0-2-31 16,0-7-13-16,7-4-45 16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55.40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73 64 124 0,'4'-3'46'16,"0"3"-24"-16,-4-6-15 0,0-1 15 0,0 4 0 16,0 0 2-16,0 0-5 15,0 3 1-15,-4-7-11 16,0 1 3-16,1-4 4 0,-1 10 1 16,-3-3-1-16,0 0 0 15,0 3 0-15,-4-10-4 16,0 10 0-16,-4 0-3 15,1 10 2-15,0-7-4 16,-1 10-2-16,1 0 0 0,3-4 1 16,0 7-3-16,0 4-2 15,4-1-3-15,0-3 1 16,3 0-1-16,4 0-2 16,0 0 3-16,4-7 0 15,3 4 1-15,4-6 2 16,0-7-1-16,7 0 2 15,0 0-2-15,3-7 2 16,1-6-2-16,0 4 2 16,-4-7-2-16,-4 6-1 15,1 1 1-15,-5-4 1 16,-2 6 1-16,-5 4 1 16,-3 3-2-16,0 0 1 0,0 10 0 15,-3 3 3-15,-1-4-1 16,0 10 0-16,1-12-3 15,-1 9-2-15,1-3 1 16,3-1 1-16,0-5-19 16,3-1-6-16,4-6-30 15,8 0-11-15,-4-3-53 16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56.11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441 172 0,'0'13'66'0,"0"-7"-36"0,0 7-22 0,0-7 16 16,3 1-3-16,1 2 2 15,-1 7-2-15,1 0 2 16,-4 7-13-16,0 2-1 0,4 4-2 16,-1-3-3-16,1 6-3 15,-1 0 8-15,1-10 4 16,0 4-2-16,-1-4 1 16,-3 1-5-16,4-4-2 0,-1-3 0 15,-3-3-1-15,0-4-2 16,4-2 1-16,-4-7 11 15,0 0 6-15,-4-4-10 16,4-8-3-16,-3 2-5 0,-1-6 1 16,1-6-2-1,-1-4-1-15,0-9 1 16,1-4-1-16,-1-2-3 16,4 9 2-16,0 3-1 15,4-3 0-15,3 0 2 16,0 3 0-16,4-3-3 15,0 6 2-15,3 1-1 16,1 9 0-16,-1 0 0 16,0 6 0-16,1 4 0 0,-4-1 0 15,-1 1 4-15,1 12 1 16,0 1-1-16,0-4-2 16,-4 10 1-16,-3 0-1 15,-4-4 2-15,0 1 1 16,-4 6 1-16,0 0 0 15,1-3-2-15,-4-7-2 16,-4 10 1-16,-4-3 1 16,1 0-1-16,-4 3 2 15,0-10-4-15,0-3 0 16,0-3-15-16,4 0-4 16,3 0-14-16,4-3-7 15,-1 0-17-15,5-7-6 16,-1 7-41-16</inkml:trace>
  <inkml:trace contextRef="#ctx0" brushRef="#br0" timeOffset="842">345 374 184 0,'-3'-4'71'0,"3"4"-38"0,-4 0-25 0,4 0 18 16,0 0-6-16,0 7-2 16,0-1 1-16,-3 1 2 15,-1 2-11-15,0 1 1 0,1 6 0 16,-1-7-2-16,1 11 2 16,-1-8-4-16,0 11-2 15,4-1 2-15,0 10 2 0,-3-3-4 16,3 3-1-16,0-6-2 15,0 6-2-15,0-3 1 16,0-7-1-16,0-3 0 16,0-3 2-16,3 0-1 15,-3-3 2-15,0-3 0 16,0-4 1-16,0-6 2 16,-3 0 3-16,-1-3 0 15,1-7 2-15,-1-6-6 16,0-3-1-16,1-10-2 15,-1 7 1-15,1-13-2 16,-1 3-1-16,4 3-2 16,0 0 1-16,0-3 1 15,4 0 0-15,3 0-3 0,0 0 2 16,4 0-1-16,0 13 0 16,3-7 4-16,0 10 1 15,4 0-4-15,4 3-1 16,3 0-2-16,-7 10 3 15,4 0 0-15,-4 3 1 16,-4 3-3-16,1 0 2 16,-1 10 3-16,-7-3 1 15,0-4-1-15,1 7-2 16,-1 6 1-16,-4-3-1 16,1 0 4-16,-8 0 2 15,4 0 0-15,-7 0 1 16,0-3 2-16,-4 0 2 0,-10-7-3 15,-1 4-3-15,0-4 0 16,-3-6-1-16,-4 10-2 16,4-10 1-16,0 0-7 15,0-10 1-15,7 10-28 16,0 0-9-16,3-6-13 16,8-4-3-16,4 4-18 15,3-7-5-15,3 7-18 16</inkml:trace>
  <inkml:trace contextRef="#ctx0" brushRef="#br0" timeOffset="1361">724 54 224 0,'0'-20'85'0,"3"14"-46"0,1-4-30 0,-4 10 19 16,0-6-3-16,0-1 0 15,0 1-10-15,0 6-2 16,0 6-7-16,0 1 5 0,0-1 2 0,0 4 0 16,0-1 2-16,0 8-2 15,0-1 0-15,0 6 6 16,-4 4 2 0,1 2-6-16,-1-2-2 0,-3 9-5 15,0 4-3-15,-4-1 2 16,-4 0 0-16,4-2-3 0,4-4-3 15,0-7-3-15,3-9 1 16,1 3-1 0,-1-6-2-16,4-3-26 15,7-7-10-15,4-6-9 16,0-4-2-16,3-5-16 0,-3-1-8 16,4-3 5-1,-4 0-34-15,-1 0 18 16</inkml:trace>
  <inkml:trace contextRef="#ctx0" brushRef="#br0" timeOffset="1756">799 290 200 0,'0'0'77'0,"0"0"-42"0,0 0-19 0,0 0 24 15,0 0-8-15,4 10 1 16,-4-4-7-16,0 7-4 16,3 0-12-16,1 0 5 0,0 3 2 15,-1-3-5-15,4-1-2 16,1 1-8-16,2-3-1 15,5-4 1-15,-1-3 1 0,1-6-4 16,3-3 1-16,0 3 0 16,3-10 2-16,1 3-3 15,-4-3-2-15,0 1 2 16,-4 2 0-16,-3 0 1 16,-4 4 0-16,0-4 2 15,-3 10 1-15,-4-3-1 16,0 3 1-16,-4 3 11 15,-6 10 8-15,2-3 0 16,-10 9 1-16,-3 3-8 16,-4 1-2-16,-4 2-1 15,-4 7 0-15,5 7 0 16,-1-1 0-16,0 4-4 16,0 0-3-16,8-1-2 0,-5-6-3 15,8-6-2-15,4-3 1 16,3-7-34-16,0-6-17 15,4-7-42-15,3 1-18 16,-3-14-37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5:59.14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36 44 156 0,'7'-12'60'0,"-3"5"-32"0,-4-2-17 15,0 5 15-15,0 1 1 0,0 0 1 16,-4-3-2-16,1 6-1 15,-5 0-14-15,1 0 7 0,-4 0 2 16,1 6-2-16,-5 0 2 16,1-2-2-16,-4 8 0 15,0 1 0-15,-4 6 0 16,1-6-5-16,-5 6-3 16,5 4-3-16,-4-4 0 15,-1 10-4-15,5 3 0 16,-1 6-3-16,0-3-3 15,4 4 2-15,8-1 0 16,6-3-2-16,4 1 2 16,4-11-1-16,3 4 0 0,4-10 2 15,3-6 0-15,4-10 0 16,4-3 2-16,-1-9-1 16,5-7 2-16,-8-7-2 15,-4 7-1-15,0-6 3 16,-3 3 2-16,-4-1-2 15,-7 4-2-15,0 0 2 16,-3 4 0-16,-4-1-4 16,-1 10-1-16,1-4 3 15,0 4 3-15,0 3-3 16,0 3-3-16,3 4 1 16,4-4 0-16,4 6 1 15,3-5-3-15,4-4 2 16,-1 0 1-16,5 0 2 15,-4 0-1-15,3 0-1 16,0 0 1-16,1 0-1 16,-1 3 0-16,1 3 0 15,-5 1 0-15,1-4 0 16,-7 10 0-16,3-4 2 16,-7 1-1-16,0 9-1 15,-7-6 1-15,7 9 1 16,-4-6-3-16,1 0 0 15,-1 0-21-15,0-6-8 16,4-4-25-16,0-6-8 16,8-6-21-16,-1-4-8 15,0-6-3-15</inkml:trace>
  <inkml:trace contextRef="#ctx0" brushRef="#br0" timeOffset="734">527 355 184 0,'0'0'71'0,"7"9"-38"0,-7-2-23 15,0-1 20-15,0 1-14 16,4 2-1-16,-4 1-3 16,0-1 2-16,0 4-7 15,0-3 0-15,-4 3 3 0,4-4 3 16,-7 1 4-16,7-10 0 0,0 6 1 15,-11-6 0-15,11-6 0 16,-7-4-3-16,7 7-1 16,-7-10-2-16,3 4 2 15,4-4-3-15,0-3 1 16,11-3-7-16,-4-1-1 16,4 1-4-16,-4-3-3 15,4 9 2-15,3-3 2 16,4 3-18-16,0 0-8 15,-7 10-16-15,4 0-5 16,3 3-4-16,0 0 1 16,-15 3 9-16,12 0 5 0,-5 7 17 15,-2-4 9-15,-1 1 6 16,0-1 4-16,4 1 33 16,-11-1 1-1,-11 4 3-15,7-1-9 16,1 1-4-16,3-1-5 15,0-2-3-15,0 9-5 16,0-3 0-16,0-1-5 16,3-2 1-16,12 0-5 15,-8-1 0-15,4-9 1 16,0 7 0-16,3-7 0 16,4 0 2-16,0 0 1 15,0-7 1-15,-4-2-2 16,4-4 1-16,0-3 0 0,-7-3 3 15,0-1-3-15,-4 1-2 16,0 0 4-16,-7 0 4 16,-7 3-5-16,-4 3 0 15,-3 3-4-15,3 4-3 16,-7 3-3-16,4 3 1 16,3 3-1-16,0 3 0 15,-3 4 2-15,3 3 0 16,0 0-16-16,4-1-6 15,7 1-27-15,0-3-9 16,4-1-42-16,3-2-16 16,7-7 15-1</inkml:trace>
  <inkml:trace contextRef="#ctx0" brushRef="#br0" timeOffset="1231">1024 233 160 0,'0'-6'63'0,"-11"-1"-34"0,22 4-12 15,-11 3 22-15,7-3-5 16,-7 0 1-16,0 3-9 0,0 0-2 16,0 0-13-16,0 0-2 0,0 9 1 15,0 4-2-15,0 6 3 16,0 4-6-16,0 2-3 16,0 4 1-16,0-6 0 15,0-4 1-15,4 13 0 16,3-10 0-16,0-6 2 15,0-3 6-15,4-3 2 16,-4-10 1-16,-3-7 4 16,3 7-7-16,4-9 1 15,-4-7-6-15,8-4 1 0,-5-5-3 16,1-1 0-16,4 1-3 16,3-1 1-16,-11 4-7 15,4 2 1-15,-1 11-1 16,-2-4 2-16,-1 3-39 15,0 10-14-15,4 0-24 16,-4 0-6-16,-7 13-33 16</inkml:trace>
  <inkml:trace contextRef="#ctx0" brushRef="#br0" timeOffset="2055">1337 332 176 0,'0'0'66'0,"0"0"-36"0,0 0-18 0,0 0 21 16,7 0-4-16,-7 0 3 15,11 0-12-15,-4-3-2 16,-3 3-10-16,10-6 1 0,-6 6 4 16,2-3-1-16,1-1 1 15,4 1-1-15,-8 0 0 16,4-3 0-16,-1-4 0 15,5 0-2-15,-12 1 1 16,5-1-6-16,-1-3-3 16,0 4 1-16,4-1 2 15,-11-3 2-15,0 4 1 16,-7-4-2-16,-1 3-1 0,5 4-3 16,-12 0-2-16,5 2 3 15,-8 8 2-15,3-1 2 16,4 3 1-16,-7 4-4 15,4-1-1-15,3 7-1 16,0 0-2-16,4 10 1 16,0-4-1-16,3 1 0 15,4-1 0-15,0-3-3 16,0 4 2-16,0-7-21 16,11 3-8-16,-4-13-5 15,4-2 1-15,4-4-5 16,3-4-3-16,0 1-2 15,0 0 0-15,-8-3 16 16,5-1 6-16,3 1 11 0,-7 3 7 16,3-1 3-16,-3 4 1 15,0 4-3-15,3-1 2 16,-7 6 1-16,4 4 2 16,-4-3 3-16,-7-4 2 15,4 10 8-15,3 0 4 16,-7 0 2-16,0-3 2 15,0-3-2-15,0-4-1 16,0-3 5-16,0-3 4 16,0 0-7-16,0-3-3 15,-7-10-3-15,3-3 0 16,4 7 0-16,0-4 3 16,4 0 0-16,3 0 1 0,0 4 0 15,-3-4 0-15,10 3-5 16,-6 1-1-16,10-4-4 15,-8 3 1-15,16-3-4 16,-8 4-2-16,-4-1-2 16,4 4 0-16,0-1-4 15,4 1 0-15,-1 3-1 16,-3 0-2-16,0 3-46 16,0 0-21-16,-7 6-77 15,3 0-59 1,-10-2 83-16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1T22:26:24.32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  <inkml:brush xml:id="br1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98 74 88 0,'-8'-16'33'0,"8"19"-18"0,0-6-13 0,0 3 9 15,0-10 2-15,0 7 2 16,0-4 0-16,0 1 4 15</inkml:trace>
  <inkml:trace contextRef="#ctx0" brushRef="#br0" timeOffset="684">183 19 241 0,'-7'-9'22'16,"0"2"-11"-16,3 7 0 0,1-3 2 15,-1 6-5-15,0 0-2 16,1 4-1-16,-5 9-1 0,1-3-2 16,0 3-2-16,3 3 3 15,1 0 2-15,-1 3 0 16,1 1 0-16,-1 15-3 15,0-3 1-15,1 4 2 16,-1 2 2-16,1 4-6 16,-1 16-2-16,0-3 6 15,4-1 4-15,-3 7-2 16,3 7-2-16,0-1 0 16,0 4-1-16,0 12-2 15,0 1-2-15,0 2 1 16,0-9 1-16,0 10-1 15,0-10 2-15,0 10-2 16,0-7-1-16,0-9 1 0,0 6-1 16,-4-7 4-16,4 1 2 15,-3-4 0-15,3 4-1 16,-4 3 3-16,0 0 3 16,4-7-6-16,-3 7-3 15,3-7 3-15,0 4 1 16,0-4-5-16,0 7 0 15,0-6-1-15,0-4 2 16,0 0-3-16,0 0 0 16,0-3 1-16,3 7 2 15,-3-7-1-15,0 6 2 16,0-3-2-16,0-6-1 0,-3-3-2 16,-1-1-1-16,1-8 6 15,-1 2 3-15,0-6-1 16,1-7 0-16,-1 0-3 15,1-6-2-15,-1 0 1 16,-3 0-1-16,3 0 0 16,-3-9 0-16,0-1 0 15,3 4 2-15,1-10-1 16,-1 16-1 0,0-10 1-16,4-6-1 15,0 0 0-15,0-3-11 16,4-3-5-16,0-4-14 15,-1-3-6-15,4 4-3 16,1-7 1-16,-1-10-25 16,4-12-47-16,7-7 25 15</inkml:trace>
  <inkml:trace contextRef="#ctx0" brushRef="#br0" timeOffset="3327">136 99 100 0,'-7'-6'38'0,"-7"9"-20"0,6 0-15 0,8-3 12 15,0 0-9-15,0 0-5 16,8-3-2-1,6 0 3 1,4-4-1-16,0 4 2 16,0-3 2-16,0-7 2 15,0 10 1-15,0-4 0 16,0 1-4-16,4 6-1 16,3-3-1-16,4 6-2 0,0 3 3 15,-1-2-2-15,5-1-1 16,6 0 1-16,1 0 1 0,10-3-3 15,1 0 0-15,-1 3 1 16,4 4 2-16,0-1-3 16,0 1 0-16,4-4 1 15,3 0 0-15,4 3 2 16,7-2 1-16,0 2-1 16,4 0-2-16,-1-2 1 15,5-1-1-15,2-3 2 16,12 0 1-16,3 0-4 15,-7 0-1-15,0 3 1 16,0 0 2-16,4 0 0 16,3 1-1-16,-3-1 1 15,3 0-1-15,-7 3 6 16,0 1 4-16,0 2-10 0,8 1-2 16,-12 0 3-16,11-4 1 15,-7 4 0-15,-3-4 1 16,10 7-2-16,-3 0 2 15,-1-1-2-15,4 4-1 16,-7-3 3-16,4-3 0 16,11-1-1-16,-12 1 1 15,-3 0-2-15,4-1-1 16,-4-2 1-16,7-1 1 16,4 4-1-16,-4-4 2 15,0 0-2-15,4-6 2 16,-7 4-4-16,7-1-2 15,0 0 2-15,-4 3 0 0,0-6 3 16,-3 0 1-16,25 0 1 16,-4 0 0-16,-3 0-2 15,-4 4-2-15,-4-4-2 16,0-4 1-16,12 1 1 16,-8 0 2-16,-7-3-1 15,10-1 2-15,1 1-4 16,10-4-2-16,-10 4 4 15,0-1 1-15,-4 1-3 16,0-7-1-16,7 7 1 16,-11-1 2-16,-6-2 0 15,6 9-1-15,-10-3 1 16,-1 3-1-16,8 0-3 16,-7 0 2-16,-4 3 3 0,4-3 1 15,-1 0-1-15,1 6-2 16,7-6-2-16,-4 0 1 15,0-3 1-15,0 3 2 16,-3 0-1-16,3-3 2 16,0 3-4-16,1 3 0 15,3-3-1-15,-11 6-2 16,0-9 3-16,7 10 2 16,-3-7 2-16,-4 3 1 15,3 3-2-15,-6-3 1 16,-1-9-4-16,4 6 0 15,-3 0 1-15,6-3 2 0,-3-4-1 16,4 1-1-16,-4 3 1 16,-4-7-1-16,12 10-3 15,-12-6 2-15,-3 3 1 16,3-4 0-16,-10 4-3 16,-4 0 2-16,-7 0-6 15,-11 9-3-15,-4 0-1 16,-10 1-1-16,-1-4-2 15,-6 7 1-15,-4-1-4 16,-8-2 0-16,1-1-3 16,-4 0-16-1,0 1 6-15,-4-1-11 16,8 1-1-16</inkml:trace>
  <inkml:trace contextRef="#ctx0" brushRef="#br1" timeOffset="17880">381 967 140 0,'0'0'55'0,"0"0"-30"0,0 3-16 15,0-3 14-15</inkml:trace>
  <inkml:trace contextRef="#ctx0" brushRef="#br1" timeOffset="18145">381 970 295 0,'0'0'30'0,"0"0"-14"0,0 0-4 0,0 0 1 15,0 0-3-15,4 0 2 16,3-3-3-16,0-4 2 16,0 1-2-16,1-4 0 15,2 1-1-15,5-4 0 16,-1 0-2-16,8 0-1 15,3 0-1-15,0-3 2 16,0-3-3-16,4 0-2 16,4 0 0-16,-4 3-1 15,3 0 0-15,-7 0 0 16,0 0 0-16,-3 3 2 16,-4 0-1-16,-4 4-1 15,-3-1-15-15,0 4-7 0,-4-1-33 16,0 1-13-16,-3 6-35 15</inkml:trace>
  <inkml:trace contextRef="#ctx0" brushRef="#br1" timeOffset="18641">446 659 128 0,'-4'-3'49'0,"4"3"-26"0,-3 0-12 0,3 0 15 16,0 0-1-16,0 0 0 16,0 0-6-16,0 0-1 15,0 7-10-15,0-1 1 0,3 4 2 16,1-1 0-16,3 4 3 16,0 0 2-16,1 6-1 15,-1 3-7-15,0-2-3 0,0-1 1 16,4-3 3-16,0 0 0 15,0 0 0-15,-1 0-3 16,1 0-1-16,4 0-3 16,-1 0-2-16,0-3 1 15,-3 0 1-15,4-1-1 16,-1-2 2-16,1-4-2 16,6 1 2-16,1-4-22 15,-4-3-9-15,0 0-39 16,-4 0-15-16,-3 0-17 15</inkml:trace>
  <inkml:trace contextRef="#ctx0" brushRef="#br1" timeOffset="19436">532 679 132 0,'4'-7'49'0,"0"4"-26"0,-4 0-9 0,0 3 17 15,0 0-8-15,0 0-1 16,0 0-7-16,0 0 1 15,0 0-9-15,3 3 0 0,-3 3 3 0,4 4 0 16,-1 3 4-16,-3 0-3 16,4 6 1-16,-4 3 2 15,0 1 1-15,0-4-2 16,0 3 2-16,-4 1-2 16,1-1 0-16,-1 4-5 15,1-1-3-15,-1 1 0 16,0-4-1-16,1-2-2 15,3-4-2-15,0-4-21 16,3-5-11-16,5-7-44 16,-1 0-18-16,0-7-9 15</inkml:trace>
  <inkml:trace contextRef="#ctx0" brushRef="#br1" timeOffset="27470">1174 826 148 0,'0'-16'55'0,"0"16"-30"0,0-3-18 0,0 3 15 15,0 0-4-15,0 0 1 16,3 0-1-16,-3 0 0 16,0 0-9-16,0 0 1 0,0 0 3 15,0 0-3-15,0 6 0 16,0 0-4-16,0 1 1 15,0-1 0-15,0 7 3 16,0-3-1-16,0 9 0 16,0 0-1-16,0 3 0 15,0-5-2-15,0 8-1 16,0-2-3-16,0-1 1 0,0-3-2 16,0 4 2-1,0-4-2-15,0-10 2 0,0-2-4 16,0 6 0-16,0 3 3 15,0-7 1-15,0-2 3 16,0-1 1-16,0-3-3 16,4-12-3-16,-4 2 0 15,3-6-1-15,1 1 0 16,3-8 0-16,0 4 0 16,8-6 0-16,-4 3 0 15,3-4 0-15,0 4-3 16,1 3 2-16,-1-3-1 0,1 9 0 15,-5-3 2-15,5 4 0 16,-4 2 0-16,-1 7 0 16,1 0 0-16,-4 7 2 15,1 2-3-15,-1 4 0 16,-4 3 3-16,1 4 1 16,0-4-4-16,-1 0-1 15,1 3 1-15,-1-6 2 16,1-7 0-16,0 4-1 15,-1 2 1-15,1-12 1 16,-1 0-1-16,8-6 2 16,-4 6-2-16,4-13-1 15,0 4-2-15,0 2 1 0,0-6 1 16,-1 4 2 0,5-4-1-16,-4 7-1 0,-1-1-2 15,-2 4-1-15,-1 3 2 16,0 0 2-16,-3 0 0 15,-1 6-1-15,4 7 1 16,-3 0-1-16,0 3 0 16,-1 3 0-16,-3-3-31 15,4 3-14-15,-1-3-30 16,1-6-13-16,3 3-4 16</inkml:trace>
  <inkml:trace contextRef="#ctx0" brushRef="#br1" timeOffset="28326">1797 976 144 0,'0'0'55'0,"0"0"-30"0,0 0-18 0,0 0 13 15,0 4-1 1,0-4 1-16,3 3-5 0,-3 0-1 16,4 0-8-16,7 0 0 0,-4 1 1 15,0-1 1-15,4-3 0 16,-4 0 0-16,4 0 0 16,-4 0-4-16,11-3-3 15,7-4 0-15,0 1 1 16,-7-4 3-16,8 1 2 15,-8-4-1-15,-8 3-1 16,-2 4 1-16,6-4 1 16,-10 0-1-16,3 1-1 15,4 2 1-15,-11-5 1 16,0-1-1-16,-4 3 1 16,-3-12-2-16,0 15 0 0,3 1-6 15,-3 0 1-15,0-1 0 16,-4 7 0-16,-4 0 0 15,8 0 0-15,-11 0 0 16,7 7 0-16,1-1 0 16,-5 0 2-16,8 1-1 15,-7 9 2-15,-8 13 0 16,11-1 1-16,0 1-2 16,-3 0-2-16,14 0 5 15,0-7 1-15,7-2-2 16,-3-4-3-16,3-4 0 15,0-2-1-15,4 0-3 16,3-4 2-16,-3-3-30 0,7-3-14 16,4-3-21-16,-1-3-10 15,-3-1-18 1</inkml:trace>
  <inkml:trace contextRef="#ctx0" brushRef="#br1" timeOffset="28940">2196 957 156 0,'0'-9'60'0,"0"9"-32"16,0-10-13-16,0 7 20 0,0-4-4 15,0 1-1-15,0-1-1 16,0 1-1-16,0 0-15 16,-7 2 3-16,-4-2 4 0,4 0-2 15,-4-1-1-15,4 7-7 16,4 0-4-16,-5 0 1 16,-2 7 0-16,-5-1-3 15,8 0-1-15,-4 10-1 16,0 1 1-16,-3 2-2 15,10 0-1-15,1 0 1 16,-1 0-1-16,4-3 0 0,0-3 2 16,4-3-3-16,3-1 0 15,0-2 3-15,4-4 3 16,3-3-4-16,4 0-1 16,0-3 0-16,0-7 2 15,0 1-1-15,0-4 2 16,0-3-2-16,-3 3-1 15,-4 3 3-15,-4-2 0 16,0 2-4-16,-3 0 1 16,-4 1 0-16,0 2 2 15,0 7-3-15,-4 4 0 16,-3 5 1-16,0 1 0 16,7-1-3-16,-4 7 2 15,0 4 1-15,1-1 0 0,3 0-3 16,0-3 2-16,3-3 1 15,5 3 2-15,-1-7-25 16,4-5-12-16,7-4-24 16,7 0-11-16,-7-4-48 15</inkml:trace>
  <inkml:trace contextRef="#ctx0" brushRef="#br1" timeOffset="29259">2639 896 168 0,'4'-16'66'0,"-4"16"-36"0,4-9-13 0,-1 5 22 0</inkml:trace>
  <inkml:trace contextRef="#ctx0" brushRef="#br1" timeOffset="29709">2650 861 381 0,'0'-10'39'0,"-3"10"-19"15,-1 0-7-15,0 0 0 0,-6 4-5 16,-5-1 0-16,-3 0 0 16,7 3 0-16,-7 1-2 15,4 2-1-15,7 1-1 16,-4 3 2-16,0 0-3 15,4 0-2-15,0-1 0 16,-1 1 1-16,5 0-6 16,3 0 1-16,0-4 1 0,3 1 3 15,5 0-2-15,-1-4 0 16,4 0 1-16,3 1 0 16,-3-1 2-16,3 1 1 15,1-1-4-15,-8 0 1 16,0 1 0-16,4-1 0 15,-7 4 2-15,-8 3 3 16,-7-1-2-16,0 8-2 16,-7-4 6-16,-3 0 3 15,3 0-3-15,-4-7-2 16,0 4-2-16,1-10-3 16,-4-3-2-16,7-3-1 15,10-10-36-15,1 0-14 16,4 1-24-16,3-1-7 15,3-3-21-15</inkml:trace>
  <inkml:trace contextRef="#ctx0" brushRef="#br1" timeOffset="30266">2751 970 140 0,'4'-13'52'0,"-4"7"-28"0,7-1-8 0,-7 4 16 15,7 0-2-15,-7 0 2 16,0 0-3-16,0 3 0 15,0 0-16-15,-7 0 1 0,7 3 0 16,-7 3-1-16,7 4 0 16,-8-1-3-16,-2 4-1 15,6 0-1-15,-3 3 0 16,0-3-2-16,-1 0 1 16,8-1-4-16,0 1 0 15,0 0-1-15,0 0 1 16,8-4-2-16,6-2 2 0,0-1-2 15,1-3-1-15,3-3 1 16,0 0-1-16,14 0 0 16,-3-6 2-1,-4-4-1-15,4-2-1 0,-4-4 1 16,-3-4 1-16,-4 4-1 16,-7 4-1-16,3 2 3 15,-10 4 0-15,3 2-1 16,-7 8-2-16,0-1-2 15,-7 6 1-15,7 11 1 16,-8-4 0-16,-2 0 0 16,10 0 2-16,-8 0-3 15,8 0-2-15,0 0-12 16,0-7-5-16,0 1-33 0,8-7-16 16,2-6-50-1</inkml:trace>
  <inkml:trace contextRef="#ctx0" brushRef="#br1" timeOffset="31019">3180 1031 168 0,'0'6'63'0,"0"1"-34"0,0-1-14 0,0-6 18 16,0 6-16-16,0 1-5 15,0 2-5-15,0 7 0 0,0 0-4 16,0-3-2-16,0 0 2 0,0 0 4 16,0 0 6-16,0-4-3 15,0-2 0-15,0-7 0 16,0 0 4-16,0-4-6 16,0-5 0-16,0-7 0 15,3 3 0-15,-3-3 0 16,4 0 2-16,-1 3 4 15,-3 0 1-15,8 1-4 16,-1-1-1-16,4 0-9 16,-1 3 0-16,5 1-1 0,3 2 0 15,0 1-16-15,-4 3-6 16,1 0-22-16,6 3-10 16,4 3-2-16,4 3 1 15,-4 1 15-15,-7-1 10 16,0 0 10-16,0 1 8 15,-3-1 11-15,-4 1 8 16,3-1 10-16,-3-3 7 16,0 0 0-16,7 1 3 15,-4-4-4-15,-3 0 0 16,7 0-1-16,-4-4-2 16,8 1 1-16,0-3-1 15,-4-1-5-15,-8-2-1 16,8-1 0-16,-7 1 2 15,-4-4-3-15,1 0 2 16,-1 0-6-16,-4 4-1 0,-3-1 0 16,-3 0 0-16,-4 1-4 15,-4-1-1-15,-4 4-1 16,-3 2-2-16,8 4 1 16,-5 0 1-16,-3 4 1 15,7 2 1-15,-3 1 0 16,-4 5 2-16,7 4 1 15,0 4 3-15,4-1 4 16,0 3 3-16,0-3 0 16,7 4 1-16,0-4-7 15,7 3-4-15,-7-2-4 16,11-1-3-16,3-6 1 16,-3-1-1-16,7-2-14 0,4-7-3 15,-1-3-42-15,4-3-19 16,-7 0-76-1</inkml:trace>
  <inkml:trace contextRef="#ctx0" brushRef="#br1" timeOffset="42925">4058 1261 184 0,'0'-3'71'0,"0"6"-38"0,0 0-17 16,0-3 24-16,0 0-8 16,0 7-1-16,0-7 0 15,0 6 3-15,0-6-19 16,0 0 5-16,0 0 3 0,0 0-8 0,0 0-3 16,0 0-7-1,0 0-2-15,0 0-3 0,0 0-3 16,0 0-23-16,4 0-7 15,7-3-33-15,-4 0-12 16,0 0-41 0</inkml:trace>
  <inkml:trace contextRef="#ctx0" brushRef="#br1" timeOffset="43187">4264 1242 184 0,'0'3'71'0,"0"-6"-38"0,0 6-10 0,0-3 26 0,0 0-16 16,0 0-4-16,0 0-8 16,0 0-2-16,0 0-10 15,0 0-3-15,0 0-2 0,0 0 0 16,0 0 0-16,0 0-2 15,0 3-2-15,7-3-28 16,4 0-11-16,-4 4-21 16,0-4-7-16,0 3-33 15</inkml:trace>
  <inkml:trace contextRef="#ctx0" brushRef="#br1" timeOffset="43390">4368 1268 152 0,'7'-4'57'0,"-7"8"-30"0,7-1-7 0,-7-3 19 15,0 0 1-15,0 0 0 16,0 0-4-16,0 0-2 16,0 0-19-16,0 0 4 0,0 0 2 15,0 0-5-15,0 0-1 16,0 0-7-16,0 0-3 16,4 0-11-16,3-3-6 15,0-1-49-15,1 1-20 16,-5 0-47-1</inkml:trace>
  <inkml:trace contextRef="#ctx0" brushRef="#br1" timeOffset="44613">5009 1098 132 0,'4'-3'52'0,"-4"-7"-28"0,0 4-17 0,0 6 15 16,0-3 2-16,0-1 3 0,0 1-1 16,0 0 1-1,0 0-15-15,-4-4 4 0,1 1 2 0,-1 3 1 16,-3-4 1-16,0 4-7 16,-1 0-3-16,-3 0-1 15,1 0 1-15,-1-1-1 16,-4 4 2-16,1 0-4 15,0 4-2-15,-1 2-2 16,1 0-3-16,3 7 1 16,-3 10 1-16,-1-4 1 15,4 6 1-15,4 1-5 16,0 3 1-16,0 0 0 16,7-10 0-16,0-3 0 15,3 3 2-15,1-6-3 0,3-4 0 16,-3 4 1-16,7-10 0 15,-4 1 0-15,7-11 2 16,8-9 1-16,3-3 1 16,-3-7-5-16,-1 1 1 15,-3-4 0-15,-3 7 2 16,-4-1-1-16,-1 7-1 16,-2 3 1-16,-1 4 1 15,-7 6-1-15,0 3-1 16,0 6-2-16,-4 7 1 15,1 3 3-15,-1 3 1 16,0 0 1-16,1 7 0 16,-1-7-5-16,4-6 1 0,0 0-5 15,4-4-1-15,-1 4-24 16,5-7-8-16,-1 1-24 16,11-7-11-16,7-7-34 15</inkml:trace>
  <inkml:trace contextRef="#ctx0" brushRef="#br1" timeOffset="44988">5254 1044 176 0,'-4'-4'66'0,"4"4"-36"0,-3 4-18 15,3-4 21-15,0 6-2 16,-4 4 4-16,1 6-8 0,-1 3-2 15,0 0-14-15,4 0 0 0,0 4 2 16,0-4-5-16,0 3-2 16,0-6-3-16,4-3 0 15,3-3-2-15,0-4-1 16,1-3 1-16,2-3 1 16,5-3-1-16,-1-3-1 15,1-4 1-15,-1 4-1 16,-3 2 0-16,0 1 0 15,-1 0 0-15,1 6 0 16,0 4 0 0,-4 2 2-16,-3 1 1 15,-1-4-1-15,1 7 1 0,0-3-18 16,3 2-4-16,0-5-37 16,7-1-14-16,-6-3-43 15</inkml:trace>
  <inkml:trace contextRef="#ctx0" brushRef="#br1" timeOffset="45709">5773 1168 164 0,'7'-16'63'0,"-4"13"-34"0,-3-3-14 0,0 6 36 31,0-13-11-31,0 7-7 0,0 2-6 16,-3-2-15-16,-1 3 1 0,-3-7 3 16,-4 4-4-16,4 6 1 15,-4-3-4-15,4 3 0 16,-4 0-5-16,0 0-1 16,-3 3-1-16,3 10-2 15,-3-1 3-15,-1 4 0 16,5 0-1-16,-1 4 1 15,0 2 0-15,4-3 1 16,0-3-2-16,3 3-2 16,0-3 1-16,1 0-1 15,-1 4 0-15,4-4 0 16,0-4-3-16,11-5 2 16,0-1 1-16,3-3 2 15,1 1-12-15,6-11-6 0,-3 4-9 16,4-13-2-16,7-13-13 15,3 0-2-15,0-19 3 16,-6 7 1-16,-5 2 4 16,1-2 1-16,-4 2 12 15,-4 4 7-15,1 0 9 16,-1 0 5-16,-3 6 14 16,0-3 6-16,-4 6 16 15,-3 7 7-15,-4 3-5 16,0 3 0-16,-4 10-11 15,0 3-2-15,1 6-5 16,-1 4-1-16,-3 0-1 0,0 2 0 16,3 1 0-16,0 3-2 15,1 3-2-15,-4 4 1 16,3-1-2-16,-3 4 2 16,0 12-2-16,-4-2 0 15,4 2-3-15,-4 4 1 16,4-7-8-16,-1-6-2 15,5-4 1-15,-1 1 1 16,1-7-1-16,-1 0 1 16,0-3-48-16,8-3-20 15,-4-3-64 1,0-14-68-16,0-8 68 16</inkml:trace>
  <inkml:trace contextRef="#ctx0" brushRef="#br1" timeOffset="47167">6399 1124 140 0,'0'-23'52'0,"15"23"-28"0,-23 0-17 0,8 0 21 15,8 0-7-15,-5 0-4 16,1 0-3-16,-4 0 3 15,0 0-10-15,0 0 1 16,3 16 4 0,1-3-3-16,-4 3 1 15,0 3 0-15,-4 0-1 16,1 7 2-16,-1-4-4 16,1 1 1-16,-1-4-3 15,0 0 2-15,4-3-2 16,0 0 0-16,0-3-1 15,0-3 0-15,4 2-2 16,-4-2 1-16,4 0 0 16,-1-4 3-16,1 0-3 15,-1 1-2-15,-3-7 6 0,0 0 3 16,0 0-1-16,0 0 0 16,4-3-5-16,0-4-1 15,-4 1-1-15,7-13-2 16,0-1 1-1,0 1-1-15,1 0 0 16,-1 0 0-16,0 0 2 16,0-1-1-16,0 1-1 15,1-3-2-15,-1 12-1 16,0-3-1-16,0 7 3 16,0 6 0-16,1 6 1 15,-5 7 0-15,1-3 0 0,-1 3 2 16,-3 3 1-16,0 0-4 15,0 3 1-15,4-3 2 16,0-3 1-16,-1-4-4 16,1-2 1-16,-1-1 2 15,5-6 1-15,-1 0-1 16,4-3 1-16,3-4-2 16,0-2-1-16,4-4-2 15,0 0 1-15,0-3 1 16,0 0 2-16,4 0-1 15,-4 3-1-15,0 4 1 16,0 2-1-16,-4 4 0 16,1 6 0-16,-4 4 0 0,-1 2 0 15,-2 4 0-15,-1 6 0 16,-7 1 0-16,0-1 2 16,-4 0-1-16,1 0 2 15,-1 0-9-15,0 1-1 16,4-4-34-16,0-4-13 15,8-2-36 1,-1-3-53-16,4-1 39 16</inkml:trace>
  <inkml:trace contextRef="#ctx0" brushRef="#br1" timeOffset="48186">7166 1242 144 0,'8'-6'55'0,"-5"2"-30"0,1 4-16 15,-4 0 14-15,3-3-2 16,-3 0 2-16,4-3-2 0,-4-1-1 16,0 1-10-16,0-1 5 0,-4 1 4 15,1-4-4-15,-4 4 2 16,-1 0-4-16,-2-7 2 15,-5 13-6-15,1 0-3 16,-1 6-1-16,1 1-1 16,0 5-5-16,-1 4 1 15,4 0 0-15,1 4 0 16,-1 2 0-16,0 4 0 16,4-4 0-16,0 0 0 15,3-2 0-15,4-4 2 16,0 0-3-16,4-7 0 0,3-2 3 15,0-7 1-15,4-4-1 16,3 1 1-16,4-6-2 16,4-4-1-16,-1-6 3 15,1 3 0-15,-4 0-4 16,-4 3 1-16,-3 6 0 16,0 1 0-16,-4 3 4 15,-7 3 2-15,0 13 2 16,-3-1 2-16,-1 1-5 15,0 0-3-15,1 0-1 16,3 0-1-16,0-4-5 16,3 1-1-16,5-4-22 15,2-6-8-15,1 0-20 0,7-6-5 16,4-4 9-16,-1 1 3 16,1-1 7-1,-4 0-1-15,4-2 23 16,-8 2 12-16,0 0 8 15,1 4 25-15,-4 3 11 16,0 3 1-16,-4 3 1 16,0 3-10-16,-3 4-3 15,-1 0-14-15,-3 2 0 0,0 1 0 16,0 0 0-16,0-3 3 16,0 2-1-16,0-2 0 15,0 0-1-15,0-4 0 16,0-3-4-16,0-3 0 15,0 0 4-15,0-3 2 0,0-3-3 16,0-1-1-16,4-2 2 16,-1-1 3-16,1-3-2 15,3-3 2-15,4 0 3 16,0-3 1-16,3 0-4 16,1 0-1-16,-1 3-8 15,0 3-2-15,1 3-2 16,-1 1-2-16,-3 2-19 15,3 4-8-15,1 3-19 16,-1 0-7-16,1 0-28 16,-1 0-12-16,0 0-10 15</inkml:trace>
  <inkml:trace contextRef="#ctx0" brushRef="#br1" timeOffset="48686">7898 861 176 0,'-4'-3'66'0,"0"6"-36"0,-3 0-18 0,7 0 21 15,-3 4-6-15,-5 6 1 16,-3-1-4-16,4 4-3 15,-4 7-11-15,1 3 0 0,-1-1 1 0,0 14-4 16,0-1 1-16,0 4-5 16,1-1 0-16,-1 4 1 15,0-7 2-15,0-2 1 16,4-4 1-16,0 0-2 16,3-4 1-16,1-2 0 15,3-3 1-15,0-4 4 16,3-6 3-16,1-4-2 15,3-6 0-15,0-3-3 16,4-6-1-16,0 0-1 16,3-7 0-16,8 0 0 15,-4 0 2-15,3-6-5 0,1 0-1 16,-4-4-2-16,4 4-2 16,-1 0 1-16,-3 0 1 15,-3 3-17-15,-1 3-4 16,1 3-24-16,-1 1-8 15,-3 5-17-15,0 1-5 16,-4 0-124 0,-4 9 97-1</inkml:trace>
  <inkml:trace contextRef="#ctx0" brushRef="#br1" timeOffset="48909">7973 1303 172 0,'-11'3'66'0,"8"-3"-36"0,-4 6-18 0,7 1 19 0,-8-1-3 16,8 1 1-1,-3 2-5-15,-1 1-3 0,1 3-11 16,-1-1-2-16,0 4-1 0,4 4-6 16,0-4 0-16,4 0-1 15,0-3 2-15,3-4-19 16,4-2-6-16,-1-4-41 15,1-3-19-15,0-3-9 16</inkml:trace>
  <inkml:trace contextRef="#ctx0" brushRef="#br1" timeOffset="49732">8092 1358 152 0,'0'0'57'0,"11"3"-30"0,-8-3-32 16,1 7 73-16,0-4-21 0,-1 0-13 15,-3-3-8 1,4 3-17-16,-1 1-1 0,1-1-1 15,7-3-3-15,0 0-1 16,-1 0 1-16,1 0 0 0,4 0-2 16,-1 0 1-16,0-3 2 15,4-4 2-15,-3 1-1 16,-1-7-1-16,-3 0-3 16,3 0 1-16,-6 1-2 15,-5-4-1-15,-3 3 1 16,0 3 1-16,-3 1-1 15,-5-1-1-15,1 4 1 16,-4-1-1-16,1 7 0 16,-1 0 0-16,0 3 0 15,0 4 0-15,0 2-3 16,1 1 2-16,-5 6 3 16,8 0 3-16,-4 0 0 0,4 0 2 15,0 0-2-15,0 3 0 16,3-3-6-16,4 0 1 15,0 0 0-15,7 0 2 16,4-3-14-16,3-6-5 16,4-4-22-16,4 0-8 15,3-3-10-15,-3 0-3 16,7-3 9 0,-1 0-6-16,-6-1 26 15,0 4 26-15,-4 0 15 16,-4 0 21-16,-3 4 8 15,0-1-5-15,-4 0-1 16,-3 0-7-16,-4-3-2 0,0 0-13 16,0 0 4-16,0 0 3 0,0 0 3 15,-4 3 4-15,4-3-4 16,-7 0-3-16,7-3-8 16,-4-3-4-16,1-4 1 15,6 1 0-15,1-4-3 16,3 3-1-16,0 1 8 15,4-1 4-15,0 3 2 16,3-2 1-16,1-1 0 16,3 1 0-16,0-1-9 15,3-3-5-15,4 4-3 16,-3-1-1-16,0 0-25 16,-1 1-8-16,1 2-38 0,3 4-15 15</inkml:trace>
  <inkml:trace contextRef="#ctx0" brushRef="#br1" timeOffset="51249">9270 1245 112 0,'0'-6'44'0,"0"6"-24"0,0-3-10 16,0 3 12-16,0 0-4 15,0 0 0-15,0 0 1 16,-4 0 2-16,0 0-11 15,-3 0 1-15,7 3 0 0,-3-3 0 0,-1 6 3 16,-3-3-3-16,-4 7-1 16,0 0-4-16,8-1 1 15,-8 1-2-15,0 3 0 16,0-4-3-16,4 1-2 16,0-1 1-16,-4 1-1 15,11-4-3-15,-4 1 2 16,4-1 1-16,4 4 2 15,3-4 1 1,-3 1-4-16,10 2-1 16,-7 1 1-1,-3-4 0-15,7-2 1 16,-4 2 2-16,0 0 1 0,-7 1-4 16,11-1 1-16,-11 4 9 15,0 3 3-15,0-7-3 16,0 7-3-16,-11 3-1 15,8-7 1-15,-5 4-1 16,-6 0 0-16,0 0-1 16,-1-4 0-16,1 4 0 15,-4-10 0-15,7 1-2 16,-3-4-2-16,-1-4-8 16,4 1-3-16,1-10-43 15,10 1-19-15,0 2-33 16</inkml:trace>
  <inkml:trace contextRef="#ctx0" brushRef="#br1" timeOffset="51878">9576 829 152 0,'0'3'57'0,"-4"0"-30"16,4 1-18-16,-3 2 14 0,-5 0-2 16,8 7 2-16,-10 3-4 15,-5 7 0-15,4 2-10 16,1 4 6-16,-5 13 4 0,8 3-1 16,-4-1-1-16,0 4-5 15,1-3-2-15,-1 0-2 16,0-10 2-16,7-3-1 15,1-3 0-15,-1-7-3 16,1 1-1-16,3-7-3 16,3-3 1-16,1-4 0 0,3-5 1 15,7-4-2-15,-3-4 1 16,11-2-2-16,-1-1-1 16,-3 1 1-16,8 0-1 15,-5-4 2-15,-6 7 1 16,6 0-4-16,-6 3 1 15,-1 0-2-15,-3 6 0 16,-4 0 0-16,-3-2 0 16,3 5 2-16,-4 7 2 15,-3-3 1-15,4 3 1 16,-4 0-2-16,7-3-2 16,-3-3-24-16,14-10-59 15,0-4-5-15,-4-2-27 16</inkml:trace>
  <inkml:trace contextRef="#ctx0" brushRef="#br1" timeOffset="52299">9918 1306 148 0,'7'-6'57'0,"-7"-1"-30"0,0 7-10 16,0 0 20-16,0 0-8 15,-7 7 0-15,7-1-7 16,-7 0-4-16,0 4-10 15,-4 3 1-15,0 0 2 0,-3 3-2 0,10-4 0 16,-3 1-3-16,0 3-1 16,3 0-3-16,4-3-2 15,7 0 1-15,4 3-1 16,3-10 0-16,1 1 0 16,3-4 2-16,0-3 1 15,7-6-1-15,0-4 1 16,0 4-2-16,-3-10 2 15,-8 3 0-15,4 0 3 16,-7 3-3-16,-4-3 0 16,-7 1 5-16,-7 2 5 15,-4-3-7-15,-7 4-1 16,0 2-3-16,-3 1 1 0,-1-1-4 16,4 14 0-16,0-1-1 15,4 1 0-15,3 2-3 16,4-2 1-16,7-1-18 15,3 0-8-15,1 4-26 16,7 3-10-16,3-3-40 16</inkml:trace>
  <inkml:trace contextRef="#ctx0" brushRef="#br1" timeOffset="53035">10329 1306 176 0,'-8'0'68'0,"8"0"-36"0,0 0-20 16,0 0 25 0,-10 13-12-16,10 3-6 15,-8-7-5-15,-2 4-8 16,-1 6 3-16,0-6 3 0,0 7 0 15,7-1 1-15,-3 0-5 16,7 3 0-16,0-2-5 16,7-4-2-16,-3-4 0 15,10-5 1-15,-3-1-1 16,0-6-1-16,11-6 3 0,-1-7 0 16,-3-3-1-1,8-6-2-15,-1 6 1 0,-4 0 1 16,-6 3 1-16,3 3 1 15,-4-3-5-15,-3 4 1 16,-4 2 0-16,0 4 0 16,-7 3 0-16,0 0 0 15,0 0 0-15,0 3 0 16,0 4 0-16,-7 2 0 16,7 1 0-16,0 3 0 15,0 0-3-15,0-1 0 16,0 1-14-16,7-3-6 0,-3-4-24 15,7-3-9-15,3-6-48 16</inkml:trace>
  <inkml:trace contextRef="#ctx0" brushRef="#br1" timeOffset="53410">10714 925 144 0,'-4'3'55'0,"8"1"-30"0,-4 2-16 0,0-6 16 15,7 6-3-15,-3 4-1 16,-4 0 0-16,7 2-1 15,-4 4-11-15,1 0 6 0,-4 4 2 16,7 5-1-16,-7 4 3 16,-7 3-1-16,7 3 0 15,-4 0-5-15,-6 1-3 16,6-4-3-16,-7 0-2 16,0 0-3-16,1 3 1 15,6-6-2-15,-3 0-1 0,7-4-19 16,11-6-10-16,-4-3-32 15,0-9-11-15,4-4-33 16</inkml:trace>
  <inkml:trace contextRef="#ctx0" brushRef="#br1" timeOffset="53935">11009 1389 172 0,'7'-3'66'0,"-7"3"-36"0,4-3-9 0,-4 3 22 16,0-3-12-16,0-4-4 15,0 4-6-15,0 0-4 16,0-4-9-16,-4 1 1 0,-3 0 4 16,4-1 4-1,-8 4 0-15,0 0-1 16,4 6-2-16,-4 0 1 16,0 7-6-16,0-1-1 15,1 1-4-15,-1 0-3 0,-4-1 2 16,5 1 2-16,-1 3-4 15,-4 0-3-15,12 3 1 16,-4 0 2-16,-1 0-2 16,1 0 0-16,7 0 1 15,0-4 2-15,11-2-1 16,-7-4-1-16,6-2-2 16,5-8 1-16,6-2-12 15,1-4-5-15,-4-2-8 16,11-4-1-16,-4 0-10 15,-7 0-4-15,7-10-3 16,11 0 0-16,-11-3-6 16,8-3-2-16,-8-6-20 15</inkml:trace>
  <inkml:trace contextRef="#ctx0" brushRef="#br1" timeOffset="54205">11250 915 196 0,'-10'-3'74'0,"6"6"-40"0,-3 4-24 0,3-1 20 16,1 4-3-16,-5 0 4 16,-2 2-4-16,-5 4 1 15,1 0-16-15,-1 4 6 0,5 2 3 16,-1 10 4-16,-4 0 2 16,5 0 1-16,-1 0 2 15,0 3-5-15,0 4-3 0,8-11-8 16,-5 1-4-16,1 0-3 15,0 0-2-15,3-7-6 16,-3 1 1-16,7-4-9 16,0-3-2-16,0-3-51 15,0-4-22-15,0-2-85 16</inkml:trace>
  <inkml:trace contextRef="#ctx0" brushRef="#br1" timeOffset="56233">1310 1764 156 0,'0'-7'57'0,"0"4"-30"0,4 0-16 0,-4 3 15 0,0 0-8 16,0 0-3-16,0 0-2 16,0 0-1-16,0 0-6 15,0 0 3-15,0 6 3 0,0 1 3 16,0 2 0-16,0 7-3 15,0-3 0-15,0-3-5 16,0 9 1-16,0-3-3 16,0 10 0-16,0-4-1 15,0 10 0-15,0-3 0 16,0 3 2-16,0-6-3 16,4 9 0-16,-4-6 3 15,3-4 1-15,1-6 1 0,-1-6 2 16,1-6 4-16,0-7 1 15,-1 0-8-15,1-7-4 16,-1 1-2-16,1-10 1 16,0 3-3-16,-1-9 0 15,1 9 1-15,3-3 2 16,0 3-3-16,4-3-2 16,-4 6-1-16,8 1 0 15,-5 2 3-15,5 4 0 16,-1 0 1-16,1 3 0 15,-5 0 0-15,5 3 0 16,-4 0 0-16,3 4 0 16,-3 2 0-16,0 1 0 15,3 3 2-15,-3-4 3 0,-4 7-2 16,-3-6 0-16,-1 0-1 16,-3-1-2-16,-7 4 1 15,3 9 5 1,-6-2 2-16,2-4 2 15,-6 0 4-15,0-4-8 16,-4-2-1-16,3 0-3 16,1-4-2-16,-1-3-4 15,1-6-2-15,3-3-30 16,4-1-12-16,0-2-37 16,3-4-16-16,4 3-10 15</inkml:trace>
  <inkml:trace contextRef="#ctx0" brushRef="#br1" timeOffset="56765">1710 2039 220 0,'0'0'82'0,"0"0"-44"0,4 3-33 0,-4-3 17 16,3 7-8-16,1-7 0 15,0 6-4-15,-1-3-1 0,8 1-5 16,0-4 4-16,7 0 2 0,-4 0-5 16,4-4-1-16,-3 1-2 15,-1-3-2-15,4-1 3 16,-4-2 0-1,-3-4-1-15,0 7-2 0,-4-4 1 16,4 0 1-16,-4 1-1 16,-7-1 2-16,0 1-2 15,0-1-1-15,-3 4 1 16,-12 6 1-16,4-4-3 16,-10 4 0-16,3 0 1 15,0 4 0-15,0-4 2 16,0 12 3-16,3-2 2 0,1 9 3 15,0-3 1-15,3 13 3 16,0-7-1-16,7 10 2 16,1-6-6-16,6 0-3 15,1-4-3-15,14-6-3 16,11-3-2-16,-4 3 1 16,-3-3-28-16,6-17-13 15,12-2-58-15,3-13-25 16,-10 12 21-1</inkml:trace>
  <inkml:trace contextRef="#ctx0" brushRef="#br1" timeOffset="59910">2542 2084 144 0,'0'3'55'0,"-7"-3"-30"0,14 3-10 0,-7-3 18 15,0 0-3 1,0 4 0-16,0-4-4 16,0 3-1-16,0-3-14 15,0 0 2-15,0 0 1 0,4 3-1 16,3 0 0-16,-7-3 4 0,11 0 1 16,-8-3-3-16,1 0-1 15,7-4-4-15,-4-2-1 16,0-4-3-16,0 0 1 15,4-3-2-15,0 0 2 16,-4-3-4-16,11 0 0 16,0 0 1-16,0-7 2 15,-3 0-5-15,3 10-1 16,0-3 2-16,0 3 1 16,0 0-4-16,-4 3 1 15,-3 0 0-15,0 4 2 16,-4-1-1-16,0 1 2 0,-7 2-2 15,7 7 2-15,-3-3-2 16,-4 0-1-16,0 0 3 16,0-1 2-16,0 4-2 15,0 0-2-15,0 0 2 16,0 0 0-16,0 0-4 16,0 0-1-16,0 0 1 15,0-3 0-15,0 3-2 16,0 0 2-16,0 0 3 15,0 0 1-15,0 0-4 16,0 7 1-16,0-1 0 16,-4 4 2-16,-3-1-3 15,7 7-2-15,-7 3 2 16,7 1 2-16,-4-1-2 0,1 3 0 16,-8 7 1-16,11 3 2 15,-7 3 1-15,3 1 1 16,-3-1-5-16,7 3 1 15,-7-3 0-15,7 1 2 16,-11-8 1-16,11 1 1 16,-7-3-2-16,7-4 1 15,-4 1-2-15,0-11 2 16,4-2-2-16,-3 0-1 16,3-4 1-16,0 0 1 15,0 1-3-15,0-4 0 16,0 0-41-16,3-6-17 15,1-3-65-15,0-4-63 16,-4 0 63-16</inkml:trace>
  <inkml:trace contextRef="#ctx0" brushRef="#br1" timeOffset="61757">3381 2090 124 0,'0'-9'49'0,"0"9"-26"0,0-7-14 0,0 7 14 16,0 0-2-16,0-3-1 16,0 0 3-16,0 0 0 15,0 3-12-15,0 0 2 0,0 0 3 16,0 0-2-16,0 0 0 16,0 0-6-16,0 0-3 15,0 0 4-15,0 3 4 16,0 7-1-16,0-4 1 15,0 0-3-15,0 10 1 16,0-3 3-16,7 10 3 0,-3 5-7 16,0 1-1-1,-1 0-3-15,-3-3 1 0,7-4-2 16,-3-6 2-16,0 3-2 16,-1-6 0-16,-3-3-3 15,7-4-2-15,11-3 1 16,-10-3 1-16,-1 0-1 15,4-9 2-15,-4-1-2 16,4-9-1-16,3-10 1 16,-3 19-1-16,-4 1 0 15,4 9 0-15,-4 0-3 16,-3 3 2-16,10 3 1 16,-3 7 0-16,-4-3 0 15,0 6 0-15,-3-3 0 16,3-4 2-16,0 1-3 0,-3-4 0 15,-4 1 1-15,7-7 2 16,-7-7-1-16,7-2-1 16,-3-1 1-16,0-3-1 15,-1-9 0-15,8-1 0 16,-4 1 0-16,8 3 0 16,-5 0-18-16,5 3-5 15,-4 0-33-15,-4 6-12 16,-4 0-59-1</inkml:trace>
  <inkml:trace contextRef="#ctx0" brushRef="#br1" timeOffset="61984">3792 2266 220 0,'0'4'85'0,"0"2"-46"0,0 4-37 0,0-4 19 16,0 4-11-1,0-4-3-15,0 0-7 16,0 1 0-16,0-4 0 16,0-3-31-16,0 0-12 0,7-6-53 15</inkml:trace>
  <inkml:trace contextRef="#ctx0" brushRef="#br1" timeOffset="62195">3828 1937 240 0,'-4'-7'90'0,"4"7"-48"0,0 0-34 0,0 0 24 16,0 0-20-16,4 0-6 15,3 0-7-15,0 4 0 16,4-4 1-16,0 3-33 0,3 0-13 16,1 0-34-1,-1-3-44-15,0 0 41 0</inkml:trace>
  <inkml:trace contextRef="#ctx0" brushRef="#br1" timeOffset="62508">4130 1828 148 0,'4'-7'57'0,"0"7"-30"0,-1-3-16 0,-3 3 15 0,0 0-1 15,0 0 0-15,0 0-1 16,0 7 2-16,0 2-14 16,0 4 6-16,0 3 3 0,0 0 2 15,-7 3 1-15,-4 1-7 16,8 5 0-16,-12 7-4 0,8 3 2 15,-4 1-4-15,4 2 1 16,0 0-7-16,-4 1-3 16,7-1 1-16,1-12 0 15,-1-4-15-15,-3 1-4 16,7-4-27-16,0-3-11 16,0-3-11-16,0-4-2 15,0-2-19 1,0-7-23-16,0-4 43 15</inkml:trace>
  <inkml:trace contextRef="#ctx0" brushRef="#br1" timeOffset="62765">3939 2158 160 0,'-7'-29'60'0,"4"22"-32"0,3 1-4 0,0 6 22 16,0 0 1-16,0 0 4 0,0 0-22 15,0 0-7-15,0 0-13 16,3 3 9-16,4 0 5 0,8 4 0 15,-4-1-2-15,-1-3-9 16,8 1-3-16,4-4-5 16,-4 0-1-16,4-4-1 15,-1 1-2-15,1 3-21 16,-4-3-9-16,4-3-20 16,-1-1-9-16,1-2-6 15,-1-1 0-15,-3-3-32 16,-3 0-18-1,-4-3 61-15</inkml:trace>
  <inkml:trace contextRef="#ctx0" brushRef="#br1" timeOffset="63153">4332 1841 172 0,'0'-4'66'0,"0"8"-36"0,-7-1-15 0,7-3 20 15,0 9 1-15,0 7 0 16,-4-3-6-16,-3 3-4 15,0 4-14-15,3 2 10 0,-3 7 5 16,0 3 1-16,3 0 3 16,1 3-8-16,-1 3-4 15,-3-2-5-15,7-4-1 16,0-10-7-16,0 0-4 0,0-6-1 16,11-3 1-16,-4-6-1 15,11-7 2-15,-11 0-2 16,18-20 2-16,0 4-9 15,1 4-3-15,-5-1 2 16,-3 3 4-16,7 7 0 16,1 0 1-16,-8 9 2 15,0 7 0-15,0 0 0 16,-4 3 0-16,-3 3 0 16,-4 0 0-16,4 0 0 15,-4 1 0-15,0-4-27 16,1-10-11-16,-1 4-36 15,0 2-14-15,-3-5-43 16</inkml:trace>
  <inkml:trace contextRef="#ctx0" brushRef="#br1" timeOffset="64414">5150 2234 72 0,'7'0'30'0,"-11"0"-16"0,11 0 5 16,-7 0 16-16,0 0-4 16,4 0 19-1,0-3-10-15,-1-3-8 16,1-7-5-16,-1 7-15 16,-3-4 6-16,0 4 4 0,0-1 2 15,0 1 1-15,0-1-6 16,-3 4-1-16,-1-3-2 15,-3-1 0-15,-4-2-2 16,-3 6-1-16,-4-1-1 0,0 4 0 16,0 7-9-16,0 9-1 15,-4 3-9-15,4 3 0 16,4 7 7-16,3-6 5 16,4 5-5-16,3-8-1 15,4-4 2-15,7 0 1 16,-3 3 0-16,7-10-2 15,0-2 1-15,10-4-1 16,-3 0 0-16,4-9 2 16,7-4-1-16,-8-3-1 15,-3 1-2-15,-3 2 1 16,-5 4 1-16,-2-4 2 16,-5 4-1-16,-3-1-1 0,0 7-2 15,-3 7 1-15,-1-1 1 16,0 4 0-16,1 2-3 15,3-2 2-15,0 3-1 16,-4 0-2-16,1 0 5 16,3 3 1-16,0-4-3 15,0 8 1-15,0-4 0 16,3 9 2-16,1-6-3 16,-1 7 0-16,1-4 3 15,0 4 1-15,-1-4-4 16,-3 1 1-16,0-7 2 15,-3 9 1-15,-1-5-1 0,-7 2 1 16,0-3 4 0,-7-3 4-16,4-3-2 0,-8-3 0 15,4-4-8-15,-7-6 0 16,4 0-1-16,-5-13 2 16,5 4-25-16,-1-11-12 15,4 4-15-15,4-6-7 16,3 3-2-16,7-4 1 15,1 4-17 1,10 0-39-16,0 3 30 16</inkml:trace>
  <inkml:trace contextRef="#ctx0" brushRef="#br1" timeOffset="64923">5456 2311 192 0,'0'-6'74'0,"0"3"-40"0,-4-4-20 15,4 7 22-15,0 0-9 16,-4 0-1-16,1 7-6 16,-4-4-1-16,-1 3-10 15,-2 1-5-15,6 2-1 0,0-2-2 16,1 5 2-16,-1-2-2 15,1 6 2-15,-1-3-4 16,4 3 0-16,0-3 1 16,4-4 0-16,-1 1 0 0,8-4 0 15,0 1 0-15,7-4 2 16,-4 0-1-16,4-9 2 16,0-1-4-16,0-5 0 15,8-8 3-15,-5 1 1 16,-6-3-4-16,-5 2 1 15,-6 1 6-15,-4-3 4 16,-4-1 1-16,-3 7 1 16,-4 4-4-16,-3-1-3 15,-4 16 0-15,0 7-1 16,0-4-5-16,4 0 1 16,3 10-2-16,0-3 0 15,4 0 0-15,3 3 0 16,4-6-29-16,4 2-14 0,-1-5-24 15,8-1-7-15,7 1-27 16</inkml:trace>
  <inkml:trace contextRef="#ctx0" brushRef="#br1" timeOffset="65444">5855 2298 144 0,'18'-6'55'0,"-18"6"-30"0,0 0-10 15,0 0 20-15,-3 0-4 16,-4 0-1-16,-1 3-3 16,1 0 0-16,0 4-15 15,0-4 4-15,-4 0 2 0,0 4 1 0,-3-1 1 16,-1 0-11-16,1 4-3 16,3 0-4-16,4-1 1 15,0-2-2-15,3 6 2 16,1-4-2-16,-1 4-1 15,4-3-2-15,4 2 1 16,-1-2 1-16,4 0 2 16,1-1 1-16,2-2 3 15,1-1-1-15,7-3 0 16,-3 0 1-16,3-6 1 16,-4 0 1-16,4-10 0 15,-4 4-4-15,1-7-1 16,-1-7-1-16,-3 1-2 0,0 2 1 15,-4 1-1-15,-7 3 0 16,0 3 2-16,-4 4-1 16,-3-4-1-16,0 10 1 15,-7 3-1-15,3 3-3 16,-4 3 2-16,5 7-1 16,-1-3 0-16,4-1-11 15,3-2-5-15,0-1-21 16,4 1-10-16,4-1-29 15,7 0-11-15,7 1-8 16</inkml:trace>
  <inkml:trace contextRef="#ctx0" brushRef="#br1" timeOffset="65982">6273 2311 200 0,'-3'-13'74'0,"3"7"-40"16,-4 3-22-16,4 3 21 0,-4-3-8 15,1-1 0-15,-1 1-5 16,1 0-1-16,-8 0-10 16,0 0 3-16,0-1 2 0,-3 4-1 15,-1-3 2-15,5 3-4 16,-5 0-1-16,1 3-4 15,-1 4 1-15,1-1-6 16,3 1-1-16,0 2 0 16,1 7 2-16,-1 0-3 15,7-6 0-15,1-1 1 0,-1 7 0 16,0-3 0-16,4 3 0 16,0-3 0-16,8 0 0 15,-1-3 0-15,4-1 2 16,-1 1-10-16,8-7-2 15,0 0-13-15,4-3-5 16,-4 0-5-16,0-9-2 16,0 2-6-16,0-9 1 15,7-9-7-15,-3-1 0 16,-4-9-10 0,0-10-22-16,0 3 25 15</inkml:trace>
  <inkml:trace contextRef="#ctx0" brushRef="#br1" timeOffset="66246">6493 1825 204 0,'0'-16'77'0,"4"16"-42"0,-4-4-12 16,0 4 24-16,0 4-11 15,-4 2-3-15,0 0-8 16,-3 4-2 0,0 9-12-16,-7 0 0 0,-1 1 0 0,1 2 2 15,-1 7 3-15,1 6-1 16,-1 0 1-16,5 1 0 15,-8 8 0-15,3 1-2 16,1 0 1-16,-1 3-6 16,8-16-3-16,0-6-3 15,0 2-3-15,0-5-4 16,3-1 0-16,0-2-47 0,8-4-20 16,0-4-72-1,3-12-56-15,0 0 79 16</inkml:trace>
  <inkml:trace contextRef="#ctx0" brushRef="#br1" timeOffset="67507">6878 2327 116 0,'-3'-16'44'0,"6"13"-24"0,1-10-8 16,-4 10 13-16,0 0 0 15,0 0 2-15,0-1-4 0,0 1-2 16,0 3-11-16,0 0 0 0,0 7 1 15,3 5-2-15,1 8 2 16,-4-1 0-16,4 6 1 16,-4 1 0-16,0 3 0 15,0 6-2-15,0 7-1 16,0-1-1-16,0 1 0 16,0-4 0-16,0-6 2 15,0-3-3-15,0-6-2 16,-4-4 6-16,4-6 5 15,-4-4 1-15,4-9-1 16,-3 0-8-16,-1-6-3 0,1-4-3 16,-1-6-2-16,0-6 1 15,1-7 1-15,-1-6-1 16,1 3-1-16,3 0 1 16,0-3-1-16,0-4 0 15,3-2 0-15,1-1-3 16,3-6 0-16,4 9 2 15,0 4 0-15,-1 10-2 16,1 2 0-16,4 7-1 16,-1 3 3-16,1 13 0 15,-1 0 1-15,-3 4-3 16,0 5 2-16,-1 1 1 16,-2 3 0-16,-1-1 0 15,-4 1 2-15,1 3-1 0,-4-3-1 16,0 6 3-16,-4-6 2 15,-3 3-2-15,-4 0 0 16,-3 0-3-16,0-3-1 16,-1-3-8-16,1-4-4 15,-1-3-11-15,5 0-5 16,-1-3-11-16,3 0-5 16,5 0-2-16,3-3 1 15,0 3-20 1,7 0-35-16,4 0 28 15</inkml:trace>
  <inkml:trace contextRef="#ctx0" brushRef="#br1" timeOffset="67868">7188 2327 164 0,'4'13'63'0,"-4"-3"-34"0,0 2-27 16,0-5 12-16,0 6-3 16,0-4 1-16,3 1 5 15,-3 3 1-15,4-4-9 16,-4-2 8-16,0-7 3 0,0 0-2 16,0 0 2-16,-4-7-2 15,1-2-4 1,-1-4-1-16,0 0-5 0,4-3-3 15,0 0-2-15,4-3 0 16,3-7-2-16,0 4 2 16,1-4-2-16,2 4-1 15,5 6-2-15,6 3 1 16,1 0-12-16,0 4-7 16,-1 2-33-16,4 4-16 15,-3 6-39 1</inkml:trace>
  <inkml:trace contextRef="#ctx0" brushRef="#br1" timeOffset="68273">7480 2286 176 0,'-4'0'66'0,"4"0"-36"0,-3 9-29 15,3 1 16-15,0-4 0 16,-4 4 4-16,0 3-2 15,4-1 0-15,0 4-10 16,-3 1 1-16,3-1 3 0,0 0-5 16,3-4-2-16,5 1-3 15,-1-3 0-15,7-4 0 16,1-3 3-16,3-6 1 16,0-6 1-16,0-7-4 15,-4 0-1-15,0-4 3 16,1-2 3-16,-4-1-6 0,-1-5-2 15,-2 2 1-15,-8 0 3 16,0 7 2-16,-4 3 1 16,-3 10-4-16,0 3-3 15,-4 12-3-15,-4 1 1 16,5 3 1-16,-8 3 0 16,3 0-3-16,4 3 2 15,4-3-19-15,0 0-7 16,3-3-24-16,8-4-10 15,3-2-44 1</inkml:trace>
  <inkml:trace contextRef="#ctx0" brushRef="#br1" timeOffset="69354">7833 1982 120 0,'0'-7'46'0,"-11"7"-24"0,7 0-10 16,4 0 16-16,0 0-3 15,0 0 0-15,0 0-5 16,0 0-2-16,0 3-10 16,0 4 4-16,0 2 1 0,0 4 2 15,0 6 4-15,0 4-2 16,0 2-1-16,0 14-4 15,0-1 0-15,0 1 2 0,0-1 1 16,0-3 0-16,0 0 1 16,0 1-4-16,0-8-2 15,0-5-2-15,0-7 0 16,4 0 0-16,-4-6 0 16,7-7 9-1,-3-6-10-15,-1-1 0 16,1-5-5-16,3-1-2 15,0-6 1-15,4 3-1 16,-4 0 0-16,4 1 2 16,-4-1-3-16,4 3-2 0,0 1 2 15,0 5 0 1,0 1-2-16,-1 0 2 0,1 3 1 16,0 0 0-16,0 3-3 15,0-3 2-15,-1 3 1 16,-2 4 0-16,2 2 0 15,-2 1 2-15,-1 0-1 16,4-1 2-16,-8 1-4 16,4 0-2-16,1 2 2 15,-12 1 2-15,0-3 0 16,4-1-1-16,-3 1 3 16,-1 0 0-16,-3-1-1 15,0 1-2-15,-4-4 3 16,-3 1 0-16,3-1 1 15,-7-3 0-15,0 0 0 16,-4 1 0-16,-3-4-5 0,-4 0 1 16,11-4-16-16,-4 1-4 15,8-6-30-15,3 2-12 16,11-6-171 0,0-3 105-1</inkml:trace>
  <inkml:trace contextRef="#ctx0" brushRef="#br1" timeOffset="70527">8297 2356 116 0,'0'-6'44'0,"0"6"-24"0,4-4-10 0,-4 4 12 15,0 0-8-15,0-3-1 16,0 0 8-16,-4 0 4 16,1 0-13-16,-1-1 4 15,0 4 2-15,-3-3-2 0,-4 0 3 16,4 0-4-16,-4 3 1 15,1-3-3-15,-1 3 2 16,-4 0-6-16,1 3-1 16,3 0-2-16,0 3-1 15,1 1-6-15,-1 2 1 16,0 4 0-16,0 7 2 16,0-1 1-16,4 0 1 15,0 0-2-15,3 0 1 16,4 1-2-16,4-4-1 0,0-4 1 15,3-2-1-15,0-7 0 16,7-3 0-16,1-3 2 16,3-3 1-16,-4-4 1 15,11 0 0-15,-7-6-2 16,0 0-2-16,0 4 1 16,0-4 1-16,-7 0-1 15,0 3 2-15,-7 0-2 16,6 3-1-16,-6 4-2 15,0 3 1-15,-4 3 1 16,0 6 0-16,-4 10 0 16,0 0 0-16,1 0 0 0,-4 0 0 15,7 0 0-15,0 0 0 16,0 3 0-16,0-3 0 16,0-3-5-16,7 0-1 15,0-7-24-15,0-2-10 16,0-8-17-16,4-2-7 15,4-4-31 1</inkml:trace>
  <inkml:trace contextRef="#ctx0" brushRef="#br1" timeOffset="71217">8589 2001 148 0,'-7'0'57'0,"7"0"-30"0,0 6-16 16,0 1 18-16,0-1-8 15,0 4 0-15,0 6 1 16,0 0 1-16,0 3-12 15,0 6 4-15,0 11 3 0,-4 2-2 16,1 0 3-16,-1-2-1 16,0 2-2-16,1-3-4 15,-4-6-2-15,7-6 0 0,0-4 1 16,-4-6-1-16,4-4-1 16,0 1-1-16,0-10 0 15,0 0-4-15,4-3-1 16,6-4-1-16,-2 1-2 15,-1-4 1-15,4 1-1 16,3-1 0-16,-3 0 0 16,0 4-3-16,-1 3 2 15,1 3-1-15,0 0 0 16,0 3 0-16,-4 0 0 16,11 4 4-16,-11-1 1 15,8 4-4-15,-5 2 1 0,-2 1 0 16,-5-3 0-16,4-1 0 15,-7 1 0-15,0 3 6 16,-7 0 4-16,7-1-10 16,-7 1-4-16,0 0 2 15,0 0 0-15,-8 0 6 16,8-4 5-16,-11 1-1 16,4-4 1-16,-8-3-3 15,4-3-1-15,0 0-3 16,-7-3-2-16,10-3 1 15,1-1-1-15,0 1-14 16,3 0-3-16,4 2-18 16,3 1-5-16,4 0-3 15,4 0-2-15,6 3-14 16,1 0-7-16,11 0-29 16</inkml:trace>
  <inkml:trace contextRef="#ctx0" brushRef="#br1" timeOffset="71607">8971 2423 148 0,'0'4'57'0,"0"2"-30"0,0-6-7 0,-4 6 21 0,1 4-7 16,-1-4 0-1,0 1-10-15,-3 6-5 16,0-4-11-16,0 10-5 0,3-3-2 15,-3-3-1-15,7 0 0 0,-4-10-7 16,8 4-3-16,-4-7-14 16,14-7-7-16,-3-2-13 15,0-4-3-15,0 0-5 16,-8-3-9 0,8 0 26-16,-4-3 22 15,-3-4 13-15,-4-2 39 16,0-4 17-16,4 3 5 15,-1 1 2-15,1-1-12 16,-1 4-4-16,-3 6-18 16,8 9-17-16,-5 4-7 15,-3 3-2-15,4 3-4 16,3 4 0-16,-3-1-43 0,6 0-18 16,8 1-51-1</inkml:trace>
  <inkml:trace contextRef="#ctx0" brushRef="#br1" timeOffset="71967">9302 2078 204 0,'0'-4'77'0,"0"4"-42"0,0 0-30 0,0 0 19 0,0 4-6 15,0 2 1 1,0 0-1-16,0 1-2 0,0 2-8 16,0 1 6-16,0 0 3 0,0 15-3 15,-4-2 2-15,-3 2-3 16,7 4 0-16,-11 0-3 16,8 6 1-16,-4 7-2 15,-8-7 0-15,8 0-5 16,-4 7-1-16,-7-4-1 15,11-3 1-15,0-6-4 16,3 0-2-16,-3-10-16 16,14 0-7-16,0-12-29 15,1-1-10-15,6-12-39 16,0-1-36 0,-3-2 53-16</inkml:trace>
  <inkml:trace contextRef="#ctx0" brushRef="#br1" timeOffset="72388">9630 2100 156 0,'0'-10'57'0,"3"7"-30"0,1 3-21 0,-4 0 17 0,0 0-8 16,0 0 2-16,0 0-1 15,4 7-1-15,-4-1-7 16,0 0 4-16,0 1 1 0,-4 2 0 16,0 7 0-16,1 7 4 15,-4-1 1-15,-4 4-3 16,4 6 1-16,-4 0-5 15,-7 6 1-15,3-6-1 0,-3 4 3 16,0-1-7 0,4 3-4-16,0-6-2 15,3 3 1-15,0-6 1 16,0 0 1-16,11-10-18 16,-3-3-5-16,3-9-26 0,3-4-9 15,8-3-36 1,3 0-46-16,-3-10 40 15</inkml:trace>
  <inkml:trace contextRef="#ctx0" brushRef="#br1" timeOffset="73484">9353 2481 116 0,'7'-3'46'0,"-7"3"-24"0,3 0-8 0,-3 0 15 16,0 0-5-16,0-3 0 15,0 3 0-15,4 0 2 16,-4-7-14-16,0 7 4 0,0 0 2 16,0-6 1-16,0 6 1 0,0 0-3 15,0 0 0 1,0 0-5-16,0 6-2 0,-4 4-2 16,1-4 0-16,-4 1 2 15,7 5 1-15,-11 1-1 16,7-3-1-16,-3 6-3 15,0-3-1-15,-1-1-3 16,5 1 1-16,-1-3-2 16,1-4-1-16,-1 4-13 15,4-4-6-15,0-6-15 16,0 0-6-16,0 0-20 16,7 0-8-16,0 0-34 15</inkml:trace>
  <inkml:trace contextRef="#ctx0" brushRef="#br1" timeOffset="74134">9414 2327 196 0,'-4'-3'74'0,"4"0"-40"0,0 6-11 0,0-3 26 16,0 0-5-16,0 0 1 16,0 0-8-16,0 0-2 15,0 3-20-15,0-3-9 0,0 3-4 16,-7-3 2-16,7 0 2 0,0 0-22 16,0 0-9-16,0 0-50 15,0 0-19-15,7 0-30 16</inkml:trace>
  <inkml:trace contextRef="#ctx0" brushRef="#br1" timeOffset="74745">9497 2395 148 0,'-4'0'57'0,"4"0"-30"0,-4 0-32 15,1 0 76 1,-1 0-22-16,-3 0-6 16,7 0-7-16,0 0 0 15,0 0-20-15,0 3-4 16,7 0-1-16,0 0 4 15,4 0 3-15,0 1-3 0,3-1 1 16,-3-3-5-16,4 3 1 16,6-3-7-16,-6 0-1 15,6 0-2-15,1 0-2 16,-4 3-10-16,3-6-4 16,-6 0-48-16,3 0-19 15,-4 3-60 1</inkml:trace>
  <inkml:trace contextRef="#ctx0" brushRef="#br1" timeOffset="75659">9814 2433 132 0,'0'0'49'0,"0"0"-26"0,0-10-12 0,0 10 18 16,0 0-2-16,0 0 4 0,0 0-11 15,0 4-2 1,0-4-10-16,0 6 1 0,0 7 2 15,0-7-2-15,3-3 2 16,-3 4-2-16,0-1 2 16,4 7-6-16,-4-3-1 15,3-1-2-15,1 1-2 16,0-1 1-16,-4 1-1 0,7 0 0 16,0-4 0-16,4 0 0 15,0-2 0-15,3-4-33 16,4-4-13-16,0-2-26 15,0 0-45 1,11-4 30-16</inkml:trace>
  <inkml:trace contextRef="#ctx0" brushRef="#br1" timeOffset="76080">10091 2468 112 0,'-4'-6'44'0,"4"6"-24"0,4 0-13 16,-4 0 13-16,0 0-4 0,3 0 1 15,1 0-1-15,0-7 3 16,-4 7-11-16,0 0 4 0,0 0 2 16,0 0 1-16,0 0 4 15,0 0-2-15,0 0 1 16,0 0 2-16,0 0 2 15,0 0-3-15,-4 0 0 16,-3 0-1-16,0 7-2 16,-8-1 16-1,-3 7-11-15,4-3-4 16,-8 2-2-16,4 8 3 16,-7 2-4-16,-4 4 0 15,0-1-4-15,4 1 1 0,0 12-8 16,3-9-2-16,1 0 1 15,-5-7 1-15,12 4-4 16,0-7 1-16,3-6-38 16,7-4-14-16,4-2-36 15,7-4-12-15,4-3-29 16</inkml:trace>
  <inkml:trace contextRef="#ctx0" brushRef="#br1" timeOffset="87534">136 3521 132 0,'0'10'49'0,"0"-10"-26"0,0 0-12 15,0 0 15-15,0 0-1 16,0 0 0-16,0 3-3 15,0-3 1-15,0 0-13 16,0 0 1-16,-3 3 2 0,3-3-1 16,3 0 3-16,-3 0-6 0,4 0-3 15,-1 0-1-15,5-3-1 16,3-3 0-16,-4-1 0 16,-4 1 0-16,5 0 0 15,-1-1 2-15,4-6 3 16,3-9 0-16,4 3 0 15,4-10-3-15,-1-9 1 16,4-1-2-16,1 7 2 16,-5 0-4-16,1 0-2 15,-4 0 0-15,0 10-1 16,-4 2 2-16,1-2 1 16,-1 9-1-16,-3-3-2 15,0 3 1-15,-4 1 1 0,-4 8-34 16,-3 4-13-16,0 0-27 15,-3 4-9-15,3 5-17 16</inkml:trace>
  <inkml:trace contextRef="#ctx0" brushRef="#br1" timeOffset="87927">187 3179 152 0,'-4'0'57'0,"4"6"-30"0,-3 1-16 0,-1-4 18 16,4 0-6-16,4 13-1 16,-1-6 1-16,4 9 0 15,1 3-12-15,2-6 4 0,1 10 3 16,4-4 1-16,-1-2 3 16,4 12-10-16,-4-7-2 15,4 1-4-15,0-1 1 0,-3-2-4 16,-4-10 0-16,-4-1-1 15,4 1 1-15,-1-3-2 16,-2-1-1-16,-1 1-54 16,0-4-26-16</inkml:trace>
  <inkml:trace contextRef="#ctx0" brushRef="#br1" timeOffset="88720">71 3457 132 0,'-3'0'52'0,"3"0"-28"0,-4 0-15 0,4 0 14 16,0 0 0-16,0 0 3 15,0 0-8-15,0 0-3 16,4 0-8-16,-1 0 4 0,5 0 2 0,-5 0 2 16,12 4 4-1,-1-4-5-15,8 0 0 0,-4 0 0 16,11 0 2-16,-4 0-3 15,11-4 0-15,-7-2-7 16,3 6-2-16,15-3 0 16,-8 0 0-16,-3-1 0 15,-3-2 0-15,-8 6-29 16,-3-3-12-16,-1 3-92 16</inkml:trace>
  <inkml:trace contextRef="#ctx0" brushRef="#br1" timeOffset="90402">1004 3051 124 0,'0'-7'49'0,"4"1"-26"0,-4 3-14 0,0 3 16 16,0-3-3-16,0 3-1 16,0 0 0-16,0 0-1 0,0 0-11 15,0 0-3-15,0 0 0 0,0 3 1 16,0 6 1-16,0-2 0 16,0 6 2-16,-4 3 1 15,1 0 3-15,-1 9 2 16,0 7-1-16,1 7 1 15,-1-1 3-15,1 0-5 16,-1-12 0-16,0-4-6 16,1 7-3-16,-1-3-2 15,1 3 0-15,-5 0-2 16,8-7-1-16,-3 4 1 16,3-7-1-16,0-3-18 0,0-3-8 15,0-1-17-15,0-2-8 16,0-4-17-16,0-6-5 15,0 7-10 1</inkml:trace>
  <inkml:trace contextRef="#ctx0" brushRef="#br1" timeOffset="90644">846 3390 128 0,'-7'-6'49'0,"3"-1"-26"0,4 7-3 0,0 0 21 16,0 0-7-16,0 0-2 0,0 0-16 16,0 0-5-16,7 4-7 15,0-1-1-15,4 3 3 0,0 1-3 16,7-4-2-16,0-3 0 16,0 0 1-16,-4 0-1 15,12-3 2-15,-8-1-35 16,7 1-13-16,-7 0-51 15</inkml:trace>
  <inkml:trace contextRef="#ctx0" brushRef="#br1" timeOffset="91078">1159 3086 136 0,'0'-6'52'0,"0"6"-28"0,0 6-8 0,0-6 18 16,0 3-5-16,0 4 0 16,0 5-10-16,0 1-1 15,0 10-11-15,0-7 7 0,0 9 3 16,0 14-1-16,0-7 3 16,0 0-4-16,0-7 1 15,0-6-3-15,4 7 2 16,-4-3-8-16,3-1-4 15,-3 0 0-15,8-2 0 16,-5-4-1-16,4-4 1 16,4-2-2-16,4-10 2 0,-5 6-2 15,5-6 2-15,-4 0-2 16,7-6-1-16,-11 6-2 16,11 0 1-16,-7 0 1 15,-4 0 0-15,7 6 0 16,-3 4 0-16,-4-4 2 15,0 4 1-15,-3 0-17 16,7-1-5-16,-4 1-31 16,0-4-12-16,4-3-30 15,7 4-41 1,-4-4 46-16</inkml:trace>
  <inkml:trace contextRef="#ctx0" brushRef="#br1" timeOffset="91498">1566 3425 176 0,'4'-6'66'0,"-4"6"-36"0,0 0-20 0,0 0 17 16,0 0-2-16,0 0 0 0,0 0-3 15,7 3-2 1,-7 0-10-16,7 1 0 0,0-1 3 16,-3 0-3-16,3-3 2 15,11-3-5-15,0-4-2 16,-3 1 0-16,-5-7-1 15,8 4-2-15,-7-4-2 16,-4 0 3-16,1-3 0 16,-5 0-1-16,-3 3 1 15,-3-3-2-15,-5 3-1 0,-2 0 1 16,-5 10-1-16,-3 3 0 16,0 0 2-16,4 10-3 15,-4 3-2-15,3-1 2 16,1 4 2-16,3 1 4 15,4-1 4-15,0-4 0 16,3 14 0-16,-3 0 3 16,7-4 3-16,-7-6-6 15,7 10-1-15,0-7-4 16,7-3-1-16,4-3-1 16,7-7 1-16,-4 0-35 15,11-6-16-15,1 0-101 16</inkml:trace>
  <inkml:trace contextRef="#ctx0" brushRef="#br1" timeOffset="92594">2290 3342 140 0,'-7'-10'55'0,"7"10"-30"0,0 0-14 15,0 0 18-15,0 0-2 16,-4 0 4-16,1 0-6 15,-8-3-3-15,4 3-12 0,3 3 5 0,-10-3 2 16,6 10-3-16,-2-3 0 16,-1 5-2-16,-4 1 0 15,-3 3-6-15,15 0-2 16,-4 3 2-16,-1 4 1 16,1-4-6-16,7-3-2 15,0 3 0-15,0 0 0 16,7-3 1-16,4-3 0 15,-4-3 2-15,11-7 1 16,0 0 1-16,8-9 0 16,-1-1 0-16,7-12 0 0,-3-13-2 15,3-3 1-15,-10 3 0 16,-8 6 1-16,-3 1-2 16,-4 2 1-16,-7 7-2 15,-7 3 2-15,4 4-2 16,-12 2-1-16,-3 7 1 15,7 7-1-15,-3 2-3 16,-4 1 2-16,11-3-1 16,0 9 0-16,3-4-14 15,-3-2-6-15,7 0-27 16,11-1-11-16,3 4-56 16</inkml:trace>
  <inkml:trace contextRef="#ctx0" brushRef="#br1" timeOffset="93014">2647 3054 184 0,'-4'0'68'0,"4"3"-36"0,0-3-31 0,0 0 14 16,0 0-6-16,0 3 2 15,0 4 0-15,0-1 1 16,0 4-6-16,0 3-2 0,0-1 0 16,0 1 2-16,0 3 1 0,0 0 3 15,0 7 1-15,-4 9-1 16,-3-4 1-16,7 4 0 15,-3 0 3-15,-1 0-5 16,0-6-3-16,-3-3-1 16,7 5-1-16,-3-2-2 15,-5 3 1-15,1-10-4 16,0 10 0-16,7-10 1 16,-4 0 2-16,1-3-14 15,3-3-5-15,0 0-29 16,0-7-10-16,0-3-50 15</inkml:trace>
  <inkml:trace contextRef="#ctx0" brushRef="#br1" timeOffset="93408">2441 3390 148 0,'-11'3'55'0,"11"1"-30"16,0-1-5-16,0-3 21 0,8 6-7 16,-1 4-2-16,-4-4-5 15,12 1-2-15,-12-1-14 16,8-6 2-16,4 6 3 0,3-2-6 16,0-4-1-16,7 0-5 15,4-4-3-15,-4-2 2 16,0 6 0-16,-7-3-34 15,4 0-14-15,-4-1-77 16</inkml:trace>
  <inkml:trace contextRef="#ctx0" brushRef="#br1" timeOffset="93618">2841 3160 148 0,'7'-13'55'16,"-7"6"-30"-16,4 4-10 0,-4 3 18 0</inkml:trace>
  <inkml:trace contextRef="#ctx0" brushRef="#br1" timeOffset="93982">2852 3137 319 0,'0'0'31'0,"0"7"-16"16,0 2-1-16,0 4 0 0,0 0 1 15,0 6 1-15,0 13 0 16,0 0 3-16,0-3-5 16,0-4 0-16,-4 8-2 15,4-8 2-15,0-6-7 16,0 7-2-16,0-10-1 15,4 6 0-15,-1-6-2 16,1 0 1-16,7-3-2 0,3-3 2 16,-3-4-2-16,3-3 2 15,-3 1-2-15,4-4-1 16,-5 0 1-16,8-7 1 16,-7 1-3-16,-4 3 0 15,8-1-1-15,-4 8 0 16,-4-4 2-16,0 6 0 15,-3 0 0-15,3 4 0 16,-4 0 0-16,1 2 0 16,0-2-5-16,3 3-1 15,-7-4-33-15,11 1-13 16,-4-4-16-16,4-6-4 16,-4 7-28-1</inkml:trace>
  <inkml:trace contextRef="#ctx0" brushRef="#br1" timeOffset="94620">3223 3505 184 0,'3'-6'68'0,"-3"6"-36"0,8-16-22 15,-8 16 17-15,7 0-4 16,-4 0 0-16,1 0-1 16,0 6-2-16,3-2-10 15,-7-1-2-15,11 0 2 0,-4-3 0 16,4-3 2-16,-4 0 2 15,7-7 2-15,-3 10-9 16,0-10-4-16,3-2 0 16,-3-1 0-16,-4 0 3 15,0 0 1-15,-3-3-3 16,-4 3-1-16,-7 4 1 0,-4 2 0 16,0 1-5-16,-3 6-1 15,-4 3 1-15,7 7 2 16,-3 3 2-16,3-4 1 15,4 4-2-15,-4 3 1 0,4 0-2 16,-1 6 2 0,5-6-4-16,3 0 0 15,0 0 1-15,7-6 2 16,-3 0-3-16,14-4 0 16,-11-3-8-16,11 0-4 15,0-3-2-15,14 0-1 16,-10 0 9-16,3 0 3 0,-3 0 1 15,-1 0 2-15,-3 0 1 16,0 0 2-16,-3 0-3 16,-1 0 0-16,0 7 1 15,1-7 2-15,-8 0-1 16,-3 0 2-16,3 0-2 16,0 0-1-16,-3 0 3 15,-1-7 0-15,-3 7 7 16,4-6 4-16,-4 3-1 15,0-7 2-15,7 4-6 16,0-4-3-16,-3 1 1 16,14-4 0-16,7-10-3 15,0 1-1-15,4 3-3 16,-4-4-3-16,8 7-16 0,-4 0-7 16,-4 4-71-16,-7 8-31 15,0 1 11 1</inkml:trace>
  <inkml:trace contextRef="#ctx0" brushRef="#br1" timeOffset="95760">4289 3092 176 0,'-4'-6'68'0,"4"6"-36"0,0 0-24 15,0 0 16-15,0 0-10 16,0 0-1-16,0 6 2 16,0-2 2-16,0 8-9 15,4 1 0-15,-4 3 2 0,7 3 5 16,-3 17 3-16,-1-1-3 0,-3 3-1 16,0-3-2-16,0-9 2 15,0-3-5-15,0 5-3 16,-3 1-3-16,3-3-3 15,0-7 1-15,0-3 1 16,0-3 3-16,3 0 2 16,-3-4 1-16,4-9 0 15,-1 0-4-15,1-6-3 16,0-1 2-16,3-9 0 16,4 4-4-16,3-4 1 15,0 3-2-15,1-3 0 16,-1 6 0-16,4 1 0 15,0 5 2-15,-3 4 0 0,3 10 0 16,3-4 0-16,-3 7 0 16,-7-3 0-16,0-7 0 15,0 13 0-15,-4-3 0 16,0-4 2-16,0 1 1 16,-7 3 1-16,0-7-2 15,-7 7-2-15,0-3 1 16,-7-4 1-16,3 7 3 15,-11-4 2-15,4-2-3 16,-7-1-3-16,7-3 2 16,-4-3 0-16,4 0-1 15,4 0-2-15,-1 0-15 16,5-3-7-16,-1 3-18 16,7-6-5-16,1-1-3 0,6-2 2 15,1 2-16-15,7 1-6 16,-1-4-12-1</inkml:trace>
  <inkml:trace contextRef="#ctx0" brushRef="#br1" timeOffset="96106">4714 3403 224 0,'0'3'85'0,"0"0"-46"0,-4 17-39 0,4-14 18 15,-3 4-8-15,-1-4 0 0,0 10-6 16,1-3-1-16,-1 3-1 16,1-3-2-16,-1-1 3 0,0-2-15 15,1-4-7-15,-1 1-6 16,4-7-2-16,0 0 15 16,0-13 6-16,0 7 5 15,0-10 1-15,0-13 4 16,0 6 2-16,0-2 11 15,4-1 6-15,-1 4 1 16,1-1 3-16,0 7-9 16,-1 3-3-16,4 4-8 15,1 2-5-15,6 7-4 16,0 0 1-16,4 0-41 16,4 7-19-16,3-7-46 15</inkml:trace>
  <inkml:trace contextRef="#ctx0" brushRef="#br1" timeOffset="96460">5139 3060 196 0,'0'-3'74'0,"0"6"-40"0,0 4-22 0,0-1 19 15,0 4-5-15,0 3-1 16,-7 3-2-16,-1 6 0 0,5 0-13 16,-1 7 8-16,-7 0 2 0,4 9-4 15,0-9-1-15,-4 6-7 16,0-6 0-16,1 13-5 16,-5-7 0-16,1 4-1 15,3-17 1-15,4 0-2 16,-4 4-1-16,4-7-19 15,0 0-10-15,3-3-25 16,0-3-11-16,1-3-7 16,3-10-3-16,0 0-10 15</inkml:trace>
  <inkml:trace contextRef="#ctx0" brushRef="#br1" timeOffset="96662">4919 3422 176 0,'-11'-22'68'0,"8"25"-36"0,-1-3-18 0,4 0 22 15,0 0-7-15,0 3 0 16,0 0-3-16,0 10-1 16,0-6-6-16,7 5 1 15,-3-2-9-15,7 0-2 16,-1-4-7-16,8 0-2 16,-3 1 2-16,14-4 1 15,-8-3-1-15,8 0-2 16,-4 0-26-16,4 0-12 15,-4 0-32-15,8 0-11 16,-4-3-19 0</inkml:trace>
  <inkml:trace contextRef="#ctx0" brushRef="#br1" timeOffset="97083">5467 3329 200 0,'-11'-6'77'0,"7"6"-42"0,0-7-17 16,4 7 25-16,-3 0-15 15,-1 7-4-15,1-7-5 16,-5 9-3-16,5-2-8 16,-8-1 4-16,7 7 1 0,1 0-6 15,-1-3-2-15,1-4 1 0,3 7 1 16,0-7 1-16,0 4 0 15,0 6-2-15,3-3-1 16,1-7-3-16,-1 10-2 16,5 0-2-16,2 0 1 15,-2-3 1-15,-1 0 0 16,0-4 0-16,-3-2 2 16,-1-1 5-16,-3 0 6 15,0 1-5-15,-7 2 0 16,0-2 0-16,-4 2 0 15,-3-2 2-15,-8 2 1 16,4-2-8-16,-4-1-1 16,4-3-9-16,-3 4-3 15,3-4-47-15,3-3-20 0,-3 3-73 16</inkml:trace>
  <inkml:trace contextRef="#ctx0" brushRef="#br1" timeOffset="98929">6043 3409 176 0,'0'-3'66'0,"3"3"-36"0,-3-3-18 0,0 3 19 15,0 0-7-15,0-3 0 16,0 0 0-16,0-1 2 16,0 1-14-16,-3 0 2 0,-1-3 0 15,-3-1-3-15,0 4-1 16,0-3 0-16,-4 6 4 0,0-4-4 16,-3 4 2-16,-1 4-1 15,-3 5 1-15,-4 4-9 16,1 3-3-16,-1 10-1 15,4-4 2-15,0 4-2 16,4-4 0-16,3 0-1 16,4 1 0-16,3-4 2 15,8 0 0-15,3-3 2 16,7-6 1-16,1-7-1 16,3-6-2-16,0-7 3 15,3-3 2-15,1-3 0 16,0-6 0-16,-4 0-6 15,-4-1 1-15,-3 4 0 16,0 3 0-16,-4 0 0 0,-3 13 2 16,-4 3-3-16,0 3 0 15,-4 10 1-15,0 3 0 16,-3 3-3-16,4 0 2 16,-1 0 3-16,0 4 1 15,4-1-4-15,4-3-1 16,3-3-13-16,0-3-5 15,4-3-18-15,4-7-6 16,3-3-6-16,0-6 1 16,0-4 9-16,3 0 5 15,4 1 13-15,-3-1 6 16,0-3 10-16,-1-3 3 16,-3 10 3-16,0-4 2 0,-3 4 5 15,-5 0 6-15,1 2 4 16,-4 1 4-16,-3 6 4 15,-4 4-9 1,0-1-2-16,-4-3-2 16,1 10 2-16,-1-3 2 15,1-1-1-15,-1 1-1 16,0-4 1-16,1 4 1 16,-1-4 2-16,-3-6-1 15,3 0 1-15,1 0-3 16,3-6-1-16,0-4-6 15,0 4 0-15,3-4-3 16,5-6 2-16,-1 7-4 0,0-4 0 16,4 0 5-16,3 0 3 15,1 4-6-15,-1 2-3 16,0 1-1-16,1 3-1 16,6-4-3-16,5 1 2 15,-8 16-17-15,0-4-8 16,0 7-17-16,-4-4-8 15,1-2 0-15,-1-1 4 16,0 1 8-16,-3-1 5 16,0 0 16-16,-4-6 9 15,0 7 6-15,1-4 4 16,-1-3 17-16,0 0 11 16,4 0-4-16,0-3 0 0,-1 3-5 15,5-7-1-15,-1 7-4 16,1-6-1-16,-1 0 3 15,0-7 1-15,1 0-5 16,-1 3 0-16,-3-2-4 16,3 2 0-16,-6-6-1 15,2 6 0-15,-10-2 0 16,0 2 0-16,-3-3-2 16,-4 0-1-16,-1 4-1 15,-2 2 2-15,-5 1-5 16,-3 0-1-16,0 2 0 15,0 4 2-15,0 7 1 16,0-1 3-16,4 4-3 0,-1 3-2 16,5 9 2-16,-1 4 0 15,0-4 7-15,4 0 4 16,3 1-5-16,4-1-1 16,4-3-4-16,3-3-3 15,7 0-3-15,4-6 1 16,0-4 1-16,4-6 2 15,3 0-36-15,4 0-15 16,0-3-48-16,0 3-18 16</inkml:trace>
  <inkml:trace contextRef="#ctx0" brushRef="#br1" timeOffset="100400">7372 3198 96 0,'3'-6'35'0,"1"-1"-18"0,7 1-7 15,-8 3 14-15,1-1-2 16,0-2-1-16,3 0 0 15,-4-1 1-15,1 4-3 16,0 0 0-16,-1 0-10 16,1-1 1-16,-4 4 1 0,0 0-2 15,0 7 2-15,0 2-2 0,0 1 2 16,-4 3-2-16,1 3 0 16,-1 3-3-16,0 7-1 15,-3 2 1-15,0 4 1 16,0 0 1-16,-1 1 0 15,1 2-2-15,-7 0-1 16,-1-3-6-16,1 0 1 16,-4 0 0-16,7 0 2 15,4-10-1-15,0 1 2 16,0-4-4-16,3-3 0 16,0-3 1-16,1-4 2 15,-1-2-19-15,4 6-6 16,-3-13-1-16,3 0-1 0,0 0 5 15,0-13 2-15,-4 6 4 16,4-2 3-16,0-4 5 16,-4 0 3-16,1 0 2 15,-4-3 3-15,7 7-3 16,-4-1-2-16,0-3 4 16,1 10 1-16,-1 0 4 15,1-7 3-15,-1 10 2 16,0-3 3-16,4 0 4 15,0 3 1-15,0 0-6 16,0 0 0-16,8 0 3 16,-1 0 2-16,4 0-3 15,10 0-1-15,1 0-8 0,-4 0-2 16,11 0-2-16,-8 3-2 16,1-3 1-16,0 3 1 15,-1-3-25-15,1 0-12 16,-1 10-42-16,8-10-62 31</inkml:trace>
  <inkml:trace contextRef="#ctx0" brushRef="#br1" timeOffset="100956">7638 3169 136 0,'0'0'52'0,"0"-3"-28"0,4 3-19 15,-4 0 13-15,3 0-1 16,1 3-1-16,0 0 7 16,3 4 3-16,-4-1-14 15,1 4 4-15,0-1 2 0,-1 7-2 16,-3 7 1-16,0 2-5 15,0 1 0-15,0-4 2 16,-3 11 3-16,-5 2-7 16,1 3-3-16,0-9 2 15,0 3 2-15,0-3-4 16,-1 0-2-16,1-1 0 0,4-5-1 16,-1-4 0-16,0-3 0 15,4-3 0-15,0-4 0 16,4-2 4-16,0-7 5 15,3-7-7-15,4-2-1 16,3-1-5-16,0-3-1 16,4 7 1-16,0-4 2 15,0 4-1-15,-3 3-1 16,-1 3-2-16,1 0 1 16,-5 3 1-16,-2 3 2 15,-1 10-3-15,-4 0 0 16,1 7 3-16,-4-10 1 0,4 3-10 15,-1-4-3-15,1-5-30 16,3 2-12-16,4-9-15 16,3-9-4-16,1 2-10 15,-1-5-28 1,1-4 37-16</inkml:trace>
  <inkml:trace contextRef="#ctx0" brushRef="#br1" timeOffset="101468">7970 3553 152 0,'0'0'57'0,"7"0"-30"0,-4-3-21 16,1 3 17-16,3 0-5 16,0 0-1-16,1 0 2 15,-1 0 0-15,0 0 3 16,7 3-12-16,4-3-3 0,-3 10-3 16,-1-10 6-16,1 0 4 15,-5 0-7-15,1 0-2 16,0 0-1-16,0-10 0 15,0 7 2-15,-1-3 1 16,-2-1-3-16,-1 1-1 16,-7-7 3-1,0 0-3-15,-4 7 0 16,1-10 1-16,-5 13 0 16,1-4 0-16,0 1 0 15,-4 6-5-15,0 0 1 16,-3 0 2-16,0 6 1 15,3 4 1-15,-7 0 0 0,11-1-2 16,-4 4 1-16,0 0 0 16,0 3 3-16,4 3-1 15,0 0 0-15,0 0-3 16,7 10 1-16,0-3-2 16,0-10 2-16,10 9-2 15,-2-9-1-15,2-3-10 16,8-6-4-16,-3-4-24 15,6-3-10-15,1-7-4 16,-4-5-1-16,11-8-19 16,-4 1-33-1,0-3 32-15</inkml:trace>
  <inkml:trace contextRef="#ctx0" brushRef="#br1" timeOffset="101752">8362 3448 208 0,'0'0'77'0,"-3"3"-42"0,3 23-23 0,0-20 21 15,-4 10-6-15,0 0-1 16,1 0 1-16,-1 3 0 16,4 0-14-16,0 7-1 0,0-4 1 15,0-2-7-15,4-8-3 16,-1-2 2-16,8-4 4 16,0-2-3-16,7-8-1 15,0 1-2-15,0-3 0 16,0-1-2-16,-4 1-1 15,8 3-2-15,-8 0 1 0,8 3 3 16,-8 3 1-16,-3 3-1 16,0 4-2-16,-7 3 1 15,3-1-1-15,-4 4 0 16,-3 0 2-16,0-3-19 16,0 3-6-16,4-3-48 15,0-3-21-15,-4-1-29 16</inkml:trace>
  <inkml:trace contextRef="#ctx0" brushRef="#br1" timeOffset="105385">9219 3867 124 0,'0'3'46'0,"0"1"-24"16,0-8-15-16,0 4 13 0,0 0-6 15,0 0 0-15,0 0-2 16,0 0 2-16,0 0-7 16,0 0 5-16,0 0 1 0,0-3 2 15,0 3 1-15,0-13 5 16,11-3-5 0,-4 7-2-16,0-7-8 15,4 0-4-15,0-7 5 16,3 1 5-16,12-10-2 15,-1 6 2-15,-3 1-5 16,3-1 1-16,0 0-5 16,0 10-2-16,0-3 0 15,-3 6 1-15,0-3-1 16,-4 7-1-16,-8-1 3 0,8 1 0 16,-10-1-30-16,2 4-12 15,-10 2-31-15,0 1-11 16,0 3-8-1</inkml:trace>
  <inkml:trace contextRef="#ctx0" brushRef="#br1" timeOffset="105821">9302 3448 124 0,'0'0'49'0,"0"0"-26"0,0 3-16 15,0-3 15-15,4 13 0 16,-1 3 2-16,4-3-5 16,1-1 1-16,3 4-11 15,-4 4 6-15,4 2 4 0,3 7-4 0,-3 3 0 16,0 0-3-16,-1-3 2 16,1 6-7-16,0 3-2 15,-4-9-3-15,0 0 1 16,-3-7 0-16,7 1 1 15,-8-7 0-15,1-3 2 16,0-4-3-16,-1-2 0 16,8-4-47-16,-4 3-21 15,-7-6-46 1</inkml:trace>
  <inkml:trace contextRef="#ctx0" brushRef="#br1" timeOffset="106977">9698 3893 124 0,'-3'-3'49'0,"3"3"-26"0,0 0-18 0,0 0 11 15,0 0-1-15,0 0 1 16,0 0-2-16,0 0-1 16,0 0-7-16,0 0 5 0,0 0 2 15,-4 0 0-15,-3 0 0 16,7 3-3-16,-4-3-1 0,-3 0-3 15,7 9-1-15,-4-2 1 16,-6 9 1-16,6-3-1 16,-7 6-1-16,4 3-3 15,-7-3-2-15,10 1 3 16,-3-4 0-16,3 0-1 16,1 0-2-16,3 0 1 15,3 0 1-15,1-7 3 16,7 4 4-16,-1-7-2 15,1-2-2-15,4-4 4 16,10-4 2-16,-7-2-4 16,0-7 1-16,-4-9-5 15,4-4 0-15,-3-6-1 16,-1 7 1-16,0-7-4 16,-3-7 0-16,-3 7 3 15,-5 7 1-15,-3 2 3 0,-3 4 1 16,-5 3-3-16,-3 3-1 15,8 0-3-15,-8 13-1 16,0 7-1-16,-3-1 0 16,-1 7 2-16,5 0 2 15,-1-4-30-15,0 4-13 16,11-3-81 0,-4-4-40-16,1 1 80 15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4:20.373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238 99 92 0,'0'-3'35'0,"7"-1"-18"0,-14 4-9 0,7 0 13 0,7 0-1 15,-7 0 0 1,4-3-2-16,-4 3 1 0,3 0-4 16,1 0-1-16,-4 0-8 15,0 0 3-15,0 0 1 0,0 0 1 0,0 0 3 16,0 3-3 0,-4 4 1-16,1 2-3 15,3 1 2-15,-4 3 0 16,-3 3 1-16,7 0 0 15,-7 3 0-15,7 0-4 16,-8 4 0-16,-2 2-5 16,10-2 0-16,-8-1-1 15,5-3-2-15,-4 1 3 0,7-4 0 16,0-4-4-16,0-2 1 16,0-4-24-16,0 1-12 15,0-1-12-15,0-6-4 16,7-6-28-1</inkml:trace>
  <inkml:trace contextRef="#ctx0" brushRef="#br0" timeOffset="570">386 96 108 0,'0'-4'41'0,"0"4"-22"0,0 0-9 0,0 0 12 16,0 0-4-16,0 0 0 16,0 0 3-16,0 7 1 15,0-1-11-15,0 1 2 0,0 2 1 16,0 4-1-16,-8 0 0 16,8 3-1-16,0 0 0 15,-3 0 2-15,-4 6 2 16,-1 4-7-16,8 0-3 15,-10-7-3-15,2 0-3 16,1-3 1-16,0-3 1 16,-4-4-17-16,8-2-6 0,-1-7-34 15,0 0-15-15</inkml:trace>
  <inkml:trace contextRef="#ctx0" brushRef="#br0" timeOffset="1261">0 80 148 0,'-3'-4'55'0,"3"4"-30"0,0 0-23 0,0 0 12 16,3 0 6-16,1-3 5 0,-4-3-5 16,7 6 1-16,-7-7-12 15,11 7-1-15,-4-3-1 0,4 3 1 16,-4-9 0-16,11-1-4 16,-4 10-1-16,-3-6-1 15,7-4 1-15,0 4-2 16,0-7 2-16,0 13-4 15,-3-3 0-15,3 3 1 16,0 3 2-16,0-3 1 16,-4 3 3-16,4 3-1 15,-7 4 2-15,7 0-4 16,0-1-2-16,0 1 0 16,-11-1 1-16,8 1-1 0,-5 0 2 15,-2-1-2-15,-1 1-1 16,-4-4 3-16,12 1 0 15,-4-4 3-15,-1 0 3 16,5-3-4-16,-4-3-3 16,7 0-1-16,3-1 1 15,1-2-1-15,-4 0 2 16,7-1-2-16,7 1-1 16,-6-1-2-16,-5 4 1 15,4 0-1-15,1 3 0 16,-8 0-42-16,0 3-20 15,-4 4-48-15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4:22.535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0 19 132 0,'0'0'52'0,"0"0"-28"0,0 0-17 0,0 0 13 15,0 0-1-15,0 0 3 16,0 0-3-16,0 0 0 16,0 0-10-16,11 0 1 0,-4 0 1 15,4 0-2-15,-4 0 2 16,1 0-2-16,10 0 2 16,18 0-2-16,3 0 0 15,1 0-1-15,3 0 2 16,0 0-5-16,0-7-1 15,8 7-2-15,-8-6 1 16,0 0-2-16,4 6 2 16,-7 0-2-16,-1 3 2 0,-6 0-2 15,3 0 2-15,0 0-2 16,-4 1 2-16,-3-4-2 16,-4 6 2-16,0-6-2 15,-7 0 2-15,0 0-2 16,0-3-1-16,-10 3-10 15,10 0-6-15,-8-3-63 16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4:23.435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06 19 124 0,'10'-9'46'0,"-6"6"-24"0,0-4-13 0,-4 7 16 16,0 0-5-16,0 0-2 16,0 0-8-16,0 0-2 15,0 0-4-15,0 0 2 0,0 0 0 16,0 3 0-16,-4 4-1 15,0-1 1-15,1 4 3 16,-4-1-2-16,-1 4 1 16,-2 0-1-16,2 3 3 15,5 0-1-15,-12 3 0 16,-3 0-1-16,11-3 0 0,-4 4-4 16,4-4-1-16,0-4-3 15,3-2-1-15,-3 0 1 16,7-4 0-16,0-3-3 15,0 4 2-15,11-1 12 16,-4 0-4 0,4-6-1-16,-4 0-3 15,4 0 0-15,3 0 0 16,4 0 3-16,0-6-3 16,-3 0 0-16,3 6-1 15,0-7-2-15,0 7 1 16,7-3 1-16,-7 3-1 15,11-3 2-15,-11 0-4 0,0-1-2 16,-4 1-18-16,4 3-9 16,0-3-26-16,-10 3-12 15,2 3-24 1</inkml:trace>
  <inkml:trace contextRef="#ctx0" brushRef="#br0" timeOffset="375">300 45 148 0,'0'0'55'0,"0"0"-30"0,0 0-14 15,0 0 18-15,0 0-8 16,0 3 0-16,0 0 1 16,0 1 1-16,-11 2-12 15,11 0 0-15,0 1 0 0,-7 6 2 16,0 6 3-16,7 3-3 16,-11 4 2-16,-7-1 1 15,11 4-1-15,-4 0-3 16,4-7-2-16,0 1-6 0,-4 2-3 15,4-2 0 1,-4-1 1-16,11 1-12 0,0-4-3 16,-7-3-43-16,7-3-15 15,0-4-46 1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4:29.320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0 936 104 0,'0'-3'41'0,"0"3"-22"0,0 0-16 0,0 0 12 15,0 0-5-15,0 0 2 16,0 0-3-16,0 0 2 16,0 0-6-16,0 0-1 15,0 0-2-15,0 0 3 0,0 0 4 16,3 3-1-16,8 3 3 15,-4 1-2-15,-3-1 0 16,3 4-1-16,4 3 0 16,-4-1-2-16,8-2 1 0,-5 9 2 15,-2-3 2-15,-5 3-3 16,4 4-3-16,1-7 2 16,-5 13 2-16,1-7 0 15,0-3 2-15,-4 0-2 16,0 4 2-16,0-4-2 15,0 3 0-15,0-2-1 16,0-1 0-16,0-3-4 16,0 0-1-16,0-3 1 15,0-4 0-15,0 1-2 16,0-1 1-16,0-2 0 16,0-1 3-16,0 1-3 0,0-1-2 15,0-3 2-15,0 1 0 16,0-1-1-16,0 0-2 15,0 0 1-15,7-3-1 16,-7 0 0-16,0 0 2 16,0 0-3-16,3 0-2 15,-3 0 4-15,0-3 1 16,0 0 0-16,4 0-2 16,-4-1-2-16,4 1 1 15,3 0 1-15,-7 0 0 16,0-1 0-16,0-2 0 15,0 0 0-15,3-4 2 16,-3 0-3-16,4 1 0 16,-4-1 1-16,4-6 2 0,-4-6-1 15,7-1-1-15,-7 1-2 16,11 0 1-16,-4 2 1 16,-7-2 2-16,7-4-1 15,-3 4-1-15,3 6-2 16,-7-3 1-16,7 3 1 15,-7-3 2-15,11 6-1 16,-11-3-1-16,7 0 1 16,-7-3-1-16,7 6 0 15,-3-6 0-15,3 3-3 16,-7 0 2-16,7 0 1 16,-3 0 2-16,-1-1-3 15,1 1 0-15,3 0 1 0,4 0 2 16,-4 0-3-16,-7 4 0 15,7 2 1-15,-3-6 2 16,3-3-1-16,0 0-1 16,1-1 1-1,-5 1-1-15,4 3 0 16,4 0-3-16,-4 0 2 16,-7 3 1-16,11-19 0 15,-4 7 0 1,1 2 2-16,-1 1 1 15,-4 3-4-15,5 0-1 16,2 3 3-16,-2-4 1 16,-1 1-3-16,0 0 1 15,-3 3 0-15,3 0 0 0,4 0 0 16,-4 3 0-16,0 0 0 16,0 0 0-16,-3 4-3 15,7-1 2-15,-4 1 3 16,0-4 1-16,0 0-4 15,0 3 1-15,-3-6-2 16,3 4 0-16,0-1 2 16,-3 0 0-16,-4 3 0 15,7 1 2-15,4-1-3 16,-11 1 0-16,14-1 1 16,-10 0 0-16,3 1 0 15,0-1 2-15,1 1-1 0,-5 2-1 16,4 1-2-16,4-4 1 15,-3 4 1 1,-1-1 2-16,-4 1 1 16,1 0-4-16,0 2 1 15,-4 1 0-15,0 0 0 16,7 0 0-16,-7 3 0 16,0 0-3-16,0 0 2 15,0 0 3-15,0-3 1 16,0-1-4-16,0 1-1 15,0 0 3-15,0 3 1 16,3 0-3-16,-3-6-1 16,4 2 1-16,-4 4 0 15,0-3 1-15,0 3 2 0,0 0-3 16,0 0 0-16,4 0 1 16,-4 0 0-16,0-3 0 15,7 3 0-15,-7-3 0 16,0 3 0-16,11-3-3 15,-8 3 2-15,1 0 1 16,7 0 2-16,-4-7-3 16,0 1 0-16,0 3 1 15,-3 3 0-15,3 3 0 16,4-6 0-16,-4-1 0 16,4 8 2-16,-4-1-1 15,7-3-1-15,4 3-2 16,-7-9 1-16,7 2 3 15,4 1-1-15,-8 0-1 16,4 0 1-16,-3 0-1 16,-1-1 2-16,0 4 1 15,1 0-4-15,3 0 1 16,-4 0 0-16,1 0 0 16,-1 0 2-16,4 0 1 15,-4 0-4-15,1 0 1 16,-1 0 0-16,1 0 0 15,3 0 0-15,3 0 0 16,-3 7 0-16,4-1 0 16,-4-3 0-16,-4 4 2 15,4-7-1-15,4 0-1 0,3 6 1 16,-7-6 1-16,0 0 1 16,7-3 1-16,1-3-2 15,-5 9-2-15,1 0 1 16,-1-9 1-16,1 2-1 15,0 1-1-15,3 0-2 16,0 0 1-16,0 0 3 16,0-1 1-16,1 4-4 15,3-3 1-15,-4 3 0 16,7 0 2-16,-3 0-3 16,-4 0 0-16,0 0 1 15,-3 0 0-15,0 7 0 16,-1-11 2-16,-3 4-3 15,0 7 0-15,0-1 1 0,-3-3 2 16,3 1-3-16,0-11 0 16,0 4 1-16,0 0 2 15,-4 0-1-15,0-1-1 16,1 4 1-16,-1 0 1 16,1-3-1-16,-1 3-1 15,0 0-2-15,5 0 1 16,-9 0 1-16,1 0 2 15,0 0-1-15,0 0-1 16,-4 0 1-16,0 0-1 16,-7 0-14-16,4 7-55 15,-4-1-15 1,-4 4-34-16</inkml:trace>
  <inkml:trace contextRef="#ctx0" brushRef="#br0" timeOffset="1713">897 385 112 0,'-4'0'44'0,"4"0"-24"0,0 0-10 0,0 0 14 0,0 0-2 16,0 0-1-16,0 0-3 15,0 0 1-15,0-3-10 16,0 0-1-16,0 0-1 0,0-1 1 16,0 1 2-16,4 0-3 15,-4 0 1-15,7-4-3 16,-4 4 2-16,5-3-2 16,-1 3 0-16,0-1-3 15,-3 1 1-15,10 0-2 16,-3 3-1-16,0 6 1 15,-4-6-1-15,0 7 2 16,4-1 1-16,-4 4-1 0,0 3 1 16,-3-1-2-16,-4 4 2 15,0-3 2-15,-4 3 4 16,-3 4-4-16,-4 8-1 16,-3-5-2-16,7 6-2 15,-4-7 1-15,-7 7-1 16,11-10 2-16,-11 10 1 15,7-7 1-15,0-3 0 16,-3-3-2-16,3-3-2 16,-4 3 1-16,5-3-1 15,2-7 0-15,1 4 0 16,-4-4 0-16,11 1 2 16,-7-1-1-16,7-6 2 0,0 3-2 15,-3-3 2-15,3 0 2 16,3-3 2-1,4 3-1-15,11-6 1 16,-10 6 0-16,2-7-1 16,1 7-1-16,-4-6-1 15,8 6 2-15,-4 0-3 16,7 0-2-16,-4-6 0 16,4 2-1-16,0 4 0 15,0-3 0-15,0 0 0 16,-4 0 0-16,1 3-18 15,-1-3-8-15,4 3-33 16,-3 0-12-16,6 0-38 16</inkml:trace>
  <inkml:trace contextRef="#ctx0" brushRef="#br0" timeOffset="3138">1347 200 92 0,'0'0'35'0,"3"-4"-18"0,-3 1-9 16,0 3 13-16,0 0-6 15,8 0 2-15,-8 0-1 16,7-3-1-16,-7 3-1 16,11 0-1-16,-19 0-7 15,16 0 3-15,-16 0 1 0,16 0 1 0,-8 0 1 16,0 0 0 0,0 0-2-16,0 3 1 15,-8 0-2-15,16 7 6 16,-8 0-1-1,0 2 1 1,-4 1-4-16,0 0-1 16,1-3-2-16,3-1 0 15,-4 1 0-15,4 3 0 16,-3-4 0-16,3 1 2 16,0 3-3-16,0-4 1 15,0 1-1-15,-4-1 1 16,4-2-2-16,0-1-1 15,0-3-1-15,0 1 0 0,0-1-5 16,0-3 1-16,0 0 0 16,0-3 2-16,0-1-1 15,0 1 2-15,7-3-4 16,0-1 0 0,1-2 3-16,-1 2-3 15,4-2-2 1,-1 2 2-16,1 1 0 15,-4 0 3-15,1-1-1 16,-1 1 2-16,0 3-4 16,0-1-2-16,0 1 2 15,1-6 2-15,-1-1-2 16,0 10-2-16,0-6 4 0,0 6 1 16,1 0-3-16,-1 0 1 15,-4 0 0-15,1 0 0 16,0 0 0-16,-1 3 0 15,-3-3 0-15,4 3 0 16,-4-3 0-16,3 3 2 16,-3-3-3-16,4 3 0 15,0 4 1-15,-4-1 0 16,0 1 0-16,0-1 0 16,0 0 0-16,0 1 0 15,0-1 0-15,-4 1 0 16,0 2 0-16,1 1 2 15,-1-1-1-15,1 1-1 0,-1 0-2 16,0-1 1-16,4-2 1 16,0-1 2-16,0-3-39 15,0-3-14-15,0 0-52 16,8 3-51 0,-5-3 53-16</inkml:trace>
  <inkml:trace contextRef="#ctx0" brushRef="#br0" timeOffset="4939">518 907 112 0,'-3'0'44'0,"3"3"-24"0,0-3-13 0,0 0 13 16,0 0-6-16,0 0 2 16,0 0 0-16,0 0-1 15,0 0-7-15,0 0 4 0,3 0 1 16,1 4-2-16,3-4 1 16,-7 0-3-16,11 0 2 15,-4 3-4-15,4-3-2 16,-4 3 0-16,11-3 1 15,-11 3-1-15,12-3 2 16,-5 0-2-16,-3 3 2 16,0 1-2-16,-4-4 0 0,11 0-3 15,-11 0 1-15,4 3 0 16,0-3 1-16,-4 0-2 16,7 0 1-16,-3 6-2 15,7-6-1 1,0 0 1-16,0 0-1 15,4 0 2-15,-8 7-1 16,4-11 2-16,-4 4-2 16,-3 0-1-16,0 0 3 15,-4 0 2-15,8 0-2 16,-5 0 0-16,1 0-1 16,7 0 1-16,-3 0 0 15,-5 0 3-15,8 0-3 0,4 0 0 16,-4 0-1-16,0-3-2 15,4-3 3-15,3 6 0 16,0 0-1-16,0 0 1 16,-7 0-2-16,4 0 2 15,0 0-2-15,-4 0 2 16,0 0-2-16,0 0-1 16,0 0 1-16,0 0-1 15,-4 0 0-15,8 0 2 16,-4 0-1-16,3 0-1 15,-3 0 1 1,0 0-1-16,0-3 0 16,-3 3 0-16,-1 0 0 0,0 0 0 15,1 0 0-15,-1 0 2 16,1 0 1-16,-1 0-4 16,4 0 1-16,0 0 2 15,0 0 1-15,-3 0-1 16,-1 0-2-16,0 0 1 15,4 0 1-15,8 0-1 16,-5 0-1-16,-3 0-2 16,0 0 1-16,-3 0 1 15,-1 0 0-15,0 0 0 16,1 0 2-16,-1 0-1 16,1 3-1-16,-5-3 1 15,1 3-1-15,0-3 0 0,-4 3 0 16,0-3 0-16,1 0 0 15,-1 0 0-15,0 0 2 16,-7 0-1-16,0 0 2 16,0 0-2-16,0 0-1 15,4 3 1-15,-4-3 1 16,0 0-1-16,0 0-1 16,0 0 1-16,0 0-1 15,0 0-14-15,3 7-5 16,-3-1-50-16,0 1-20 15,0-7-22 1</inkml:trace>
  <inkml:trace contextRef="#ctx0" brushRef="#br0" timeOffset="8393">951 1166 104 0,'0'-6'41'0,"3"6"-22"0,-3-3-14 0,4 3 11 16,-4 0-5-16,3-3 1 15,-3 3-3-15,0 0 2 16,0 0 0-16,0 0 1 16,0 0-6-16,0 0 0 0,0 0 1 15,0 0-1-15,0 0 1 16,0 0-2-16,0 0 2 0,0 0 0 15,0 0 3-15,8 6-3 16,-8-6 1-16,0 6-1 16,0 4 1-16,0 0 0 15,0-1 0-15,0 1 0 16,0-1 0-16,0 1 2 16,0 6 1-16,0-3-1 15,0 3-1-15,0 0-3 16,0 0-1-16,-8 6-1 15,8-9 2-15,0 0-1 16,0 0 2-16,0-1-4 16,-3 1-2-16,-1 7 0 15,1-4-1-15,-5 0 2 0,8-4 1 16,-7-2-1-16,7 0 1 16,-3 2-2-16,-5 1-1 15,8-3-2-15,-7-1 1 16,7-2 3-16,0-1 1 15,0 1-1-15,0-1-2 16,0-3 1-16,0 0-1 16,0-3 0-16,0 0 0 15,0 0 0-15,0 0 2 16,0 0-1-16,0 0 2 16,0 0-2-16,0 0-1 15,0 0 1-15,0 0-1 0,0 0 0 16,0 0 2-16,0 0-3 15,0 0-2-15,0 0 4 16,0 0 1-16,0 0 0 16,0 0-2-16,0 0 1 15,0 4-1-15,0-4 0 16,0 0 0-16,0 0 0 16,0 0 0-16,7 0 0 15,-7-4 2-15,8 1-1 16,-5 0-1-16,-3 0-2 15,7 0 1-15,-7-1 1 16,11-2 0-16,-4 0 0 16,1-1 0-16,2 1 0 15,-2-4 0-15,6 1-3 0,0-4 2 16,1 0 3-16,-4 0 3 16,7 0-4-16,0 1-1 15,3-1 2-15,-3 0 1 16,0 3-6-16,-7 1 0 15,7 2 1-15,-11 4 3 16,-3 0-2-16,3 0 0 16,0-4-23-16,-3 7-10 15,0 0-17-15,-4 0-7 16,0 0-19 0,3 3-31-16,-3 1 34 15</inkml:trace>
  <inkml:trace contextRef="#ctx0" brushRef="#br0" timeOffset="8875">1062 1410 160 0,'0'-3'60'0,"0"3"-32"0,0 0-20 0,0 0 16 15,0 0-6-15,0 0 2 16,0 0-7-16,0 0 0 16,0 3-8-16,0 0 6 0,0 3 4 15,0-2-3-15,4 2 1 16,-4 4-4-16,0-4 2 16,0 0-2-16,0 1 2 15,7 6-4-15,-3-1-2 16,-1-2-2-16,1 0-3 15,3-1 1-15,-7 1 1 16,7-4-3-16,-3 1 0 0,-4-1-12 16,0-6-7-16,0 0-29 15,7 0-84 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43.76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3 156 0,'-4'-3'57'0,"4"3"-30"0,4 0-21 0,-4 0 15 0,0 0-5 15,0 0 3-15,0 0-6 16,0 0 0-16,11 3-8 15,0-3-1-15,0 3 2 0,3-3 1 16,0 3 1-16,4-3-4 16,0 4-1-16,4-4-1 15,7 0-2-15,0 0 1 16,-4 0 1-16,-4 0-1 16,1 0-1-16,0 0 1 15,-1 0 1-15,1 0-1 16,-1 6-1-16,-3-6-46 15,-3 0-21-15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4:43.854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479 217 104 0,'-7'-3'38'0,"7"3"-20"0,-3 0-6 0,3 0 13 0,0 0-5 16,0 0-1-16,0 0-3 15,0 0 0-15,0 0-8 16,0 0 4-16,0-3 1 0,0 0 0 16,0 3 2-16,0 0-4 15,0-3-1-15,0-1-6 16,0 1-1-16,0 3-3 15,3 0-1-15,-3 0 1 16,0-3 2-16,0 3 3 16,7 0 2-16,-7 0-1 15,8 0-1-15,2-3-6 0,-2 3 1 16,2-3 0-16,5 3 0 16,-4-4 0-16,7 1 2 15,-4-3-1-15,4 3-1 16,11 3 5-16,-4-4 1 15,-7 4-2-15,7-3-1 16,1 3-1-16,2 0-2 16,-6-3 1-16,0 0 1 15,6 0-3-15,1-1 0 16,0-2 1-16,0 0 2 16,0-1-1-16,-1 1-1 15,1-1 1-15,0 1-1 16,0 0 0-16,0-1 2 15,-1 1-3-15,5-1 0 0,-1 1 1 16,1 3 0-16,-4-1 0 16,-4 1 2-16,0 0-3 15,0-3 0-15,-3 6-1 16,-1-4 0-16,1 4 2 16,0-6 2-16,-1 6-1 15,-3 0 2-15,0-3-2 16,0 0-1-16,0-1-2 15,0 1 1-15,0 0 1 16,0 0 2-16,0 3-1 16,4-3 2-16,-4 3-2 15,0 0-1-15,0 0-2 16,0 0 1-16,4-4 1 0,-4 1 0 16,7 0 0-1,-4 3 0-15,-3 0 2 16,-3 0-1-16,-4 0-1 15,7 0-2-15,-11-3 1 16,4 0 7-16,-4 3 6 16,4 0-4-16,-4 0-2 15,0-4-1 1,4 1-3-16,-4 0 1 16,4 0-24-16,-4 0-11 15,0 3-87 1</inkml:trace>
  <inkml:trace contextRef="#ctx0" brushRef="#br0" timeOffset="1997">415 41 100 0,'0'-3'38'0,"0"3"-20"0,0 0-12 0,0-6 9 15,0 6 0-15,0 0 4 16,0 0-9-16,0 0-1 16,0 0 1-16,0 0 4 15,0 0-8-15,3 3-3 0,1 3-2 16,-4-6 5-16,3 7 4 16,1-1-3-16,-4 0-2 15,7 1 2-15,-7 2 2 16,0 1-2-16,7 3 1 15,-7 3-3-15,0 0 0 16,0 0-1-16,8 0 0 16,-5 0-2-16,-3 6 1 15,7-2-2-15,-7-4 2 0,11 6 0 16,-4-3 1-16,-7-3-5 16,8-3-1-16,-8 0 3 15,3-4 1-15,4 1-3 16,-7-4 1-16,8 1 0 15,-8-4 2-15,0-3-3 16,0 0 0-16,0 0 1 16,0 0 2-16,0 0-1 15,0 0 2-15,0 0-2 16,0 3 2-16,0-3-2 16,0 0-1-16,0 0 1 15,0 0-1-15,-8-3 0 0,8 0 0 16,-7-7 0-1,4 1 0-15,3-7 2 16,-8 0-3-16,1 3 0 16,4 0 1-16,-5 0 0 15,1 0 0-15,-4 1 0 16,11-1 0-16,-7 3 0 16,7 1 0-16,-7-1 0 15,3 0 0-15,4 1 0 16,-7-1-3-16,7 1 2 15,0-1 1-15,0 0 2 16,0 1-1-16,0-1 2 16,0 1-4-16,0-1 0 15,0 4 1-15,0-1 2 0,0 1 3 16,0 2 2-16,-7 1 1 16,7 0 0-16,0 0 0 15,-4 0 0-15,1-1-4 16,3 4-3-16,0 0 0 15,0 0-1-15,0 0 0 16,0 0 0-16,0 0 0 16,0 0 0-16,0 0 0 15,0 0 2-15,0 0-3 16,0 0 0-16,0 0 1 16,0 0 0-16,0 0 0 15,0 0 0-15,0 0 0 16,0 0 0-16,0 0 0 0,0 0 0 15,0 0 0-15,0 0 2 16,0 0 1-16,0 0 3 16,0 4-1-16,-4-4 0 15,1 0-3-15,-5 0 1 16,1 0 0 0,0 3-1-16,-4-3 1 15,-3 3 0-15,-4-3 3 16,0 3-3-16,3 0-2 15,-3 1 2-15,0-4 0 16,0 0 3-16,-10 0 1 16,6 0-1-16,-3 3 1 15,-1-3-4-15,5 3 0 16,3-3-1-16,0 7 1 0,0-7-4 16,3 0 0-16,5 6 1 15,-1-6 0-15,0 0 0 16,4 0 2-16,0 6-1 15,3-6-1-15,0 0 1 16,4 0 1-16,0 0-3 16,0 0-2-16,8 7-1 15,-1-7 3-15,0 6 0 16,0-3 1-16,4-3 0 16,3 7 0-16,4-1 0 15,-3 7 2-15,3-7-3 16,0 4 0-16,0 0-1 0,0 2 0 15,0 1 2-15,0 3 2 16,4-3-1-16,3 0-1 16,0 6 1-16,0 0-1 15,4-6-3-15,-11 0 2 16,7-4 1-16,-7 4 2 16,0-3-1-16,0-1-1 15,-7-2 1-15,3 2-1 16,4-2 0-16,-7-1 2 15,0 1-1-15,-4 2-1 16,0-6 1-16,1 1 1 16,-5-1-1-16,1 0-1 15,-4-3-2-15,3 0 1 16,-3 0-17-16,4 0-5 0,3 3-29 16,0-3-11-16,1 7-51 15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4:49.695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25 6 104 0,'0'-4'41'0,"4"4"-22"0,-4-3-9 0,0 3 12 16,0 0-4-16,0 0 0 15,0 0-8-15,0 0-2 16,0 0-4-16,0 0 2 0,3 7 0 0,1-1 2 16,0 0 2-16,-1 10-5 15,-3-3-1-15,0 3 4 16,0-3 3-16,-3 9-4 16,-1 7 1-16,0-10-3 15,1 4 0-15,-1 6-3 16,1-7 1-16,-1 7 4 15,0-4 6-15,1-2-7 16,-1-1-1-16,1-3-1 16,-1-3 0-16,4 4 0 15,0-11 0-15,0 4 2 16,0-7 1-16,0 4-1 16,0-4 1-16,0-6 0 0,0 0 1 15,0 0-2-15,0 0 1 16,4-6-2-16,-1 6 2 15,4-10-4-15,-3 4 0 16,3 0-1-16,0-1 1 16,1-9-2-16,2 3-1 15,1-3 1-15,4 0 1 16,-1 0-3-16,0 0 0 16,4 0 1-16,4 0 0 15,-4 0 0-15,4 4 0 16,-1-1 0-16,-3 0 0 0,-3 0 0 15,-5 4 0 1,1 2-20-16,-4 4-7 0,-7 3-15 16,0 0-6-16,-7 10-27 15,0-1-39 1,0 4 33-16</inkml:trace>
  <inkml:trace contextRef="#ctx0" brushRef="#br0" timeOffset="351">166 230 136 0,'3'-7'52'0,"1"7"-28"0,-1 0-17 0,-3 0 13 16,0 0-1-16,0 0 1 15,0 0-3-15,0 0 0 16,4 7-9-16,-4-1 6 0,0 0 3 16,0 1-1-16,0 2 1 15,0 1-3-15,0 3-1 16,0 0-5-16,0 3-3 16,0 0-2-16,0 0 0 15,0-4 0-15,0 1 1 16,0 3-5-16,0-9 1 15,4-1-27-15,-1 0-9 16,4-6-160 0,8-3 97-16</inkml:trace>
  <inkml:trace contextRef="#ctx0" brushRef="#br0" timeOffset="876">468 242 136 0,'4'-3'52'0,"-4"0"-28"0,3 3-8 0,-3 0 36 15,0 0-9-15,0 0-4 16,0 0-4-16,8 0-20 16,-8 0 6-16,0 0 6 0,0 0-9 15,0 0-8 1,0 0-7-16,0 0-2 15,0 0 1-15,0 0-21 16,0 0-9-16,0 0-33 16,0 0-11-16,0 0-103 31,0 10 95-31</inkml:trace>
  <inkml:trace contextRef="#ctx0" brushRef="#br0" timeOffset="1109">475 364 184 0,'-7'3'71'0,"7"0"-38"0,-3 4-14 0,-1-1 21 0,-3-6-5 16,7 7 0-1,-4-7-14-15,1 6-5 16,3-6-9-16,0 0-7 0,0 0-1 15,7-6 3-15,-7 6 1 16,7-7-23-16,-3 7-12 16,-4 0-32-16,3 7-14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4:52.426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 308 104 0,'0'0'38'0,"0"0"-20"0,3 0-6 0,-3 0 16 16,0 0-5-16,0 0 1 16,0 0-9-16,0 0-4 15,0 0-6-15,0 0 1 0,0 0 0 0,0 0 4 16,0 0 4-16,0 0-2 16,0 3 8-1,0 6-5-15,0 1-4 16,0 0-1-16,0 6-4 15,0-7-1-15,-3 4-1 16,3 0 0-16,0-4 0 16,0 4 2-16,0-6-3 15,0-1 0-15,0 0-1 16,0-6-2-16,0 0 3 16,0 0 0-16,0 0-1 15,0 0-2-15,7-3 1 16,-3 0-1-16,3-3 0 15,0-1 2-15,0 1-1 0,-3-4-1 16,7 4-2-16,-4-7 1 16,4 7 1-16,-1-1 0 15,5 4 0-15,-1-3 0 16,-3-7-3-16,0 6 2 16,0 1 1-16,-1 3 0 15,1 3 0-15,0 0 0 16,0 3-3-16,-8-3 2 15,8 3 3-15,-4 0 1 16,1 1-4-16,-1-1 1 16,0 3 0-16,-3 1 2 15,-1-1 3-15,1 4 2 16,-1-1-3-16,-3 1-1 0,0-1-1 16,0 1 1-16,0 0-2 15,0-1 2-15,-3 4-2 16,-1-7-1-16,1 4-17 15,3 3-9-15,0-7-11 16,0 1-2-16,0-1-12 0,0 0-5 16,3 4-21-1</inkml:trace>
  <inkml:trace contextRef="#ctx0" brushRef="#br0" timeOffset="781">469 340 116 0,'-4'-4'46'0,"4"4"-24"0,-3 0-15 0,3 0 13 0,0 0-4 15,0 0 3-15,0 0-1 16,0 0-2-16,0 0-8 15,0 0 1-15,0 0 2 0,0 0-2 16,0 0 2-16,-7 4 0 16,3-1-1-1,0 3-1-15,1 1-1 16,-1-1 2-16,1 0-3 16,-1 4-2-16,0 0 0 15,4-1-1-15,0 1-2 16,0-1 1-16,0 4-2 15,8-3-1-15,-1-4 1 16,0 7 1-16,0-7-1 0,0-2 2 16,1 2-2-16,2-6-1 15,1-6 3-15,0 6 0 16,0-10-4-16,0 4 1 16,-1-7 0-16,-2 6 0 15,6-2 0-15,-3-4 2 16,-4 7-1-16,0-1-1 15,0-2 1-15,1 2-1 16,-5 7 0-16,1-6 2 16,-4 6-3-16,0 0 0 15,0 0 1-15,0 0 0 16,0 6 4-16,0 1 2 16,0 2-2-16,0 1-1 15,0-1 1-15,0 7 0 0,0-3-5 16,0-3 1-16,0 3 0 15,7 3 2-15,-3-7-3 16,3 1-2-16,0-4-7 16,0-3-4-16,0 1-28 15,4-4-12-15,0-4-45 16,0 1-22 0,0-3 60-16</inkml:trace>
  <inkml:trace contextRef="#ctx0" brushRef="#br0" timeOffset="1696">789 336 116 0,'8'-3'44'0,"-8"3"-24"0,0 0-8 0,0 0 13 16,0 0 0-16,0 0 0 16,0 0-6-16,0 0 1 15,0 0-11-15,0 0 1 0,0 0 3 16,0 0-1-16,0 0 3 16,0 0-2-16,0 0 2 15,3 3-4-15,-3 7-1 0,0-4-4 16,0 1 1-16,0-4 0 15,0 3 1-15,0 1-2 16,0 6-1-16,-3-7 1 16,-5 4 3-16,8 2-2 15,0-2 1-15,0 3-5 16,0-7-2-16,0 4 2 16,0 3 0-16,0-7-1 15,0 0-2-15,0 1 1 16,0-4 1-16,0-3-1 15,0 0 2-15,0 0-2 16,0 0-1-16,0 0 1 16,0 0-1-16,0 0 0 15,0 0 0-15,8-3 0 0,-8 0 0 16,7-4 2-16,-4-2 1 16,5-1-4-16,-1 4-1 15,4-7 1-15,-8 3 2 16,4-3-2-16,8 7 0 15,-4-7 1-15,-1 4 2 16,-2 2-3-16,-1 1 0 16,0 6-1-16,0-7 0 15,-3 7 2-15,3 0 0 16,-3 7 0-16,-1-1 2 16,1 1-1-16,0-1-1 15,-1 4-2-15,4 2 1 0,-3-5 1 16,3-1 0-16,0 4 0 15,1-4 0-15,2-6 0 16,-2 0 0-16,2 0 0 16,5-6 2-16,-8-1-1 15,7-2-1-15,1 2 1 16,-4 1-1-16,7 0 0 16,-8-4 0-16,-2 4-3 15,6 6 2-15,-7-7 1 16,-3 7 2-16,10 7-1 15,-14-4-1-15,4 10 1 16,3-1-1-16,-7-2 0 16,0 3 2-16,0 0-3 0,0 3 0 15,0-4-6-15,0-2-3 16,0 0-19-16,0-4-8 16,7 0-10-16,4-2-1 15,-4-4-20 1,4-4-42-16,11 1 26 15</inkml:trace>
  <inkml:trace contextRef="#ctx0" brushRef="#br0" timeOffset="1891">1387 3 124 0,'4'-3'46'0,"-4"3"-24"15,0 0-15-15,0 0 15 0,0 0-4 16,0 0 1-16</inkml:trace>
  <inkml:trace contextRef="#ctx0" brushRef="#br0" timeOffset="2417">1395 13 291 0,'3'19'15'0,"1"0"1"16,-4 4-1-16,0 2-2 15,0-2 2-15,0-1-4 16,0 1 1-16,-4 2-9 16,4 4-2-16,-7-6 12 15,0-1 8-15,3-3-6 16,-3-3-3-16,0-3-5 0,3 0 0 16,4-4-4-16,-7-2-2 15,7-1 0-15,0-6-1 16,0 0 0-16,0 0 0 15,7-6 0-15,-7 6 2 16,4-7-3-16,3 7-2 16,0 0 2-16,-3 0 0 15,3 0-2-15,0 0 2 16,-3 7 1-16,10-7 2 16,-3 3-3-16,3 0 0 15,-3 0 1-15,-4 4 0 16,-3-1 0-16,10 1 2 0,-3-1-3 15,-4 4 0-15,1-4 1 16,2 4 2-16,-10-4-1 16,0 4-1-16,0-4 1 15,-3 4 1-15,-4-4-1 16,-1 4-1-16,-2-1 1 16,-5-2 1-16,1 2-1 15,-4-2-1-15,0-1 1 16,-4 0-1-16,4-2 0 15,0-1 0-15,4-3 0 16,-1 0 2-16,4 0-3 16,4 0-2-16,-4-3-20 15,11 3-8-15,0-7-13 0,0 7-5 16,0-9-22 0,11 2-40-16,0 1 28 15</inkml:trace>
  <inkml:trace contextRef="#ctx0" brushRef="#br0" timeOffset="3002">1600 407 108 0,'0'0'41'0,"3"3"-22"0,-3-3-9 0,0 0 14 0,0 0-7 16,0 0 1-16,0 0 0 15,4 3 1-15,-4-3-10 16,4 3-1-16,6 1-1 0,-2-4 3 16,-1 0 1-16,0 0-3 15,4 0-3-15,0 0 0 16,-4-4-1-16,14 1-2 15,-6 0-2-15,-1-3 1 16,4-1-1-16,-3 1 2 16,-5-1 3-16,1 1-2 15,-4 0-2-15,1-1 0 16,-5 4 1-16,-6-3-1 16,-1-4-3-16,-7 4 1 15,0 2 1-15,1 4 0 16,-1 0 0-16,0 0 2 15,4 0 1-15,-4 4 1 16,0-1 0-16,0 3 2 16,4 1-3-16,0 2 0 15,0 1 3-15,0 3 1 16,-1 3-1-16,5 0-1 16,-4 0-3-16,7 0-2 15,7 0-2-15,0 0 1 0,4-4 1 16,0-2 0-1,3-4-25-15,11-6-8 0,-3-3-7 16,-1-3-2-16,1-1-9 16,7-2-36-1,-8-4 16-15</inkml:trace>
  <inkml:trace contextRef="#ctx0" brushRef="#br0" timeOffset="3319">1953 439 140 0,'-4'6'55'0,"4"4"-30"0,-7-4-12 15,7 1 17-15,0-1-11 16,0 4-3-16,0-1-5 16,0-2 0-16,0-1-6 15,0 0 4-15,0 1 3 0,0-4-2 16,0-3 0-16,0 0-6 0,0 0-1 16,0-3-1-16,0-4-2 15,0-2 1-15,7-1-1 16,-3 1 2-16,3-4 3 15,0 3 4-15,0-6 2 16,4 10 1-16,0-4 0 16,-4-3 0-16,11 7 0 15,0-7-4-15,7 7 0 16,1-4-5-16,-1 4 0 16,-4 6-1-16,5-7-2 15,-1 7-37-15,-4 0-17 16,-6 10-66-1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4:56.885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75 304 100 0,'0'-3'38'0,"4"3"-20"0,-8-3-8 0,4 3 12 0,0 0-1 15,0 0-1-15,-3 0-2 16,-1 0-1-16,-3 0-9 16,7 0 1-16,-4 0 4 0,-3 3-1 15,-7 3 3-15,3 1-8 16,7 2-2-16,-3 1 1 15,0 3 3-15,0 0-4 16,3-1-3-16,8 1-1 16,-4-3-1-16,0 3 0 15,10-1 0-15,1-2 2 16,4 3 1-16,-1-7 1 16,4-6 0-16,-4 0-2 15,1 0 1-15,6-3 0 16,-3-3 3-16,1-4-1 0,-5 0 0 15,0-2-3-15,-3-1 1 16,-4 0-2-16,-10 0 2 16,3 4-2-16,-4-1 2 15,-10 0-7 1,3 4 3-16,0 0 2 16,0 6-5-16,4 0-1 15,0 0-20-15,3 3-7 16,-3 3-14-16,7 1-4 15,0-1-28 1</inkml:trace>
  <inkml:trace contextRef="#ctx0" brushRef="#br0" timeOffset="677">724 48 136 0,'-15'-13'52'0,"15"-3"-28"0,0 3-15 0,0 13 14 16,-3-6 0-16,-5 6 3 16,8 0-5-16,-10 0-3 15,6 0-10-15,-7 0-1 0,11 0 0 16,-11 6-1-16,4 1-1 15,0-1-3-15,-4-3 1 16,8 4-2-16,-8 6 2 16,0-7 0-16,0-3 1 0,7 4 2 15,1 5 1-15,-4-2-3 16,-4 0-1-16,0 3 1 16,7 3 2-16,-6 0-3 15,-1 0 0-15,-4 3-1 16,5 6 1-16,-1-2-2 15,-4-1 2-15,5 1 2 16,2 2 4-16,-2 1-2 16,-1 3-2-16,0-1 0 15,0 1 1-15,0 10-3 16,-3-4-2-16,3-3 0 16,4 0-1-16,0 0 0 15,-4-3 2-15,7-4-1 16,-3-5-1-16,7-1-2 15,-3-6 1-15,3-4-8 0,0-2-2 16,0-7-34-16,3 0-13 16,4-4-34-1,-3-5-32-15,7 2 48 16</inkml:trace>
  <inkml:trace contextRef="#ctx0" brushRef="#br0" timeOffset="982">302 323 160 0,'-7'-3'60'0,"14"3"-32"0,-7 0-17 16,0 0 18-16,0 0 0 15,4 3 3-15,7 1-4 16,-1-4-3-16,1 3-13 16,4-3 3-16,-1 0 3 0,11 0-6 15,0 0-2-15,1 3-5 16,2 0-2-16,-2 4-1 0,-1-1-2 16,0 0-26-1,-7 1-10-15,4 2-88 16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4:59.075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8 128 120 0,'-15'3'46'0,"12"3"-24"0,3 1-15 0,0-7 15 16</inkml:trace>
  <inkml:trace contextRef="#ctx0" brushRef="#br0" timeOffset="408">0 163 250 0,'0'10'20'16,"0"-4"-10"-16,3 0-5 0,-3-6-1 15,8-3 15 1,-1 0-8-16,4-3 0 16,-1-4-3-16,-2 0 0 15,-1-3-4-15,4 1-1 0,-4-4 3 16,0 3 3 0,0 3-2-16,1 1-2 15,-1 2 0-15,-4 1 1 0,1 3-5 16,0-1-3-16,-4 4 1 15,0 0 2-15,0 7-2 16,0 2 0-16,0 1 3 16,0 0 1-16,0-1-1 15,0-2-2-15,0 5-2 16,0-8 1-16,0 2 1 16,0 0 2-16,0-6-1 15,0 0-1-15,0 0 1 16,3 0 1-16,1 0-1 15,-1-6-1-15,5-4 1 16,-1-2-1-16,0-1 0 16,0 3 2-16,0-9-3 0,4 6 0 15,0-3 1-15,3 7 0 16,-3-4-18-16,0 0-8 16,3 7-19-16,1 6-8 15,-1 0-31 1</inkml:trace>
  <inkml:trace contextRef="#ctx0" brushRef="#br0" timeOffset="1503">356 304 116 0,'8'-3'44'0,"-5"3"-24"0,-3 0-10 0,0 0 14 16,0 0-4-16,7 0-2 15,-7-4 1-15,0 1 0 16,0 0-10-16,0 0 3 0,0 0 2 0,0-1-1 15,0 1 2-15,-7 0-2 16,7 3 0-16,-11-3-3 16,4 3 1-16,0 0-2 15,3 0 2-15,-3 6-2 16,-4 1 0-16,4-1-5 16,0 4-1-16,-4-1-3 15,4 1-1-15,0 3 1 16,3-4 0-16,8 1-3 15,3-4 2-15,-7 1 1 16,7-4 0-16,-3-3 0 16,3 0 2-16,0-3-3 15,4-4 0-15,3 1 3 0,-3-1 1 16,-4 1-1-16,4 0-2 16,-4 2-2-16,-7 1 1 15,8 0 1-15,-8 3 2 16,0 0-1-16,0 0-1 15,0 3 1-15,0 4 1 16,0-1-3-16,0 0-2 16,0 1 2-16,0 9 4 15,0 3 3 1,0 0-2-16,0-3-1 16,0 0 1-16,0 0 0 15,0 3-2-15,0 1-2 16,0 2 1-16,0-3 1 0,0 0 3 15,0-3 2-15,0 0-1 16,-4-3-1-16,0 3-6 16,1-3 1-16,-1 0 2 15,-3-3 3-15,0-4 0 16,-8 0 2-16,8-2-2 16,-4-4 2-16,-3 0-4 15,-4 0-2-15,0-4-3 16,-7-2 1-16,7 0-1 15,0-4-2-15,0-3-13 16,11 7-4-16,-4-4-18 16,11-3-5-16,0 7-8 15,0-4-3-15,0 1-31 16,11-1-21-16,7 4 47 16</inkml:trace>
  <inkml:trace contextRef="#ctx0" brushRef="#br0" timeOffset="2073">619 288 132 0,'8'0'52'0,"-8"0"-28"0,0 3-17 0,0-3 15 0,0 0-4 15,0 6-1-15,0-2-1 16,0 2 0-16,0 4-8 16,-8-1 4-16,8 4 3 0,-10-3-3 15,2-1 1-15,1 7-4 16,-4-3 0-16,4 3-1 15,7-3 0-15,-3 0-7 16,10-7 0 0,0 0 1-16,4-6-1 15,0 0-1-15,-1-6 1 16,5-4-1-16,-1 1 0 0,1-4 0 16,-1-6 0-16,-3 3 0 15,-4 0 2-15,0 3 1 16,-3-3-6-16,-4 3 0 15,0 4 5-15,-4 2 4 16,-3 1-3-16,0 3 0 16,-4 3-3-16,0 3-3 15,0 3-1-15,1 1 3 16,-5 2 0-16,12 1 1 16,-5-1-5-16,8 1 1 15,0 0-20-15,0-1-7 16,8-2-15-16,-5-1-4 15,12 0-30-15</inkml:trace>
  <inkml:trace contextRef="#ctx0" brushRef="#br0" timeOffset="2605">936 342 132 0,'0'0'52'0,"0"0"-28"0,0-3-13 16,0 3 18-16,0 0-13 16,-3-3-1-16,-5 0 0 15,8-1 2-15,-7 4-9 16,0 0 4-16,0 0 4 0,0 4-2 16,-1 2 0-16,1 0-4 0,4 4-1 15,-1 0-5-15,0 6-1 16,-3-4-1-16,7 8 3 15,0-8 1 1,7 4-5-16,-3-3 0 16,3-6-1-16,4-1 0 15,0 0 0-15,3-6 0 16,1-6 0-16,-1 0 2 16,0-7-1-16,1-3 2 15,-4 6-2-15,3-3 2 16,-7 1-4-16,-3-1 0 15,-4-3 3-15,-4 9 1 16,-3-2-1-16,-7-1-2 0,3 4 1 16,-4 3-1-16,1-1 0 15,0 4 0-15,3 0-3 16,0 4 2-16,4-1-1 16,0 0 0-16,3 0 0 15,0 7 0-15,4-7-11 16,0-3-5-16,4 3-14 15,3 0-8-15,0 4-5 16,1-7-2-16,2 6-27 16</inkml:trace>
  <inkml:trace contextRef="#ctx0" brushRef="#br0" timeOffset="3034">1253 339 132 0,'-3'-6'52'0,"-1"2"-28"0,4-5-13 0,0 9 15 16,-4-3-6-16,1-1 1 15,-4 1-3-15,3 0-2 16,-3 0-8-16,0 0 4 0,-1-1 1 15,-2 1-2-15,2 0 1 0,-2 0-3 16,-5 3 2-16,4 0-4 16,-7 3 1-16,8 0-5 15,-5 4 0-15,8-1-1 16,-4 4 1-16,4-4-2 16,-4 7 2-16,8-4-4 15,-1 11 0-15,0-4 1 16,1 0 2-16,3 3-3 15,3-3 0-15,5-7 1 16,-5 1 0-16,15-4-3 16,-7-2 2-16,3 2-10 15,1-6-5-15,-1-6-10 16,1-4-4-16,3-3-3 16,0-3 0-16,-8-3-11 15,5 3-41 1,-4-3 6-16</inkml:trace>
  <inkml:trace contextRef="#ctx0" brushRef="#br0" timeOffset="3117">1386 44 140 0,'0'-9'55'0,"0"9"-30"0,0 0-14 0,0 0 18 16</inkml:trace>
  <inkml:trace contextRef="#ctx0" brushRef="#br0" timeOffset="3335">1386 38 298 0,'-7'3'29'16,"4"4"-15"-16,-1-1-2 0,0 0 1 15,1 4-1-15,-1 0 3 16,-7 2-4-16,4 1 1 16,0 6-3-16,0 7 2 0,-4 0-2 15,7-1 0-15,-3 4-3 16,0 0 1-16,0-3-2 16,0-1 0-16,-1 4-3 15,1 0-2-15,0-7 1 16,0-3 1-16,7-3-10 15,0-3-2-15,0-3-41 16,0-4-17-16,0 7-44 16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5:05.554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8 7 124 0,'3'-7'49'0,"1"7"-26"0,-4 0-16 0,0 0 15 0,0 0-2 15,0 0 0-15,0 0-4 16,3 7 0-16,-3-7-9 16,4 6 7-16,-4 1 3 0,0-1-3 15,0 0 2-15,0 4-5 16,0 0 1-16,0-1-5 16,-4 1-2-16,4-1 0 15,0 1 1-15,-3 0-8 16,-1-1 0-16,1 1-2 15,3-4 2-15,-8 1-21 16,8-4-7-16,0-3-34 16,8-3-53-1,-5-7 22-15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5:05.802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12 7 156 0,'-3'-7'57'0,"3"10"-30"0,0-3-14 0,0 0 17 16,0 4-2-16,0 2 1 15,0 0-12-15,-7 1-5 16,7-1-7-16,0 1-4 0,0-1 0 0,0 0-1 15,0-2 0-15,0-1-27 16,0 3-11-16,7 1-23 16,-4-4-43-1,5 10 21-15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5:06.437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0 298 124 0,'0'-4'49'0,"0"8"-26"0,0-4-12 0,0 0 15 16,0 0-1-16,0 6 0 15,0 0-6-15,0 1-1 16,0-1-10-16,0-3-1 0,0 4 3 0,0 6-4 15,0-7 2-15,0 0-1 16,0-2 3-16,0 2-3 16,0 0-2-16,0-2 0 15,0-4 1-15,0 0-1 16,4-4 2-16,-1-2-4 16,8 0 0-16,-4 2-3 15,4-2-1-15,-4 0 1 16,8-1 0-16,-4 1-3 15,0-1 2-15,7 4 1 16,-11-3 2-16,11 6-3 16,-11 0 0-16,4 0 1 15,3 3 0-15,-3 0 2 16,-4 4 3-16,0 5-4 0,1-8-1 16,-5 5 0-16,4 1 2 15,-7 6-1-15,0-3 2 16,0 6-2-16,0-10-1 15,0 4 1-15,-7-3-1 16,7-1-22-16,0-2-10 16,0-4-37-1,0-3-58-15,7 3 26 16</inkml:trace>
  <inkml:trace contextRef="#ctx0" brushRef="#br0" timeOffset="717">393 381 124 0,'0'3'49'0,"3"0"-26"0,-3 16-16 16,0-12 13-16,0-4 1 16,0 3 2-16,0 7-4 15,0-3-1-15,0-1-10 0,0 4-3 0,0 3 1 16,0 3-1-16,-3 1 2 16,-4 2-2-16,7 0 0 15,-4 1 1-15,-3 2 3 16,7-2-2-1,-4-1-2-15,4-2-2 0,0 2-3 16,0-6 1-16,0-3-1 16,0-4 6-16,0-2 6 15,0-7-4-15,0-3-2 16,0-7-3-16,0-3 0 16,0-3-2-16,0-3-1 15,0-7 1-15,0-2-1 16,0-1-5-16,0 0 1 0,0-6 0 15,0 3 2-15,0 0-1 16,4 3 1-16,-4 0 2 16,11 7 0-16,-4 2 0 15,0 1 0-15,0 3-3 16,4 3 0-16,0 4 2 16,-4 2 0-16,11 1 1 15,-4 3 0-15,4-4-3 16,-7 7 2-16,7 0 1 15,-3 7 0-15,-4-4 0 16,-1 3 0-16,-2 1 0 16,2 2 2-16,-2 1-1 15,-5 0-1-15,-3 6 1 16,-3-4 1-16,-1 1-1 16,-10 3 2-16,-1 0-2 0,-7-3-1 15,8 0 1-15,-4-4 1 16,0-2-14-16,4-4-5 15,3-3-20-15,0-6-9 16,4-7-44 0</inkml:trace>
  <inkml:trace contextRef="#ctx0" brushRef="#br0" timeOffset="1377">692 282 132 0,'-11'6'49'0,"11"-6"-26"0,-4 6-16 0,4-6 15 15,-3 7 0-15,-1-1 4 16,1 4-3-16,-1-4 0 15,-3 4-12-15,7-1 4 0,-4 7 3 16,-3-3-8-16,7 0-3 16,-4 3-2-16,1-3-1 15,3-4 0-15,3 1 0 16,1-4-5-16,3-2 1 16,4-1 2-16,0-6 1 15,3-10-1-15,1 3-2 16,-1 1 1-16,4-4 1 15,0-3-3-15,-4 9-2 16,8-2 4-16,-8 2 1 0,1 1-3 16,-4 0 1-16,-4 6 0 15,-4 0 0-15,5 6-3 16,-5 0 0 0,-3 1 2-16,0 6 2 0,0-7 0 15,-3 7 2-15,6 0-4 16,-14-1 0-16,11 1 1 15,-10-3 2-15,20-1-3 16,-10 1-2-16,0-4-20 16,0 1-8-16,11-4-13 15,4 0-3-15,-5-3-36 16</inkml:trace>
  <inkml:trace contextRef="#ctx0" brushRef="#br0" timeOffset="1878">1160 67 136 0,'0'-6'52'0,"0"6"-28"0,0-4-19 0,0 4 13 16,7 0-8-16,-3 0-3 15,-4-3 2-15,0 3 4 16,0 0-7-16,0 0 1 0,0 0 3 0,0 0-2 16,7 7 3-16,-3-1-6 15,-4 4-1-15,0-1 0 16,-4 10 0-16,-3 1 0 16,3 5 0-16,-3 1-2 15,0-4-2-15,0 7 7 16,-4 0 3-16,-4-3-1 15,5 6 0-15,-1 0-5 16,-4-7-1-16,5-2-1 16,6-4-2-16,0-3 1 15,-3-3-1-15,7-1 0 16,0-2 0-16,0-4 0 16,11 1 2-16,-7-4-1 15,6 0 2-15,1-3-2 0,-7 0 2 16,7 0-2-16,7 0-1 15,-11-3-2-15,14 0 1 16,-6 0-19-16,-4-1-9 16,3 1-18-16,-3-3-9 15,3-1-24 1</inkml:trace>
  <inkml:trace contextRef="#ctx0" brushRef="#br0" timeOffset="2188">1038 256 176 0,'-26'6'66'0,"34"1"-36"15,6-1-11-15,-18-3 23 0,4 4-12 16,0-1 8-1,8-6-10-15,-1 10-16 16,4-7 2-16,-4 0 2 0,4 4-8 16,-1-4-2-16,1 0-4 15,0 0 1-15,3-3-4 16,1 3 0-16,6 1-21 16,-6-1-10-16,10 0-13 15,-3-3-5-15,3 0-36 16,0 0-37-1,0 0 47-15</inkml:trace>
  <inkml:trace contextRef="#ctx0" brushRef="#br0" timeOffset="2645">1441 237 156 0,'-15'0'60'0,"15"0"-32"0,-3 9-17 0,-4-5 18 16,-4-1-4-16,11 3 3 0,-4 1-12 15,-7-1-2-15,1 0-8 16,10 1-2-16,-8-1 0 0,8 4-2 16,0-1 1-16,0-2-4 15,0-1 0-15,8 4 1 16,-8-1 2-16,18 1-1 15,-15 0-1-15,1-1 1 16,7 1 1-16,-1-1-1 16,-6 1-1-16,7-4 1 15,-4-2 1-15,-3 2 5 16,-4 7 10 0,-4-7-2-16,-3 1-8 15,3-4-4-15,-17 3 0 16,6 1 2-16,-6-4-2 0,6-3 0 15,-6 0-1-15,6 0-2 16,-3 0-4-16,0-3 0 16,4-4-31-16,3 1-12 15,0 3-25 1,8-10-51-16,3 3 24 16</inkml:trace>
  <inkml:trace contextRef="#ctx0" brushRef="#br0" timeOffset="3446">1610 115 132 0,'0'0'49'0,"4"0"-26"0,7 0-12 0,-11 3 15 15,0-3-1-15,0 0 2 16</inkml:trace>
  <inkml:trace contextRef="#ctx0" brushRef="#br0" timeOffset="3809">1625 118 329 0,'0'0'25'0,"0"0"5"15,10-3-9 1,-10 0-11-16,8-4-4 0,-1 1-2 16,-7 3 2-1,11-7 1-15,-1-6 1 0,5 7 2 16,3-4 1-16,-11 0-8 15,11 3-3-15,-14 4 1 16,-1 0 1-16,8-1 0 16,-11 7 1-16,0 0-4 15,-11 7 0-15,11 2-1 16,-3 1 0-16,3-4 2 16,-4 10 2-16,-3-6-1 15,7-4-1-15,-11 4 1 16,11-4-1-16,0 1 0 15,0-7 0-15,0 0-3 16,0 0 2-16,0 0 3 0,0-4 1 16,11 1-1-16,-11-3-2 15,7-4 1-15,-3 1-1 16,-1 5 0-16,8-8 0 16,-4-1 0-16,4 10 0 15,-4-7-33-15,4-3-13 16,0 7-52-1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5:13.040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0 35 120 0,'0'-3'46'0,"3"-1"-24"0,-3 8-13 16,0-4 14-16,0 0-5 16,0 0 0-16,0 0-6 15,0 0 0-15,0 0-7 16,0 0 4-16,0 0 3 0,0 0 5 16,0 0 0-16,0 6-1 15,0 0-2-15,0 1-1 16,0 2-5-16,0 4 0 15,0-3-3-15,0 3 2 16,0-1-4-16,0 1 0 16,0 0-1-16,0 3 1 15,0 0 0-15,0 0 1 16,0-3 0-16,0 0 2 16,0-4-1-16,0-2 2 15,0-1-4-15,0 0-2 16,0-6 2-16,0 4 0 15,0-4 3-15,0 0 3 0,0 0-4 16,0-4-3-16,8 4-1 16,-8-6-1-16,10-4 0 15,-2 1 2-15,-1-4-1 16,-4 0-1-16,5 0-2 16,-1-6 1-16,4 0 1 15,-4 3 2-15,4 3-3 16,-4 0-2-16,4 1 2 15,-4-8 0-15,4 14 1 16,-1-7 2-16,1 4-3 16,0-1-2-16,0 0 2 15,0 4 2-15,3 6-2 16,-7-6 0-16,4 6 1 16,3 6 0-16,-3 0 0 0,-4-6 0 15,4 10 0-15,-4-4 0 16,4 1 0-16,-4-4 0 15,1 3 0-15,-5 1 0 16,8 2 0-16,-4 4 2 16,4-3-1-16,-7-1-1 15,3 1-2-15,-4 0 1 16,1-1 1-16,0 1 0 16,-4-4 0-16,-4 7 2 15,0 0-1-15,1-4 2 16,-1 1-2-16,1 6-23 15,-1-16-9 1,0 6-27-16,4-12-11 0,8 0-32 16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5:13.583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25 0 156 0,'0'0'57'15,"0"0"-30"-15,0 0-10 0,0 0 20 0,0 0-8 16,0 3 0-16,0 4-12 15,0-1-3 1,-7-3-6-16,3 0-3 0,1 4-9 16,-1-4-5-16,0 0-28 15,1 4-14-15,3-1-44 16</inkml:trace>
  <inkml:trace contextRef="#ctx0" brushRef="#br0" timeOffset="191">61 115 148 0,'0'-6'57'0,"-4"12"-30"0,4-6-16 0,0 0 15 16,0 0 1-16,-3 0 1 16,3 0-9-16,-4 3-1 0,1-3-11 15,-1 0-4-15,0 4-2 16,4-1-1-16,0-3 0 0,0 6-29 0,0-6-10 31,0 0-56-1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44.30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 5 140 0,'-3'0'52'0,"3"0"-28"0,0-6-19 16,0 6 13-16,0 0 3 0,0 0 2 15,3 0-1-15,8 6-2 16,4-6-10-16,3 0 2 0,3 0 4 16,5 4-2-16,2 2 2 15,1-6-5-15,7 6 1 16,-3-6-7-16,-5 0-1 15,1 7-2-15,-4-7 1 16,1 6-2-16,-5-6 2 16,1 3-24-16,-1 4-8 15,-3-7-85 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5:15.156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0 218 132 0,'0'0'49'0,"0"0"-26"0,0 0-20 15,0 0 12-15,0 0 4 16,0 0 3-16,0 0-3 16,0 0 1-16,4 6-11 15,-4-6 1-15,0 10 3 0,0-4-3 16,0 7 0-16,0-3 0 0,0-4 1 15,0 7-5-15,0 3-2 16,0 3-2-16,0-3 1 16,0 0 0-16,0-3 3 15,0 3-1-15,0-3 0 16,3-7-3-16,-3 1 1 16,0-1 0-16,0-6 1 15,0 0 4-15,0 0 5 16,4-3-9-16,3 0-2 15,1-1-2-15,-1-5 2 16,0-1-3-16,4-3 0 16,0-3 1-16,-1 4 2 15,5-1-3-15,-1 3 0 0,-3-3 1 16,0 1 0-16,3 5 0 16,1 4 0-16,-5-3 0 15,1 6 0-15,0 0 0 16,0 0 0-16,0 0 0 15,-4 6 0-15,0-3 0 16,0 4 0-16,0-1 0 16,-3 0 0-16,0 1 0 15,-1 2 2-15,-3 4-1 16,0 0-1-16,0 3 1 16,0 3 1-16,0-6 1 15,0 0 1-15,0-4-5 16,0 1 1-16,0-4-38 15,0 1-14-15,0-7-40 16,4-7-39-16,3 1 45 16</inkml:trace>
  <inkml:trace contextRef="#ctx0" brushRef="#br0" timeOffset="675">414 263 120 0,'0'-3'46'0,"0"3"-24"16,0 0-10-16,0 0 16 0,0 0-10 16,0 0 0-16,0 0-4 15,0 6-1-15,0-3-7 16,0 4 3-16,0-1 1 0,-3 0-1 16,-1 4 0-16,1-4-1 15,-1 7 2-15,0-3-3 16,1 3-2-16,-1 3 0 15,4-7 1-15,0 4-3 16,4 0-2-16,-1-7 2 0,5-3 0 16,-1 4-1-16,4-1-2 15,-1-6 1-15,5 0 1 16,3-6 1-16,0-1 3 16,4 1-3-16,-4 3-2 15,0-10 0-15,-4 7-1 16,0-1-3-16,-3 1 2 15,0-1 1-15,-4-2 2 16,0 2-3-16,-3 7 0 16,0 0 3-16,-4 0 1 15,0 0-1-15,0 0 1 16,0 7-2-16,0-4-1 16,0 7 5-16,-4-1 1 15,0 4 0-15,1-3-1 0,3-4-3 16,0 7 1-16,0-10-2 15,0 7 2-15,0-1-2 16,3-2-1-16,1-1-15 16,3-3-5-16,0 0-17 15,1-3-6-15,2 0-32 16,1-3-41 0,0-3 37-16</inkml:trace>
  <inkml:trace contextRef="#ctx0" brushRef="#br0" timeOffset="1922">803 282 140 0,'-3'0'52'0,"3"-3"-28"0,0 6-17 0,0-3 13 16,0 0-1-16,0 0 1 15,0 0-3-15,0 0 0 16,0 0-9-16,0 0 1 0,0 6 2 0,0-6 0 15,0 0 1-15,0 7 0 16,0-7 2-16,3 6-3 16,-3 1-1-16,0-1-2 15,0 0 0-15,0 7-2 0,0 0-1 16,0-3 1 0,0 6 1-1,0-4-3-15,0 1-3 16,0-3 0-16,0-4-1 15,0 1 0-15,0-4 0 16,0-3 2-16,0 0-1 0,4 0-1 16,0-7 1-16,-1 1 1 15,4 0-1-15,-3-4-1 16,3-3 1-16,0 4-1 16,1-1 0-16,-1 0 0 15,0 1 0-15,0-1 0 16,0 4-3-16,1-1 2 15,-1 4 1-15,-4 0 0 16,1 3 0-16,0 0 0 16,-1 3 0-16,1 4 0 15,-1-1 0-15,1 4 0 16,0-1 0-16,-1 1 2 16,1 3 1-16,-1-4 3 0,5 1-5 15,2-4-3-15,-2-3 3 16,-1 1 1-16,4-8 0 15,0 1 1-15,-1-6-2 16,5-1-1-16,-1 4-2 16,1-1 1-16,-1 1-1 15,0-1 0-15,-3 4 4 16,-4 0 1-16,4 3-1 16,-4 0-2-16,1 3-2 15,-5 4 1-15,4 2 1 16,-7-2 0-16,8 5 0 15,-8-5 2-15,0 2-1 16,0 4-1-16,0-6-4 16,0 2-2-16,0-2-33 15,0-1-13-15,0-6-10 0,0 0-2 16,7 0-22 0</inkml:trace>
  <inkml:trace contextRef="#ctx0" brushRef="#br0" timeOffset="2702">1354 13 152 0,'0'-6'57'0,"0"3"-30"0,4-1-21 0,-4 4 15 0,0 0-5 15,0 0 1-15,0 0-3 16,0 0-1-16,0 0-7 16,0 7 5-16,0-1 2 0,0 4-2 15,0 3-1-15,-4 3 2 16,1 9 3-16,-1 4-6 15,1 0-1-15,-5 0 0 16,1-1 0-16,0-2-2 16,3 6 1-16,1-3-4 15,-1-7 0-15,-3-3-1 16,3-3-2-16,4-3 1 16,-7-6 1-16,7-7 3 15,4 0 0-15,-1-7 0 16,-3 7-6-16,4-9-1 15,7-1 1 1,-4 4 0-16,0-1 1 16,0 1 0-16,1 3 0 15,-1-1-3-15,0 4 2 16,0 0 1-16,4 0 0 16,0 4 0-16,0-1 2 15,-1 0-3-15,1 3 0 16,-4 1-1-16,8-1 0 0,-4 4 2 15,-4-1 2-15,0 4 1 16,-3 0-1 0,-4 0-2-16,-4-4 1 15,0 1-1-15,-6 0 0 16,6-1 0-16,-7 1 0 16,0-1 0-16,-3 1 0 15,0 0 2-15,3-4-1 16,-11 1 2-16,4-4-2 15,0-3-1-15,0-3-2 16,4-1 1-16,-1-2-8 16,1-1-4-16,10 1-13 15,1 0-6-15,-1-1-3 0,4 4 1 16,11 0-3-16,0-7-2 16,3 4-22-1,-3-1-27-15,7 4 32 16</inkml:trace>
  <inkml:trace contextRef="#ctx0" brushRef="#br0" timeOffset="3483">1560 378 140 0,'0'-3'55'0,"3"3"-30"0,-3 0-14 0,0 0 18 0,0 0-11 16,0 0 0-16,4 3-6 16,3 0 0-16,4-3-7 15,3 0-1-15,-3 0 0 0,7 0-2 16,-3-3 1-16,-1 0-2 16,-3 0-1-16,0-4 5 15,3 4 1-15,-10-3-2 16,6-1-1-16,-6 1 1 15,-4-1 2-15,0 1-3 16,0 0 0-16,-4-1-1 16,-6 1-2-16,-1-1 1 15,-4 4-1-15,-3-3 0 16,0 3 0-16,8-1 2 0,-5 4 3 16,4 4-2-16,1-1 0 15,-5 3 5-15,8 1 3 16,-4 9-4-16,4-4-2 15,0 4-5-15,3 0 0 16,4-3 0-16,4 0 0 16,-1-3 0-16,1-1 0 15,14-2 0-15,0-4 0 16,4 0-18-16,-1 0-5 16,1-3-5-16,-1 0 0 15,1 0 5-15,3 0 3 16,-10 0 10-16,-1 0 3 15,4 0 5-15,-4 3 1 0,-3 1-2 16,4 2 2-16,-15-6 3 16,3 6 1-16,-3 1 3 15,0-7 1-15,0 6 10 16,0 1 4-16,0-4-3 16,-3 0 0-16,3 0-6 15,-11-3 0-15,11-3-5 16,0 0-2-16,0-4-2 15,0 1-3-15,0-4 5 16,11 1 4-16,-8-1-3 16,-3 4 2-16,11-7-3 15,3 0 0-15,-3 4 1 16,0-1 1-16,11-3-1 16,-8 7 1-16,0-1-4 0,8 4-2 15,-8 0 0-15,19 0-1 16,-11 0-47-16,-1-1-18 15,1 1-46 1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5:19.765"/>
    </inkml:context>
    <inkml:brush xml:id="br0">
      <inkml:brushProperty name="width" value="0.05" units="cm"/>
      <inkml:brushProperty name="height" value="0.05" units="cm"/>
      <inkml:brushProperty name="color" value="#177D36"/>
      <inkml:brushProperty name="fitToCurve" value="1"/>
    </inkml:brush>
  </inkml:definitions>
  <inkml:trace contextRef="#ctx0" brushRef="#br0">54 329 156 0,'0'-10'60'0,"0"10"-32"0,0 0-22 0,0 0 17 16,0-6-1-16,0 6 4 16,0 0-5-16,-4 0-3 15,-3 0-10-15,7 0-1 0,-4 0 3 16,-3 0-2-16,3 9 3 16,-6 1-4-16,6 6-2 15,-3-3-2-15,3 3-3 16,1 0 1-16,3 0 1 15,3-4-1-15,1 1-1 16,-1-6 3-16,5-1 2 16,2-3 0-16,1-3 2 0,4-3 0 15,-1 3 3-15,-3-13-3 16,7-3-2-16,-4 3-2 16,-3-6 0-16,0 3-2 15,-4 0 2-15,-7-3-2 16,0 3-1-16,0 3-2 15,-7 7 1-15,-4-4 3 16,-7 4 3-16,11 6-7 16,-11 0 0-16,11 0 0 15,-4 6 3-15,4 4-2 16,-4-4 0-16,11 7-8 0,-4-7-4 16,4 4-13-1,4-4-6-15,-4 1-12 0,11-1-3 16,-1 4-42-1,5 3-27-15,6-7 54 16</inkml:trace>
  <inkml:trace contextRef="#ctx0" brushRef="#br0" timeOffset="556">630 121 116 0,'11'-29'46'0,"-8"22"-24"0,1-2-10 0,-1 6 16 0,-3-4-1 16,0 1 2-16,0-1-5 16,-3 1-1-16,-1 0-12 15,1-1 4-15,-1 1 3 0,-3-1-6 16,7 1 1-16,-4 0-4 15,-3 2 0-15,7 1-3 16,-4 0-1-16,-6 3-3 16,10 0 1-16,-11 0-2 15,11 3-1-15,-7 4 1 16,-1-1 1-16,-2 0-1 16,-1 4 2-16,4 0-4 15,-11 2 0-15,10 1 5 16,-2 6 5-16,-1 7-3 0,0 0-1 15,0-1-2-15,0 1 0 16,-3 3-2-16,-1-1-1 16,1 8 5-16,-4-4 1 15,4 0 0-15,-1 0-1 16,1 0-3-16,-4 0 1 16,0 0-2-16,0 0-1 15,3-7 1-15,5-2 1 16,6-4-1-16,-7-3-1 15,0-3-8-15,8-4-5 16,3 1-15-16,-7-4-5 16,3-2-7-16,0-4-1 15,4-4-17-15,4-2-8 0,7-4-8 16</inkml:trace>
  <inkml:trace contextRef="#ctx0" brushRef="#br0" timeOffset="701">259 341 160 0,'-4'-3'63'0,"-7"3"-34"0,4 3-19 16,7-3 17-16,0 0-2 15,0 4 0-15</inkml:trace>
  <inkml:trace contextRef="#ctx0" brushRef="#br0" timeOffset="855">244 357 378 0,'8'10'22'0,"2"0"-4"0,5-1 0 0,-4 1 0 16,7-4-7-16,0 1-2 16,0-1-5-16,0 0-3 15,3-2 0-15,8-1 1 16,-4 0-1-16,8 0 2 16,-8 0-31-16,-11-3-11 15,12-6-68 1,-5 3-49-16,-6-13 64 15</inkml:trace>
  <inkml:trace contextRef="#ctx0" brushRef="#br0" timeOffset="5735">198 940 120 0,'-4'0'46'0,"8"0"-24"0,-8 0-10 0,4 0 27 15,0-6-11-15,0-1-5 16,0 7-5-16,-4-3-10 16,1 0 1-16,-1-7 2 15,-3 10 2-15,7-6 3 0,-11 6-3 16,8-7 0-16,-5 7-7 15,1-3-4-15,-4 0 3 16,-3 3 4-16,3 0 1 16,0 0 4-16,4 0-5 15,-7 3-1-15,10 0-6 16,-7-3-4-16,1 13 3 16,6-3 1-16,-3 3 0 15,3-1-2-15,1-2-2 0,-1-4-1 16,4 7 2-16,0-3 2 15,0-4 0-15,0 1-1 16,4-4 1-16,3 0-1 16,0-3 2-16,4-3 1 15,3-3-4-15,-3-4 1 16,3-6 0-16,1 0 2 16,-1-3-3-16,4-4 0 15,-7 7 1-15,-4-3 2 16,0 6-1-16,-3-3-1 15,7 10 1-15,-8-4-1 16,5 4 0-16,-8-1 0 16,0 7 0-16,-8 7 0 15,5-1 2-15,-1-3 3 0,-3 10 0 16,7-3 2-16,0 3-4 16,-4-1-2-16,-3 4 2 15,7 4 0-15,-3-4 1 16,-1-4 0-16,0 4-2 15,1 7 1-15,-1-4-2 16,-7 4-1-16,11-1 3 16,-7 0 0-16,0-2-1 15,0-1-2-15,7 0 1 16,-4-3-1-16,-3-3 0 16,7 3 2-16,0-10-28 15,-4-3-9-15,4-3-29 0,0 0-13 16,4-3-29-1</inkml:trace>
  <inkml:trace contextRef="#ctx0" brushRef="#br0" timeOffset="6636">342 921 104 0,'-4'-3'38'0,"8"3"-20"0,-4 0-6 0,0 0 13 16,0 0 0-16,0 0 0 15,0 0-6-15,0 0-1 16,0 0-10-16,0 0 1 0,0 0 4 15,0 0-7-15,0 3-1 16,-4 3 1-16,0-3 1 16,1 4 3-16,-4-1 1 0,7 1-1 15,0-1-1-15,-4-3-3 16,-3 4 1-16,7-1-4 16,0 4 0-16,0-4-3 15,0 1-3-15,0-7 2 16,7 6 0-16,-3-3 5 15,-4-3 5-15,10 0-5 16,-2 0-2-16,-1-3 1 16,4 0 0-16,-1 0-1 15,1-4 1-15,0 1-2 16,0-4 2-16,-4-3-4 16,4 7 0-16,-4-4 1 15,0 4 2-15,-7-1-3 16,7 4 0-16,-3 3 1 15,-4 0 2-15,0 0-3 0,0 3-2 16,0 4 4-16,0-1 1 16,0 7 4-16,-4-3 3 15,4-4-4-15,-7 10-1 16,7-3-4-16,0 0-1 16,0-4 1-16,0 4 0 15,0-3-3-15,0-1 2 16,7-2-30-16,-3-4-12 15,3 0-22-15,0-6-8 16,4 0-9 0</inkml:trace>
  <inkml:trace contextRef="#ctx0" brushRef="#br0" timeOffset="7551">741 674 128 0,'0'-22'49'0,"8"22"-26"0,-5 0-12 0,-3 0 15 16,0 0-6-16,0 0 1 15,0 0-1-15,0 0 2 16,0 0 12 0,0 13-18-16,0-4-2 0,0 14 0 15,-3-4-6-15,-5 3-8 16,5 4-5 0,-8-4 10-16,7 7 9 0,-6-3-3 15,-1 3-1-15,0-4-5 16,0-2-4-16,-3-4 0 15,10-3 1-15,-3-3-3 16,3 0 0-16,1-4 1 16,-1-2 2-16,4-4 3 15,0-3 2-15,0 0-3 16,4-3-1-16,-1-1-3 16,1 1-1-16,7-6 1 15,-4 2 2-15,0-6-3 16,0 4 0-16,-3-4 1 15,10 6 2-15,-6 1-3 0,-5 3 0 16,8 0-1-16,3-1 0 16,-3 4 2-16,-4 7 0 15,1-1 0-15,-1 4 2 16,-4-1-3-16,8-2 0 16,4-1 1-16,-8 1 2 15,-4-1-1-15,8 1-1 16,-7 2 1-16,-1-2-1 15,-3 2 2-15,0-2 1 16,-3-1 3-16,-4 4 1 16,-1-4-3-16,-2 0-1 15,2 1-1-15,-2 2 1 16,-5-2 0-16,-3-7 3 16,4 6 1-16,-8-6 1 0,4 0-7 15,0-3 0-15,0 0-1 16,4 0 0-16,-4-1-3 15,7 1 2-15,7 0-15 16,-6 0-6-16,10 0-22 16,0-1-8-16,0 1-14 15,0 0-6-15,10 0-14 16</inkml:trace>
  <inkml:trace contextRef="#ctx0" brushRef="#br0" timeOffset="7843">986 953 164 0,'-3'-3'63'0,"6"3"-34"0,-3 0-14 0,0 0 20 15,0 3-10-15,-3 3-5 16,-1 1-9-16,-3-1-3 16,3 4-4-16,-3-1-1 0,-4 4 1 15,8-6-2-15,-1 5-2 16,-3-8-24-16,7 2-9 16,-4-6-21-16,4 0-6 0,4-3-14 15</inkml:trace>
  <inkml:trace contextRef="#ctx0" brushRef="#br0" timeOffset="8001">1030 754 184 0,'3'-19'68'0,"12"0"-36"0,-5 6-22 16,-2 7 20-16,-5-4-18 15,1 4-6-15,-4-1-9 16,0 4-3-16,7-6-35 15,-3 2-15-15,3 1-24 16,-4-4-8-16</inkml:trace>
  <inkml:trace contextRef="#ctx0" brushRef="#br0" timeOffset="8362">1339 546 152 0,'0'0'57'0,"0"0"-30"0,0 4-14 0,0-4 17 15,0 0-2-15,0 6 3 16,0 0-6-16,-3 4-3 16,-5 0-12-16,8 2 2 0,-10 1 4 15,6 13-2-15,-7 3 0 0,0-1-4 16,4 1-1-1,-11 0-3-15,7 0 1 0,-3 6-2 16,0 3 2-16,-1-6-4 16,-3-3 0-1,11-3-1-15,-4-1-2 0,4-2 1 16,0-4-1-16,0-3-18 16,3-3-5-16,-3-3-16 15,7-4-5-15,0-6-14 16,0-3-4-16,0-4-26 15</inkml:trace>
  <inkml:trace contextRef="#ctx0" brushRef="#br0" timeOffset="8653">1109 879 188 0,'0'0'71'0,"0"3"-38"0,-15 4-21 0,23-4 19 15,-8-3-7-15,0 0 0 16,3 3 0-16,-3-3 2 16,4 10-3-16,7-4 0 15,-1 1-6-15,5-1-2 16,3-3-7-16,0 0 0 16,3 1-5-16,1 2-2 15,-4-3 0-15,7 4-1 0,0-1-16 16,8-3-4-16,-12-3-30 15,8 0-12-15,-14 0-43 16,3 0-34 0</inkml:trace>
  <inkml:trace contextRef="#ctx0" brushRef="#br0" timeOffset="9217">1563 847 208 0,'0'-3'79'0,"0"0"-42"0,0 3-30 0,0 0 20 16,-4 3-10-16,0-3-2 15,-3 3 3-15,-4 0 0 16,1 4-9-16,6-1-1 0,-7 1 2 16,0 2-4-16,4 1-1 15,0-4-2-15,-4 1-3 16,11-1 1-16,-11 4-1 15,11-4 0-15,0 4 2 16,0-1-3-16,11 1 0 0,-11-4 1 16,11 4 0-16,-4 0 0 15,0-1 0-15,4-2 0 16,-4 2 0-16,-3 1 0 16,0-1 2-16,6 1-3 15,-10 0 0-15,0-1 7 16,0-2 4-16,-10-1-5 15,6-3-1-15,0 0 0 16,-6-3 0-16,-5 0 2 16,-14-3 1-16,11 0-3 15,-14 0-3-15,7-7 0 0,-11 1-1 16,10-1-25-16,1 4-8 16,7-1-43-16,7-2-78 31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6:25.22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205 112 0,'0'0'44'0,"0"0"-24"0,0 6-10 0,0-6 14 0,0 0-4 16,0 0 0-16,0 0-2 15,0 0 0-15,0 0-9 16,0 0 1-16,0 0 3 0,0 0-3 16,0 0 2-16,0 0-1 15,3-6 1-15,-3 6-4 16,7-7 0-16,1 4-1 16,-1-3 1-16,0-7-2 15,4 7 1-15,0-7-2 16,-1 3 0-16,5-9-1 0,-1 3 2 15,1 0-1-15,-1 3 2 16,0 0-2-16,1 4 0 16,-1-4-1-16,-3 13 2 15,4-10-3-15,-5 10-2 16,5 0 2 0,-4-9-2-16,-1 15-1 15,-2-12 1-15,-1 6 1 16,0 6-3-16,0 4 0 15,0 15 3 1,-3-15-1-16,0 12-1 16,-1-3 1-16,1-6-1 15,-1-3 0-15,1 3 0 16,0-7 0-16,3-3 0 0,0-3 6 16,0 7 6-16,0-7-4 15,1 0-2-15,-1 0-3 16,0 0-3-16,4 0 1 15,0-7-1-15,3 7 2 16,0-3 1-16,1-3-1 16,-1 2-2-16,1-5 1 15,-1 2 1-15,-3 1-36 16,0 3-17-16,3 0-38 16,-3 3-26-1</inkml:trace>
  <inkml:trace contextRef="#ctx0" brushRef="#br0" timeOffset="766">522 22 156 0,'-11'0'60'0,"11"-6"-32"0,0 6-17 0,0 0 18 15,0 0-4-15,0 0 3 16,0-7-12-16,4 7-2 16,-4 0-2-16,0 0 2 15,0 7-3-15,0-1 1 16,-4 17 4 0,0-1-7-16,-3 4 0 0,0-4-3 15,3 0-1-15,1 1-3 16,-1-4 1-16,1-3-2 15,-1-3-1-15,4-3 1 16,0-4-1-16,0-6 2 16,0 0 1-16,4-3-4 15,-1-4-1-15,1 1-13 16,-1-4-2-16,1-9 1 16,0 10 5-16,-1-17 4 15,-3 16 2-15,0-9 3 16,0 6 3-16,0-9-2 15,4 9 0-15,-1 3 1 0,1-2 0 16,0 2 0-16,3-3 0 16,0 7 11-16,0-1 7 15,-3 1-7-15,7 6 3 16,3 0-1 0,0 0-5-16,1 0-3 15,-1-3 0-15,1 3-1 16,3 0-2-16,-4 3 1 15,1-3 0-15,3 6 1 16,-8 1 0-16,1-7 0 16,0 6 0-16,0-6 0 15,-4 7-2 1,-3-1 1-16,-1-3 0 16,-3-3-1-16,-3 19 1 15,-5 4 0-15,-2-4-1 16,-1-3-2-16,-4 0 1 15,-3 0 1-15,-7-3-1 16,-4 0-1-16,4-4 1 16,7-2-1-16,-7-1 0 15,7 1 2-15,0-4-1 16,3-3-1-16,5 0-2 16,2 0 1-16,5-3-56 15,3-1-25-15,-4-8-48 16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6:27.983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77 9 124 0,'0'-3'49'0,"0"-1"-26"0,0 4-14 0,0 0 16 16,0 0-3-16,0 0 1 16,0 0-3-16,0 0-1 15,0 0-10-15,0 0 1 0,0 0 1 16,0 0-2-16,0 0 0 15,0 0-3-15,0 0-1 0,-7 0-1 16,-1 0 0-16,5 4-2 16,-12 2 1-16,5-3 0 15,-1 10 3-15,4-10-1 16,-11 4 2-16,10-1-4 16,-10 0 0-16,4 1 1 15,-4 9 2 1,7 6 1-16,0-3-1 15,4 4-1-15,0-4-3 16,3-3-2-16,4 0 1 16,4-3-1-16,7 0 2 15,3-7 1-15,1 1-1 16,3-7-2-16,3 0-24 0,1-7-11 16,-1-6-18-16,5 7-7 15,-5-7-31 1</inkml:trace>
  <inkml:trace contextRef="#ctx0" brushRef="#br0" timeOffset="95">310 63 144 0,'0'0'55'0,"0"-9"-30"0,-4 15-18 0,4-6 15 15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6:28.46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47 11 295 0,'-4'10'26'15,"1"-1"-13"-15,-5-12-4 0,1 19-2 0,0-6-1 16,3 6 1-16,1-10-2 16,-1 10 2-1,1 0-2-15,-1-3 0 0,4 0-3 16,0 0 1-16,0-1-4 16,7-2 0-1,0-7 3-15,4-3-1 16,4-3-1-16,-1-3 3 15,4-10 0-15,0 3-1 16,0-10-2-16,0 4 3 16,-4 6 2-16,1-3 0 15,-4 3 0-15,-4 1-1 16,-4 2 0-16,-3 0 2 16,-3 4 1-16,-4 0-6 0,-4 6 0 15,0-4-1-15,0 4 2 16,-3 0-1-16,3 4-1 15,0-1 1-15,0 0-4 16,4 10 2 0,4-4-1-16,3 1-2 15,7-4-46 1,4-12-8-16,3 0-4 16,0 12-27-1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6:28.87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5 346 136 0,'-4'3'52'0,"4"-3"-28"0,0-6-11 16,0 6 17-16,0 0-9 15,4 6 1-15,-4-6 0 16,0 0 1-16,0 7-12 15,0-4 0-15,0 10 2 0,0-7-1 16,0 7 3-16,0-4-4 16,0 1 1-16,0-4-7 15,0 4-1-15,4-4-2 16,3-2 1-16,0-4-2 16,4 6 2-16,0-16-2 15,3 4 2-15,0 0-2 0,1 6-1 16,-1-7 1-16,1 7-1 15,-1-6 0-15,0-1 0 16,-3 4 0-16,-4 0 0 16,1 3 0-16,-8 0 2 15,3 13-1-15,-6 3 2 16,-1 0-2-16,4-3-1 16,-4-1-17-16,4 1-9 15,0-10-26-15,8 4-12 16,-1-14-35-1</inkml:trace>
  <inkml:trace contextRef="#ctx0" brushRef="#br0" timeOffset="420">383 324 200 0,'7'-7'74'0,"-7"7"-40"0,0-3-20 15,0 3 20-15,-3 0-15 16,-1 3-3-16,-3-3-4 16,0 7 0-16,-4-1-6 15,0 0 0-15,0 4 4 0,0-4-4 16,4 7 2-16,0-6-5 16,0 9 0-16,3-16-3 0,1 12-1 15,3-12 1-15,3 10 0 16,1-4 0-16,3 1 2 15,4-1-3-15,0 7 0 16,-1-3 1-16,1-1 0 16,-3 1 0-16,-1-1 0 15,-4-2 2-15,-3-1 1 16,0 4-1-16,-3 0-2 16,-4-1 1-16,-4 1-1 15,0 3 0-15,0-7 2 16,0 0-10-16,0 1-4 15,4-7-23-15,0-7-10 16,3 1-23-16,4 0-7 16,4-17-6-16</inkml:trace>
  <inkml:trace contextRef="#ctx0" brushRef="#br0" timeOffset="749">632 103 152 0,'10'-16'57'0,"-10"16"-30"0,4-7-12 15,0 7 20-15,-4 0-10 16,0 0-3-16,0 0-8 16,0 7-4-16,-4-4-5 15,-3 16 3-15,3-9 2 0,-3 15 3 16,7 4-4-16,-7-6-1 15,-4 5-2-15,7 1-1 16,1 0-3-16,-8-7 1 16,7 7-2-16,-6 0 2 15,10 0-4-15,-8-7-2 16,8 1-12-16,-3-7-5 16,6-4-14-16,-6-2-6 15,-1-13-38 1,1 0-35-16,3-1 40 15</inkml:trace>
  <inkml:trace contextRef="#ctx0" brushRef="#br0" timeOffset="982">369 352 200 0,'-4'-6'74'0,"8"6"-40"15,-1 3-22-15,-3-3 21 0,8 3-10 16,-1-3-4-16,4 0-8 15,17 0-5-15,-13 0-3 16,3 0-3-16,0 7 3 0,11-7-2 16,-8 0 2-16,-3 0-29 15,4 0-11-15,-4 6-11 16,3-6-1-16,1 3-24 16,-4 4-21-1,4-7 39-15</inkml:trace>
  <inkml:trace contextRef="#ctx0" brushRef="#br0" timeOffset="1305">794 455 140 0,'-4'22'52'0,"8"-38"-28"0,-8 29-13 0,4-16 15 16,-4 9-6-16,4 4 1 16,-7-4-6-16,7 4-1 15,-7-4-8-15,-4-2-4 0,-3-1 1 16,14-3 4-16,-11 3 6 15,4-3-3-15,0 0 2 16,3 0-1-16,0-3 1 16,12 0-4-16,-12-4-3 15,11 1 2-15,-3-17 0 0,7 1 1 16,-4 15 0-16,4-9 0 16,-4 0 2-16,4 4-5 15,-1-1-3-15,1 3-1 16,0 4-1-16,0 3 0 15,0-1 2-15,-4-2-21 16,4 6-9-16,-4 3-24 16,0 0-7-16,4-3-42 15</inkml:trace>
  <inkml:trace contextRef="#ctx0" brushRef="#br0" timeOffset="1801">992 349 168 0,'-4'0'66'0,"29"-6"-36"0,-39 9-22 0,21-6 18 15,-10 6-9-15,-1-3 1 16,0 0-2-16,-3 0-1 15,0 3-7-15,0 0 4 0,0 4 8 16,-4 18-4 0,4-12-6-16,-1 10-1 15,5-1-6-15,-1-6-2 16,8 0 0 0,3-3-4-16,-3-7 2 0,6 1 1 15,1-7 2-15,7-10 1 16,11 4-1-1,-18 2-2-15,14-5 1 16,-14 2-1-16,3-5 0 16,-7 2 2-16,1 0-3 15,-1 14-2-15,4-1 4 16,-11-3 1-16,10 0 2 16,-10 0 0-16,8 6-2 15,-16 4 1-15,19 3-2 16,-11-4 2-16,7 4-2 15,-14-3 2-15,18-4-31 0,-11 1-13 16,7-1-17-16,4 0-7 16,-4-2-28-1</inkml:trace>
  <inkml:trace contextRef="#ctx0" brushRef="#br0" timeOffset="2020">1352 445 132 0,'7'16'52'15,"-7"-35"-28"-15,0 9-28 0,0 7 54 16,7 3-14-16</inkml:trace>
  <inkml:trace contextRef="#ctx0" brushRef="#br0" timeOffset="2279">1366 416 334 0,'-7'-9'28'0,"7"-1"-7"0,0 1-12 16,0 2-4-16,-7 4 3 16,3-3 3-16,-3 2-2 15,0 4 2-15,-4 13 5 16,4-13-5-1,0 16-1-15,7-6-3 0,-11 6-2 16,4-7-3-16,3 11 1 16,4-1-2-16,-7-3-1 15,7 0 1-15,-7 0-1 16,14-3 0-16,0 0 0 16,-3-4-16-16,3-2-6 15,4-4-14-15,3-3-2 16,-3-7-7-16,-4 1-1 15,4-16-24 1,7 12-30-16,4-9 32 16</inkml:trace>
  <inkml:trace contextRef="#ctx0" brushRef="#br0" timeOffset="2416">1597 13 184 0,'-4'-6'71'0,"4"6"-38"0,0-7-39 16,0 7 45 0,0 0-18-16</inkml:trace>
  <inkml:trace contextRef="#ctx0" brushRef="#br0" timeOffset="2656">1593 0 363 0,'0'0'18'0,"4"7"-3"0,-4-1-1 16,0 4 1-16,-4-1-2 15,-7 1 2-15,11 12-6 16,-7-9-3-16,7 26 1 15,0-4 0-15,-7-3 1 0,0 0 2 16,0-3-5 0,-4 9-3-16,7-6-1 0,-3 3 1 15,0-3-1-15,0-3-1 16,7 0 1-16,0-7-1 16,0-3-11-16,0-6-3 15,0-3-22-15,0-4-9 16,0-6-7-16,0-3-3 15,-4-10-3 1,0 10-39-16,1-19 16 16</inkml:trace>
  <inkml:trace contextRef="#ctx0" brushRef="#br0" timeOffset="2856">1438 346 192 0,'-7'3'74'0,"7"-6"-40"0,-3 3-13 0,3 0 42 16,0 0-13-16,0 0-14 0,3 3-9 15,4-6-17 1,1 3 11-16,2 0 6 0,8-3-10 16,-3 3-4-16,3 3-6 15,0 0-2-15,7-3-19 16,0 7-7-16,0-7-83 16,-3 0-36-16,-4 0 14 15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6:57.38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330 104 0,'0'-3'38'0,"4"3"-20"0,-4-6-8 0,0 6 14 16,0 0-7-16,7-4 1 15,-3 1 0-15,-4 3 3 16,7-3-11-16,-4 3-1 0,1-3-2 16,-4 0 3-16,0 3 1 15,7 0-3-15,-7 0 0 16,0 0 1-16,0 0 5 0,0 0-6 15,4 3 0-15,-4 3 2 16,7 1 1-16,-7-1-5 16,0 0-4-16,4 7 5 15,-4 0 5-15,0 0-6 16,0 3-1-16,0-3-1 16,0 9 2-1,0-3-1-15,0-3-3 16,0 0 2-16,0-3-3 15,7-3 2-15,-7-1 2 16,3-2 2-16,1-1 3 16,-4-6 1-16,0 0-3 15,11 0 0-15,-4-6-5 16,0-1-2-16,0-6 0 0,8 1 1 16,-4-1-3-16,0 0-2 15,3 0 6 1,-3 0-2-16,0 4 0 15,-4 2-3-15,-4 4 1 16,1 0 1-16,-4 3 0 16,0 0 0-16,0 0 0 15,0 0-3-15,4 13 2 16,-4 0 1-16,0 6 0 16,0-3 0-1,0 0 0-15,7-3 2 16,-4-4-3-16,-3-2 0 15,8-4 1-15,-8-3 2 16,7 0-1-16,0-3-1 0,4-7 3 16,0-3 0-16,-4-6-1 15,11 6-2-15,-4-3-2 16,1 3 1-16,-1 1-4 16,-3-1-1-16,0 0-26 15,-8 3-9-15,8 1-10 16,-11 2-4-16,7 4-46 15</inkml:trace>
  <inkml:trace contextRef="#ctx0" brushRef="#br0" timeOffset="795">443 32 148 0,'15'-9'55'0,"-15"9"-30"0,7 0-18 0,-7 0 15 0,0 0-2 15,0 0 3-15,0 0-2 16,0 0 2-16,0 6-13 16,-7 1 1-16,7 2 0 0,-4 4-2 15,4 3 0-15,-4 3 1 16,-3 1 4-16,7 5-8 15,0 7-1-15,0 0 1 16,0 0 1-16,-3-3-1 16,-5 0-1-16,8-4-1 15,-3-5 2-15,-1 8-1 16,1-2 2-16,-1-4 0 16,0 1-1-1,4-4-1-15,0-9-6 0,0 2 1 16,0 1 6-16,0-10 4 15,0-3-5-15,8 0-1 16,2-6-2-16,-2-4-2 16,-5-2 1-16,12 2-1 15,-5-3-3-15,1 0 2 16,0 4 1-16,-7 2 0 16,14-2 0-16,-11 2 2 15,4 4-3-15,-4 0 0 16,0 0 1-16,-7 3 0 15,11-3 0-15,0 3 2 16,-11 0-3-16,0 6-2 0,10-3 2 16,-6 4 0-16,7-1 1 15,-11 0 2-15,0 7-3 16,0-3 0-16,0-1 3 16,0 4 1-16,0 0-4 15,0-3 1-15,0-1 0 16,-11-2 0-16,18-1-14 15,-7 0-5-15,-7-2-30 16,7-1-11-16,0-3-13 16,0 0-5-16,7 0-4 15</inkml:trace>
  <inkml:trace contextRef="#ctx0" brushRef="#br0" timeOffset="1027">782 359 184 0,'0'-3'68'0,"-7"6"-36"0,7 0-24 0,0-3 25 15,-4 7-9 1,-3-1-9-16,7 4-5 16,-7 2-6-16,-4 4-3 0,4-3 0 15,-4 0-12-15,11 3-25 16,0-19-38 15,7-4-34-31,-3-2 21 0</inkml:trace>
  <inkml:trace contextRef="#ctx0" brushRef="#br0" timeOffset="1185">850 263 136 0,'7'-32'52'0,"-3"10"-28"0,-4 28-8 15,0-9 16-15,0 0-2 16,0-1 2-16,0 11-16 15,0-1-9 1,0 1-5-16,0 5-15 0,0 1-8 16,7-3-14-1,-3-1-3-15,-4 1-37 16</inkml:trace>
  <inkml:trace contextRef="#ctx0" brushRef="#br0" timeOffset="1606">1070 407 140 0,'7'-6'52'0,"-3"-1"-28"0,-4 1-11 0,0 6 17 16,0-3-4-16,-4-1-1 15,-3 1-2-15,7-3-3 16,-7 3-10-16,-1-4-2 0,-2 4 2 15,-1 0 3-15,-4 0 2 16,5-1-2-16,2 4 2 16,1 0-4-16,-4 0 1 0,8 0-5 15,-4 4 1-15,-1-1-5 16,1 0-2-16,-4 3 0 16,4 1-1-16,0 6 0 15,3 3 0-15,-3 0-3 16,-4 3 2-16,8-3-1 15,-8 0 0-15,11-3 2 16,-4-1 0-16,4 1 0 16,4-3 2-16,-4-1-17 15,11 1-6-15,0-4-8 16,-1-2-2-16,5-4-3 16,-1-4-1-16,8-2-6 15,-8-7 1-15,11-3-33 16</inkml:trace>
  <inkml:trace contextRef="#ctx0" brushRef="#br0" timeOffset="2155">1228 13 100 0,'-10'-9'38'0,"20"9"-20"0,-10-4-8 0,0 4 14 16,0 0-2-16,0 0-1 0,0 0-5 15,-10 0-2 1,10 0-8-16,0 4 7 0,-4-1 6 0,0 3-1 16,4 4-1-16,-7-1-7 15,4 4-2-15,-5 3 2 16,8 3 1-16,-3 4 1 15,-4 3 2-15,3 6-3 16,4 3-1-16,0 0-2 16,-4-3 0-16,-3-3-2 15,7 0-1-15,0-4-1 16,0 1 0-16,-3-4 0 16,3 1 2-16,0-4-5 15,3-3-1-15,-3-3 0 0,11-10 4 31,-7-6 2-31,6-4-2 0,1 4-1 16,-4 3-3-16,11-6-1 16,-7-1 1-16,-7 4 0 15,7 0-3-15,-4 0 0 16,-4 3 6 0,8 9-2-16,-11-2 0 15,0 9-5 1,0 3-9-16,-11-10-2 15,8 4-32-15,-4 3-12 16,-4 3-51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7:01.32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7 2 132 0,'-3'-3'49'0,"3"9"-26"0,0-12-9 15,0 6 15-15,0 0-5 16,0 0-2-16,0 0-10 15,0 0-3-15,0 0-5 16,0 0 8-16,3 6 9 0,-3 10-7 16,0-16-2-16,0 6-1 15,0 7-2 1,0 6 0-16,0 4-1 0,0-4 2 16,0 0-1-16,0 1 2 15,0-1-4-15,0 0 1 16,-3-3-5-16,3 0 0 15,-4 0 3-15,4-3 1 16,0 0-6 0,0-4-2-16,0-2 0 15,0-4 0-15,0 0 3 16,0-3 1-16,4 0 3 16,-1-3-5-16,1-4-1 15,-1 1 0-15,5-4 0 0,-1 1 0 16,0-1 0-16,4 1 0 15,0 2 2-15,-4 1-3 16,4-1-2-16,-1 4 2 16,1 0 0-16,-4 0 1 15,4 3 0-15,-4 0 0 16,4 0 2-16,-4 3-3 16,1 0 0-16,-1 4 3 15,0-1 1-15,-3 4-1 16,-1 2-2-16,-3 1 3 15,0-3 0-15,0 12-4 16,0-3-1 0,0-3-2-16,4-3-66 15,-1-6-25 1,5-11-52-16,6 4 43 16</inkml:trace>
  <inkml:trace contextRef="#ctx0" brushRef="#br0" timeOffset="672">425 220 144 0,'4'-10'55'0,"-4"7"-30"16,3-4-16-16,1 4 14 0,-4 0-2 15,0 0-1-15,0-4-4 16,0 4 0-16,0-3-9 16,0 3 5-16,-4-4 1 0,1 1-2 15,-5 6-1-15,1 0-2 16,0-7 0-16,-4 7 0 15,0 0 0-15,1 0-2 0,-1 7 1 16,0-1-2 0,0 7 0-16,-3-3 1 15,3 2 1-15,0 4-3 0,4-3-1 16,3 0-3-16,4 3-1 16,4-10-1-16,3 10 0 15,0-9 4-15,1-1 3 16,2-6-2-16,1-6-2 15,0-1 0-15,3 4 1 16,1-10-3-16,-4 7-2 16,-1-7 2-16,-2 10 0 15,-1-3 1-15,0-1 0 16,0 7-3-16,-7 0 2 16,4 7 1-16,-4 2 2 15,0 10-1-15,0-9-1 16,0 6-10-16,7 6-6 0,-3-9-23 15,3-6-10-15,4-1-40 16,7-3-36 0,0-3 48-16</inkml:trace>
  <inkml:trace contextRef="#ctx0" brushRef="#br0" timeOffset="945">605 149 160 0,'-4'-3'60'0,"1"9"-32"0,-8 1-15 16,11-4 19-16,-4 0-3 0,1 4 3 15,-1-1-7 1,-3 4-1-16,7-1-13 0,-7 1-2 0,7-1-2 16,-4-2-3-16,4 2-1 15,0 1-3-15,0 0-3 16,0-4 2-16,4 0 2 15,-4 1 0-15,7-1-1 16,-7 10 3 0,0-3-2-16,0 3-1 15,0-6 3-15,0 12 0 16,-7-3-1 0,3-3-2-16,-7-6 1 15,-3-1-1-15,0 1 2 16,3-4-1-16,0-6-49 15,0 0-20-15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7:03.34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30 0 156 0,'-7'-3'57'0,"7"6"-30"0,0-3-14 0,0 0 17 16,0 4-9-16,0 2 1 15,-8-3-11-15,8 7-2 16,-3-4-5-16,-1 4 6 0,-7 12 5 15,4 4-3-15,4-1 1 0,-5 4-4 16,1 0 2-16,0 0-4 16,-4 0 1-16,8 6-7 15,-1 3-1-15,0-2-2 16,-3-20 0-16,7-4 0 16,0 11-24-1,0-23-27 1,0 0 9-16,0-16-1 15,0 3 25 1,0 0 12-16,0-3 6 16,-7 3 4-16,7-3 8 15,-11 4 5-15,4 2 4 16,7-6 1-16,-4 6 0 16,1 1 2-16,-1 2 1 15,4 1 1-15,0 3-5 0,0 0 1 16,4 3-7-16,3 0 0 15,0 0-8-15,4 3-1 16,3 0-4-16,8 0-1 16,-4 0 1-16,4 4 2 15,6-7-32-15,5 0-12 16,-4-7-14-16,-4 4-6 16,0 0-28-1</inkml:trace>
  <inkml:trace contextRef="#ctx0" brushRef="#br0" timeOffset="841">378 42 140 0,'0'6'55'0,"0"-9"-30"16,-3-10-16-16,3 13 16 0,0 0-1 16,0 0 1-16,0 0-6 15,0 0 1-15,0 0-11 16,0 0 3-16,0 7 2 0,0-1-1 15,0 13 7 1,-8 4-5-16,8-4 1 16,0 3 0-16,0 1-9 15,0-4-2-15,0 0-1 16,8 1 0-16,-1-1 0 16,-4-3 0-16,-3-3-2 15,11-4-2-15,-4-2 1 0,8-1-1 16,-4-3 2-16,-1-3 1 15,5 0-4-15,-4-3 1 16,-4 3 0-16,4 0 2 16,-4 0-1-16,0 3-1 15,0 0 1-15,-3 4-1 16,-4-1 0-16,7 1 2 16,-3-1-3-1,3 10-15-15,0-13-7 16,0 10-10-16,4-13-5 15,0-3 5-15,-4 0 3 16,8-1 3-16,-5 1 5 16,1-3 5-16,-4-1 6 0,4 1 4 15,-4-4 4-15,1 4 4 16,2 0 4-16,-2-1 11 16,-1 1 5-16,0-1 2 15,-3 4 3-15,6-3 1 16,-2 6 1-16,-1-7-4 15,0 7-3-15,0-6-5 16,8 0 0-16,3-4-7 16,-4 4-1-16,0 2 0 15,1-5 0-15,-1-1 0 16,-3 4 0-16,-4-4-2 16,4 1-1-16,-7-7-6 15,-1 9 1-15,-3 4 2 16,-3 0 1-16,-1 0-1 0,0-4-2 15,-10 7 1-15,3 0 1 16,-3 3-3-16,-1 1 0 16,1-4 1-16,0 6 0 15,-1 0 0-15,1 1 0 16,3 2-3-16,-3 4 0 16,10 3 6-16,-3 7 5 15,0-4-2-15,7 0-1 16,7 0 0-16,0 0 1 15,-3 13-5-15,10-6-1 16,8-10-9-16,-1-16-2 0,4 6-47 16,-3-6-21-1,3-6-53-15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8T23:46:32.87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39 410 152 0,'-4'-23'57'0,"8"23"-30"0,-4 0-18 16,0 0 14-16,0 0 0 0,3-3 1 15,-3 0-5 1,0 0-1-16,0-1-10 15,0 1 4-15,0 0 3 0,0 3-3 16,0-3-2-16,-3 0-3 16,-1-1 0-16,1 1-4 0,-5 3 0 15,1 0-1-15,-11 0 1 16,7 0-2-16,-3 7 2 16,-4-4 0-16,7 10 1 15,0-1 0-15,-3-2 0 16,10 9-2-1,-3 0-4-15,0 1 1 16,7-4-1-16,0-4 0 16,7-5 2-16,0 2 2 15,8-2-3-15,3-7 0 16,-4 0 1-16,4-3 2 16,7-1-1-16,-7-2-1 15,0-7 1-15,0 4 1 0,0-7-1 16,-3 3-1-1,-4 0 1-15,0 7 1 0,-4-4-1 16,0 4 2-16,-7 2-4 16,0 4-2-16,7-3 2 15,-7 10 0-15,4 2-2 16,-1-2 2-16,-3 9 1 16,4-4 2-16,3 1-1 15,4 0-1-15,-4-3-32 16,11-4-14-16,7-12-70 15</inkml:trace>
  <inkml:trace contextRef="#ctx0" brushRef="#br0" timeOffset="1187">787 368 140 0,'0'-6'52'0,"0"2"-28"0,0 8-17 16,0-4 13-16,0 0 1 16,0 0 2-16,0 0-6 15,0 0-2-15,0 0-9 0,0 0 3 0,0 0 1 16,-7 0-3 0,7 3 1-16,0-3-3 0,0 3 2 15,-11 3-4-15,11 4 0 16,-7 0 1-16,7 6 0 15,0 0-5-15,0-4-1 16,0 1 1-16,7 0 0 16,-7 0 1-16,11-4 2 15,-4 1-1-15,11-4 2 16,-7 1 2-16,3-4 2 16,4-3-1-16,0-6 1 15,-3 6-4-15,-1-7 0 16,1-2 1-16,3 2 0 15,0-9-2-15,0-3-2 0,-11 3 1 16,11 0-1-16,-11 3 0 16,11 4 2-16,-18-1-1 15,11 4-1-15,-4 2 1 16,-7 1 1-16,0 3 3 16,0 10 2-16,0-1 1 15,-7 7 0-15,7 0-4 16,-11 0-3-16,11 0-3 15,4-3 1-15,-4 0 1 16,0-3 0-16,10-1-36 16,-2-2-13-16,10-7-26 15,-11 0-52 1,11-4 26-16</inkml:trace>
  <inkml:trace contextRef="#ctx0" brushRef="#br0" timeOffset="1770">1270 365 168 0,'-4'0'63'0,"8"-3"-34"0,-4 6-19 0,0-3 17 15,0 0-2-15,0 0 0 16,0 0-3-16,0 0-2 15,3 6-10-15,1 1 0 0,-4 2 1 16,0 1-2-16,0-1 2 0,0 1-4 16,0 0-2-16,0-1 0 15,0 1-1-15,4-1-2 16,-8-2 1-16,4-1-2 16,0 1-1-16,0-4 3 15,0-3 2-15,0 3 0 16,0-3 0-16,0 0-1 15,0 0 0-15,0 0-2 16,4 0 1-16,3-3-2 16,0 0 2-16,0-4-2 15,0 1-1-15,1-1 1 16,-1 1-1-16,0 0-3 16,0 2 2-16,0-5 1 15,8-1 0-15,-4 4 0 16,-4-1 2-16,0 1 1 15,4 0-4-15,0 2 1 16,-1 1 0-16,-2 3 2 16,-1 10 1-1,0-4-1-15,-3 10 1 16,-1-3 0 0,1 0-1-16,-4-4 1 15,3 1-7-15,-3-4-1 16,4 1-45-16,0-1-16 15,-4-6-132 1,7 7 85 0</inkml:trace>
  <inkml:trace contextRef="#ctx0" brushRef="#br0" timeOffset="1881">1605 422 176 0,'7'-3'68'0,"-4"3"-36"0,1 0-9 16,-4 0 24-16</inkml:trace>
  <inkml:trace contextRef="#ctx0" brushRef="#br0" timeOffset="1997">1619 422 404 0,'0'7'34'0,"-4"2"-18"16,1-2-11-16,-1-1-4 0,1 1-1 0,-1 2 2 16,0-2-30-16,4-4-11 15,0-3-18-15,0 0-5 16,4 0-30-1</inkml:trace>
  <inkml:trace contextRef="#ctx0" brushRef="#br0" timeOffset="2168">1648 246 244 0,'0'-9'90'0,"3"9"-48"0,-3-23-38 0,0 20 21 16,0 0-16-16,8 0-2 15,-5 0-12-15,1-1-2 16,7 1 4-16,0 3-34 0,7-3-13 0,-4 0-51 16</inkml:trace>
  <inkml:trace contextRef="#ctx0" brushRef="#br0" timeOffset="2507">1961 35 160 0,'0'-6'60'0,"4"6"-32"0,-4-4-17 15,0 4 18-15,0 0 0 16,0 0 5-16,0 0-12 16,0 0-3-16,0 7-11 15,0-1 4-15,0 1 1 0,0 9 0 0,-7-3 2 16,-1 9-2-16,1 0 2 15,0 7-6-15,0-3-1 16,0-1-2-16,-4 4-1 16,4-3-3-16,-4 3-2 15,0-1 1-15,4 1 1 16,0-3-12-16,3-4-6 16,0-3-18-16,1-3-8 15,3-3-9-15,0-3-4 16,0-10-20-1,0-3-32-15,0-1 36 16</inkml:trace>
  <inkml:trace contextRef="#ctx0" brushRef="#br0" timeOffset="2724">1835 294 220 0,'-3'-3'85'15,"6"3"-46"-15,-3-3-17 0,0 3 28 0,0 0-17 16,0 0-4-16,0 0-17 15,0 0-8-15,7 3-2 16,1 0-2-16,-1 1 2 0,4-1-1 16,-1 0 2-16,8 3-20 15,0 1-8-15,4-1-20 16,-4-3-10-16,0 4-17 16,-4-1-46-1,1 1 21-15</inkml:trace>
  <inkml:trace contextRef="#ctx0" brushRef="#br0" timeOffset="3242">2185 307 176 0,'0'-6'68'0,"0"3"-36"0,0-1-18 0,0 4 20 16,0 0-11-16,0-3 0 15,0 0-3-15,0 3 0 16,0-3-11-16,-4 0 1 0,0-1 1 16,-3 4 0-16,0-3 3 0,0 3-1 15,-4 0 0-15,-4 3-5 16,5 4 0-16,-5-1-1 16,4 4 1-16,1-1-2 15,-1 4-1-15,0-3-3 16,4 9 1-1,3 3-4 1,4-2-2-16,0-4 4 16,4-7 1-16,3-9 0 15,4 0-2-15,0-9 1 16,3-1 1-16,0 0-3 0,-3 1 0 16,0-4-1-1,0 3 0-15,-4 1 0 16,0 2 0-16,-3 4 2 0,-4 3 0 15,0 0 0-15,0 3 0 16,-4 4 0-16,1 6 2 16,-1-1 1-16,1 4 1 15,-1 0-7-15,0-3 0 16,4 0-8-16,0-3-3 16,4-4-28-16,3 0-10 15,0-2-19-15,1-1-9 16,-1-3-14-1</inkml:trace>
  <inkml:trace contextRef="#ctx0" brushRef="#br0" timeOffset="3603">2314 384 160 0,'-3'0'63'0,"6"16"-34"0,-3-6-21 0,0-10 18 0,0 6-9 16,-7-3 1-16,3 7-5 15,1-4 0-15,-1 1-7 16,1-1 9-16,-1-3 5 0,4 0-4 16,0-3 1-16,0 0-4 15,0-6 2 1,7 0-4-16,0-10-1 16,1 3 0-16,-1 0 1 15,0-3 1-15,0 3 5 16,4 0 3-16,0-3 1 0,0 4 2 15,3-1-11-15,0 0-2 16,-6 3-8-16,2 4-2 16,1 0 2-16,-4 6 1 15,1 0-19-15,-1 3-7 16,4 3-21-16,-11 1-10 16,7 2-33-16,-4 1-12 15,-3-1-8 1</inkml:trace>
  <inkml:trace contextRef="#ctx0" brushRef="#br0" timeOffset="4083">2566 326 252 0,'-3'0'93'16,"3"0"-50"-16,0 0-30 0,0 0 22 0,0 0-14 15,3 0-4-15,-3 0-10 16,11 4-3-16,-7 2-2 16,3 0-2-16,4 1 1 0,10-7-1 15,-3 6 0-15,4-6-7 16,0 0 0-16,-4 0-6 16,7 0-2-16,-7 0-2 15,-7-3 0-15,3 0 4 16,-3 0 4-16,-4-4 5 15,0 1 4-15,-3-1 1 16,-4 1-1-16,-4 0 1 0,1 2 1 16,-1 4 12-16,-7 0 6 15,0 0-2-15,-3 7 2 16,0-1 0-16,-4 7 0 16,0 0 4-16,0 9 5 15,-8 1-5-15,8 2-2 16,0-2-6-16,-7-1 0 15,0 7-9-15,0 0-2 16,-1 0-3-16,5-4 1 16,3 4-2-16,3-7-1 15,5-6-30-15,2-3-13 16,1 0-42-16,0-19-104 31</inkml:trace>
  <inkml:trace contextRef="#ctx0" brushRef="#br0" timeOffset="5330">3312 58 152 0,'0'-10'57'0,"0"7"-30"0,3 0-14 0,-3 3 19 15,0 0-3-15,0 0 1 16,0 0-13-16,0 0-3 16,0 3-8-16,0 3 0 0,0 4 4 15,-3 3 5-15,-1-1 3 16,1 8-5-16,-1 12 0 16,-3-4-6-16,0 1 1 0,-1 0-5 15,-2 0 0-15,-1 9-1 16,0-3-2-16,0-3 1 15,4-3 1-15,0-3-1 16,0-4-1-16,3-3-19 16,0-3-8-16,4-3-17 15,0 0-5-15,0-7-31 16,0-2-38 0,0-4 36-16</inkml:trace>
  <inkml:trace contextRef="#ctx0" brushRef="#br0" timeOffset="5560">3164 304 184 0,'-7'-6'68'0,"7"9"-36"0,-4-3-13 0,4 0 23 16,0 0-10-16,0 0-3 15,0 0-9-15,0 0-2 16,4 6-10-16,0 1-3 0,3-1 1 15,4 0-3-15,3-2-2 16,0 2 0-16,1-3-1 16,3 0-11-16,-4 4-5 15,1-1-28-15,6-3-11 16,-6 7-40 0</inkml:trace>
  <inkml:trace contextRef="#ctx0" brushRef="#br0" timeOffset="6021">3423 470 120 0,'0'0'46'0,"4"0"-24"0,3 4-13 0,-7-4 14 0,0 0-5 0,7 3 0 16,-3 3-6-1,3 1 0-15,-3-1-7 16,-1 4 4-16,1-1 3 0,-4 1 3 16,0-4 0-16,0 1 4 0,0-1 0 15,0-6-4-15,-4 0 1 16,4 0-3-16,-3-3 0 16,3-3-1-16,0-1 0 15,0-2-6-15,0-1-2 16,0-3 0-16,0 3 2 15,3-2 1-15,1-1 3 16,3-3-3-16,0 3 1 16,1 3-1-16,-1 1 1 15,0-4-4-15,0 7-1 16,0-1-1-16,4 1-2 16,0-1 1-16,0 4 1 15,7-3-10-15,-4 3-4 16,4-1-27-16,0 1-13 0,0 3-21 15,-3 0-7-15,-1 3-14 16</inkml:trace>
  <inkml:trace contextRef="#ctx0" brushRef="#br0" timeOffset="6531">3838 326 160 0,'-4'-6'63'0,"4"6"-34"0,-4-3-14 16,4 3 20-16,-3 0-6 0,-1 0-2 16,1 0-7-16,-5 0 0 15,1 0-11-15,-4 3 1 0,-3 0 3 16,0 4-1-16,-1-1 1 15,1 10-3-15,-1-3-1 16,5 6-1-16,-1 0 0 16,-4-3-4-16,8 3-3 15,4-3-3-15,-1-3 1 16,4 0 1-16,0-3 0 16,7-4-3-16,0-3 2 15,4-3 1-15,4-3 0 16,3 0 0-16,0-4 0 0,3 1 0 15,-3-4 2-15,0-2-6 16,-3-4-1 0,-5 3-1-16,1 3 4 0,-4 7 1 15,-7 3 1 1,0 0 0-16,0 6-3 16,-3 1 2-16,-4 2 3 15,-1 1 1-15,1 0-4 16,0-1 1-16,0 1-2 15,3-1 0-15,4 1-25 16,0-4-9-16,4-2-13 16,-4-4-5-16</inkml:trace>
  <inkml:trace contextRef="#ctx0" brushRef="#br0" timeOffset="6930">3985 355 228 0,'0'0'85'0,"-3"7"-46"0,3-1-28 0,0 4 21 16,0-1-6-16,0 1-1 16,-4-1-5-16,-3 1-2 15,7 0-10-15,0-1-3 0,0-2-1 16,0-1-2-16,7 0 1 15,-7-2 0-15,11-4 1 0,-4 0-5 16,11 0 1 0,-4-4 0-16,-3 1 2 0,7-3-1 15,-3 3-1-15,-4-1-2 16,-1 4 1 0,-2 4 1-16,-1-1 0 15,0 3 2-15,-7 4-3 16,0-1 0-16,0-2-6 15,0 9-3-15,0-3-21 16,0-7-7-16,0 4-25 16,4-4-8-16,-4-6-28 15</inkml:trace>
  <inkml:trace contextRef="#ctx0" brushRef="#br0" timeOffset="7326">4349 320 168 0,'4'-13'63'0,"-4"13"-34"0,-4 0-12 0,4 0 20 16,-4 0-6-16,1 0-1 16,-4 0-1-16,-1 0-1 15,-2 7-15-15,-1-4 1 0,4 3 2 16,-1 1-8-16,1 2-2 15,4-2-6-15,-1 2-3 16,4 7 2-16,0-9 2 16,4 9 2-16,3-4-1 15,0 1-2-15,4-3-2 16,-4 3 1-16,0-7 1 16,0 4 0-16,1-1 0 15,-8 1 0-15,-8-1 2 16,1 1 1-16,-4 0-4 15,4-1 1-15,-4-2-7 16,1-1 0-16,-5-6-19 16,8 0-6-16,3-6-12 15,-3-1-5-15,7 4-31 16,0-3-35-16,0-1 39 16</inkml:trace>
  <inkml:trace contextRef="#ctx0" brushRef="#br0" timeOffset="7888">4781 189 180 0,'0'-29'68'0,"0"10"-36"0,-7 6-20 0,7 10 19 0,0 0-7 16,0-4 0-16,0 4-7 15,0 0-2-15,-4-4-9 16,4 1-2-16,-3 3 0 0,-4 0 13 15,-1-1-7 1,-2 4 0-16,-1 0-4 16,0 4-1-16,0 2-3 15,-3 0-2-15,3 7 3 16,0 3 0-16,4 3 1 16,-7 1 0-16,3-1-2 15,-4 3 1-15,1 1 0 0,0 2 1 16,-4 7 0-16,0 0 2 15,-8 0-3-15,8 3 0 16,-7 1-3-16,14 5-3 16,-3-2 4-16,3-4 1 15,4 0 0-15,0 4-2 16,3-7-2-16,-3 0 1 16,7-10-10-16,0-3-5 15,0-3-19-15,11-9-7 16,-4-4-16-16,-7-19-70 31</inkml:trace>
  <inkml:trace contextRef="#ctx0" brushRef="#br0" timeOffset="8097">4399 461 236 0,'0'-7'88'16,"0"7"-48"-16,4 0-23 0,-4 0 25 0,0 0-13 15,0 0-5-15,4 4-13 16,3-1-5-16,11-3-4 16,0 0-2-16,0 0 1 0,0 0-4 15,3 3 2-15,1 0-28 16,-4 0-10-16,0 4-25 16,0-4-10-16,-3 3-24 15</inkml:trace>
  <inkml:trace contextRef="#ctx0" brushRef="#br0" timeOffset="8482">4731 416 184 0,'-4'-3'68'0,"-3"3"-36"0,-11 0-20 0,11 3 21 15,7 0-10-15,-4 4-4 16,1-1-2-16,-1 0 2 15,4 7-11-15,-4-3 2 0,4-1 3 16,0 4-5-16,0 0-2 16,4-3-3-16,7-1 0 0,0-2-2 15,3-1-1-15,-3-3 3 16,0-6 0-16,-1 0-4 16,1-3 1-16,0-4 0 15,0 0 2-15,-4 1-1 16,0-7-1-16,-7-4 1 15,0-2-1-15,-3 6 2 16,-5 0 1-16,-6 0-4 16,3 3-1-16,-3 4 1 15,-1 2 0-15,1 4-2 16,7 3 2-16,-4 3-8 16,4 4-2-16,3-4-47 0,1 3-21 15,-1-6-26 1</inkml:trace>
  <inkml:trace contextRef="#ctx0" brushRef="#br0" timeOffset="9698">4904 314 148 0,'0'0'57'0,"0"0"-30"0,0-4-16 0,0 4 15 16,0 0-8-16,0 0-3 15,0 0-4-15,0 0-2 16,0 0-5-16,0 4 4 0,0 2 4 15,0 0 0-15,0 1 1 16,0 2-7-16,-4 11-2 16,0-1-4-16,1-3-1 15,-4 0 1-15,7 3 0 16,-4-3 0-16,0 0 0 0,4-3 0 16,0-4 2-16,0-2-1 15,0-1 2-15,0-6 0 16,0 0 3-16,0 0-1 15,0-3 2-15,0 0-9 16,0 0 0-16,0-4-2 16,0 1 2-16,0-1 7 15,0-2 5-15,4-1-5 16,0 1-1-16,3-4-4 16,0 0-1-16,-3 3 3 15,6 1 1-15,-2 2 1 16,2 1 2-16,1 0-3 15,0 2 0-15,3 1-1 0,1 3-2 16,6 3-2-16,-3-3 1 16,1-3-28-16,-1 3-13 15,0 0-38 1,-4 0-47-16,0 3 34 16</inkml:trace>
  <inkml:trace contextRef="#ctx0" brushRef="#br0" timeOffset="10675">5199 355 144 0,'-4'0'55'0,"8"0"-30"0,-4 3-18 0,0-3 15 16,0 0 0 0,0 0 2-16,0 0-2 0,0 0 1 15,0 0-13 1,0 0 3-16,0 0 1 0,0 7 1 0,0-1 4 16,0 4-2-16,0-1 1 15,0 4-5 1,-4-3-5-16,1-1 0 15,-1 1-1-15,4 0 1 16,0-1-4-16,0 1-1 16,0-1-1-16,0 4-2 15,0-6-2-15,-3 2 1 16,3-2 1-16,0-1 2 16,0 1-1-16,0-4 2 0,0-3-2 15,0 0 2-15,0 0-2 16,3-3 2-16,1-1-2 15,-1-2-1-15,1-1 1 16,0 1-1-16,-1 0-3 16,1-1 2-16,3-6 1 15,4 1 0 1,0 2 0-16,-1-6 0 16,1 3-3-1,-4 0 2-15,1 7 1 16,-1 6 0-16,-4 3 0 15,1 13 0 1,-4-6 2-16,0 3-1 16,-4-4-1-16,4 4 1 0,0-3-1 15,4-1 0 1,3-2-3-16,0-4 2 16,1-3 3-16,-1-3 1 15,4-1-1-15,3-2-2 16,0 0 1-16,1-1-1 15,-1 1-3-15,4-1 0 16,0-2 2-16,-3 6 2 16,-1 3 0-16,4 0-1 15,-7 0-2-15,0 0 1 16,-1 3 1-16,-2 0 0 16,-1 3 0-16,0 1 2 15,-3-1-1-15,-1 4 2 0,1-1-2 16,-4 1-1-16,0 0-8 15,0-1-3-15,0-2-29 16,0-1-12-16,7 1-22 16</inkml:trace>
  <inkml:trace contextRef="#ctx0" brushRef="#br0" timeOffset="11274">5822 419 140 0,'4'-6'52'0,"-4"6"-28"0,0 0-13 0,0 0 18 15,0 0-4-15,0-10 3 16,0 4-3-16,0 3 0 16,-8-1-6-16,1-2-1 15,-4 3-4-15,4-4-1 16,0 4-3-16,-4 0 1 16,0 3-2-16,-3 0 0 15,0 6-3-15,-4 1-1 0,7 2-1 16,-4 4 2-16,1 0-1 15,7 0 2-15,0 0-4 16,7-1-2-16,-8 1-3 16,8 0 1-16,8-3 1 15,-1-4 2-15,-4-3-3 16,12-3 0-16,-8 0 3 16,7-3 1-16,1-3-4 15,3-1 1-15,-4 1 0 16,1-1 2-16,-1 4-1 15,0 0 2 1,-3 3-2-16,-11 0-1 16,0 0 1-16,0 6-4 15,0 1 2-15,-11 2 1 0,8 1 0 16,-1 0-7-16,4-1 0 16,0-2-15-16,4-1-3 15,3 1-16-15,7-7-4 16,-3 0-7-16,0 0 0 15,3-7-29 1,-6-6-13-16,6 4 47 16</inkml:trace>
  <inkml:trace contextRef="#ctx0" brushRef="#br0" timeOffset="11980">6153 90 184 0,'33'-32'71'0,"-26"19"-38"0,18-10-21 0,-14 17 21 0,-7-1 1 16,6 4 1-16,-6 0-14 16,-4 0-5-16,0 3-10 15,0 0-4-15,-4 6-1 0,1 4 5 16,-4-1 4-16,7 4-1 16,-8 3 0-16,-2 7-1 15,-8 2 0-15,7 11-2 16,-11-1 1-16,4-6-2 15,-3 6 2-15,3 6-2 16,-4 4 0-16,11-10-6 16,0-6-1-16,-3 3 3 15,10-9 1-15,-3-1 0 0,0-3-2 16,0-9-2-16,7-1-1 16,0-5-9-16,0-4-5 15,-4-4 0-15,4-2 2 16,-7-4 7-16,7 4 2 15,-11-16 4-15,4-1 3 16,0 1-2-16,-1-4-2 16,5 10 6-16,-4 3 5 15,-1 4 13-15,8 2 7 16,0 1-8-16,0 6-4 16,0 0-1-16,15 0 3 15,-12 0-10-15,12 6-4 16,-4 1-3-16,3 9-1 0,4-10 0 15,7 4 0-15,-3-4-18 16,0 4-5-16,-1-1-11 16,4-2-4-16,1-7-10 15,-8 0-3-15,7-7-1 16,-7 1 2-16,-7 3 6 16,3-4 4-16,-3 1 21 15,3 3 10-15,-3 0 13 16,-11-1 6-16,0 4 21 15,0 0 12-15,0 0-9 16,0 16 2 0,-11-3-12-16,4 0-13 15,0 0-5-15,7-4-6 0,-7 1-1 16,7-4-19-16,0 1-7 16,0-7-13-16,0 0-5 15,7-7-30 1</inkml:trace>
  <inkml:trace contextRef="#ctx0" brushRef="#br0" timeOffset="12181">6326 246 228 0,'0'-19'88'0,"0"16"-48"0,0-3-16 0,0 2 29 0,0 4-16 16,4-3-6-1,-4 3-18-15,0 0-9 0,0 0-11 16,14 7 3-1,-7-4-23-15,4 0-7 0,4 3-13 16,-1 1-6-16,0 2-24 16,-3-2-42-1,4 2 33-15</inkml:trace>
  <inkml:trace contextRef="#ctx0" brushRef="#br0" timeOffset="12580">6467 314 156 0,'0'0'57'16,"-8"3"-30"-16,1-3-16 0,7 3 18 0,0 0 0 16,0 0 3-16,-3 1-11 15,3 2-5-15,-8 0-9 16,5 7-1-16,-1 0 1 0,4 9 5 16,0-2-6-16,0-1-3 15,7-3-2-15,1-3-1 16,-5-1-3-16,12-2 2 15,-5-4 1-15,5-2 2 16,-4-4 1-16,7-4 1 16,-7-2-2-16,-4 0 1 15,4-7-2-15,-4-6-1 16,-4 3 1-16,1-4-1 16,-8 4 0-16,1-3 0 15,-4 3 0-15,-4 0 0 16,4 3-3-16,-4 7 2 15,0 3-1-15,4 3 0 0,-4 3 2 16,4 0 2-16,-1 4-12 16,5-1-3-16,3 7-23 15,0 0-9-15,3-4-27 16,5-2-38 0,-1-1 30-16</inkml:trace>
  <inkml:trace contextRef="#ctx0" brushRef="#br0" timeOffset="12956">6733 294 200 0,'-11'7'77'0,"-7"-1"-42"0,-7 1-15 0,22-1 24 16,-1 0-9-16,-7 1-1 15,11 6-13-15,-3-1-5 16,3-2-9-16,0 0-5 0,10 2 1 16,5-2 0-1,-1 0-1-15,1-4 1 16,6-6-2-16,1 0 2 16,-4 0-4-16,7 0 0 15,-3 0 1-15,3 0 0 16,0 0 0-16,-3 3 2 15,-8-3-1-15,4 10 2 16,-11-4-4-16,4 7 0 0,-4-7 1 16,-3 4 0-16,-4 3-22 15,0-7-8-15,-11 4-56 16,0-1-23-16,4-2 7 16</inkml:trace>
  <inkml:trace contextRef="#ctx0" brushRef="#br0" timeOffset="32954">222 1159 124 0,'0'-10'49'0,"0"4"-26"0,7-4-12 0,-7 7 15 15,0-3 5-15,0-1 4 16,0 1-8-16,0-1-4 16,0 1-13-16,-7 0 2 0,7-1 2 15,-11 1-1-15,4 3 2 16,-1-1-4-16,-2 1 1 15,10 0-5-15,-18 0 1 16,10 3-5-16,1 0-2 16,-7 3 0-16,-1 3 1 15,5 4-1-15,-5 0 2 0,-3 2-2 16,11 4 2-16,-4 0-2 16,4 0-1-16,7 7 1 15,-7-10 1-15,7 12-3 16,7-12 0-16,11 3-1 15,-11 0 0-15,11-3 4 16,0-13 1-16,7-3-1 16,-7-7-2-16,8-6 1 15,-1 0 1-15,-7 0-1 16,11-3-1-16,-4-4-2 16,-7 1 1-16,0 0-1 15,0-7-2-15,-4 6 0 16,-3-5 3-16,-4 2 0 15,4 3 3-15,-4 4-1 0,1 3-1 16,-8 3 1-16,0 1 1 16,0 2-3-16,0 4 0 15,0-1 1-15,0 7 0 16,0-3 0-16,-8 3 0 16,8 6 0-16,0-2 2 15,-7 2-1-15,-4 16 6 16,4 1 3-1,-4 2-1-15,-7 4 0 16,11 0-3-16,-7 3-1 16,3 0-3-16,0 0-2 15,4 7-2-15,7-14 1 16,0 1-4-16,7-4 1 0,15-6-25 16,-8-3-8-16,-3-16-10 15,7 0-3-15,0-4 9 16,0-2 5-16,0-7 1 15,-4 3 0-15,-3-3 14 16,4 3 12 0,-5 0 8-16,1 0 24 15,-4 4 12-15,1 2-3 16,-1-5-1-16,-4 5 0 16,5 4 0-16,-8-3-16 15,7-4 2-15,0 4 3 0,-3 2-5 16,6 1 2-16,-2 3-8 0,-1 0-1 15,4-6 2-15,-1 6 1 16,5-7-3-16,3 1-3 16,0 0 0-16,0-4-1 15,0 4 4-15,-4-4 3 16,-3 4-6-16,0-4-1 16,-4 4 0-16,0-1 0 15,-3-2-2-15,-8 5-2 16,-3-2 1-16,0 3 1 15,-4 3-1-15,0 0-1 16,-7 3 1-16,0 0 1 16,7 0-1-16,-7 4-1 15,4-1 1-15,3 4 1 16,-7 3 8-16,4 3 3 0,3-4-6 16,-3 11-4-16,-4-7 2 15,10 3 1-15,1 7-2 16,4 2-1-16,-5-2-3 15,16-13-1-15,-1 6-4 16,-4-6 1-16,12-4-22 16,-4-12-11-16,7 0-13 15,7-10-7-15,0 0-20 16,0-3-6-16,0 4-7 16</inkml:trace>
  <inkml:trace contextRef="#ctx0" brushRef="#br0" timeOffset="33419">913 995 200 0,'-3'-16'74'0,"3"20"-40"0,0-8-27 0,-4 8 20 16,0-1-3-16,1-3 1 15,-4 6-3-15,-4 1 1 16,0-1-13-16,0 1 1 0,0-1 2 16,1 4 8-1,-1-4-6-15,0 4-4 16,4-4-4-16,0 4 0 16,3-4-4-16,0 0-2 0,1 1-3 15,3-1 1-15,0 4 1 16,3-4 0-16,1 4 0 15,0-4 2-15,-1 1-1 16,1-1-1-16,-1 0 1 16,1 1 1-16,-4-1-1 15,0 4 2-15,-4-1-2 16,-3 1 2-16,0 6-2 16,-4-10 2-16,0 7-4 15,1-3 0-15,-1-4-12 16,4-3-5-16,3 1-21 15,4-14-8-15,0 0-13 0,4 1-2 16,3-1-33 0,0 1-21-16,4-1 58 15</inkml:trace>
  <inkml:trace contextRef="#ctx0" brushRef="#br0" timeOffset="33607">956 1060 184 0,'11'-7'68'0,"-7"7"-36"0,-4 3-18 0,0-3 22 16,0 4-5-16,-4 2 2 16,1 4-13-16,-5 2-4 15,1 1-9-15,4 0-7 0,-1 0-1 16,0-4-10-16,4-2-5 16,0-1-34-16,0-6-15 15,0 0-35-15</inkml:trace>
  <inkml:trace contextRef="#ctx0" brushRef="#br0" timeOffset="34546">942 957 192 0,'-4'-29'71'0,"4"26"-38"16,0 3-8-16,0-3 27 0,0 0-11 16,0 3-1-16,0 0-25 15,0 0-9-15,4 0-5 16,3 0-1-16,0 0 0 0,1 0-20 15,2 9-7-15,5-9-6 16,-1 10-2-16,1-4-8 0,-1 4 0 16,0-4 1-16,1 7 1 15,-4 0 16 1,-1 0 10-16,1-4 11 16,-4 1 19-16,8 0 7 15,-4-1 3-15,-4 1 0 16,0-1-3-16,-3 7-2 15,-4-3-10-15,0 0 2 0,-4 0 4 16,0-4 3-16,1 4 1 16,-1-3-3-16,1-4 0 15,-1 1-1-15,4-7 3 16,0-7-7-16,-4 7-2 16,4-9-1-16,0-4 1 0,0 3-1 15,0-3 2-15,0 1 0 16,4 2 1-16,0 0 0 15,-1 1 0-15,4-1-4 16,1 1-3 0,6-1-2-16,-3 4-3 0,3-1 1 15,-3 1-1-15,0-1-14 16,3 7-5-16,-3 0-10 16,4 7-5-16,-5-1-1 15,1 1-1-15,0-1 6 16,0 0 4-16,0-2 12 15,-4 2 6-15,0 0 8 16,0 1 2-16,0-4-3 16,-3 0 1-16,-4-3 11 0,7 0 7 15,0 0 0-15,1-3 1 16,2 0-6-16,1 0-3 16,7-1 3-16,-3-2 2 15,-1-7 0-15,0 10 1 16,1-7-2-16,-1 1 1 15,1-7-2-15,-5 3 0 16,1 0-5-16,-4 0-3 16,1 4 0-16,-5-1-1 15,1 4 2-15,-4-1 3 16,0 4-2-16,-4 0-2 16,-3 6 0-16,0-3-1 0,0 0 0 15,-1-3 2 1,1 3-3-16,0 9 0 15,-4 1 3-15,0 0-3 16,-3 6 5 0,0 0 2-16,-1 3 1 15,4 0 1-15,1 0-6 16,2-3-4-16,1 0-4 16,4 0 1-16,3-3 1 15,0-3 2-15,10-4-52 16,8-3-1-1,-7-3-4-15,4 0-6 16,-1 0 2-16,0 0-21 16,1 0-42-1,3 0 30-15</inkml:trace>
  <inkml:trace contextRef="#ctx0" brushRef="#br0" timeOffset="35206">1709 1040 192 0,'0'-6'71'0,"0"0"-38"0,0 2-39 16,-3 4 71-16,-1 0-25 15,0-3-7-15,1 0-8 16,-4 0-15-16,-1-4 2 0,1 1 2 16,4-1-3-16,-8 4 1 15,0 0-5-15,4 0 1 0,-1 9-3 16,1 1 2-16,0-4 0 15,-4 3 1-15,0 1 0 16,4-1 2-16,0 4-3 16,0-1-2-16,0 4-2 15,-1 0-3-15,5 0 1 16,-1 0 1-16,4-4-3 16,0 1 0-16,4-4 1 15,3-3 0-15,0-3-5 16,4-3 1-16,3 0-14 15,1-3-5-15,-1-4 1 16,4-3 0-16,8 0-3 16,-1-3-1-16,-4-6-4 15,5 0 1-15,-1-1 14 16,0 1 8-16,-7-1 5 0,0 1 2 16,0-1 0-16,-4-2 2 15,-3-1-1-15,0 7 2 16,-4-10 13-1,-7 10 5-15,0 3 5 16,0 3-5-16,-3 7-3 16,-1 6-4-16,0 3-1 15,-3 3-5-15,0 1 0 16,0-1-1-16,3 4 1 16,-7 3 2-16,4-1 4 15,-7 4-2-15,3 4 1 16,0 2-1-16,-3 0 2 15,-4 4-3-15,3 0 1 0,1-4-7 16,7 0-1-16,-4 1 0 16,4-4 0-16,3-3-27 15,4-3-9-15,4-3-30 16,7-4-14-16,-4 0-67 16</inkml:trace>
  <inkml:trace contextRef="#ctx0" brushRef="#br0" timeOffset="37141">2246 1024 160 0,'14'-6'60'0,"-25"9"-32"0,8-3-13 15,10 0 18-15,-7 0-3 0,0 0 0 16</inkml:trace>
  <inkml:trace contextRef="#ctx0" brushRef="#br0" timeOffset="37607">2257 1021 388 0,'7'0'17'0,"-4"0"-5"0,12 0 4 16,-4 0-5 0,3 0-2-16,0 3-2 15,1 1-2-15,-1-1-1 0,1-3 2 16,-1 0 1-16,0 0 1 15,1 0-2-15,-4-3-1 16,-1-1 1-16,1-2 1 16,-4 0-3-16,1-1-1 15,-1-6 1-15,0 4 0 0,-3-1-5 16,-4 0 1 0,0 1 2-16,0 2 1 15,-4 1-1-15,0 0 1 16,1-1-2-16,-4 4-1 15,-1 0 1-15,1 0-1 16,0-1-3-16,0 4 2 16,-4 0 1-16,0 4 0 15,0 2-3-15,1 0 2 0,-1 4 1 16,0 0 2-16,-3-1 3 16,-1 4 4-16,1 3 0 15,-1 0 0-15,5 3-5 16,-1 1-1-16,4-1-1 15,7 0 1-15,3-3-4 16,8 0 0-16,3-3 1 16,1-4 0-16,3-2-7 15,0-4 0-15,3 0-19 16,1-3-6-16,7-3-16 16,3-3-5-16,-3-1-16 15,-4 1-7-15,4-1-13 16</inkml:trace>
  <inkml:trace contextRef="#ctx0" brushRef="#br0" timeOffset="38101">2872 890 196 0,'0'-13'74'0,"-3"7"-40"0,3-10-20 0,0 12 22 15,0-2-9-15,0-4-1 16,-4 1-6-16,1-4-1 0,3 0-10 16,-8 7-1-16,1-7-1 0,0 3-1 15,3 1-1-15,-3 2-1 16,0 1 2-16,0 3-3 15,0 0 0-15,-4 9 3 16,0 4-1 0,0-1 0-16,0 4 1 15,1 0 1-15,-5 3-1 16,1 3-1-16,-1 0-1 16,1 7 2-16,0 3 1 15,-1-4 3-15,1 4-1 0,-1 0 2 16,5 3-8-1,-1 0-4-15,-4-3 0 0,8-4 0 16,0-2-2-16,3 2 2 16,1-2-19-16,3-4-7 15,0-3-13-15,0-6-2 16,3-4-9-16,1 0-1 16,-4-12-33-1,0 0-8 1</inkml:trace>
  <inkml:trace contextRef="#ctx0" brushRef="#br0" timeOffset="38195">2570 1044 148 0,'-7'-13'57'16,"7"10"-30"-16,-4-1-5 0,0 4 20 0,1 0 2 16,-1 0 1-16</inkml:trace>
  <inkml:trace contextRef="#ctx0" brushRef="#br0" timeOffset="38341">2545 1024 435 0,'3'4'30'0,"-3"-4"-8"0,7 3-11 15,1 0-3-15,-1-3-4 16,4 0-1-16,3 0-1 16,8 0 1-16,-4 0-11 15,3 0-4-15,1 0-23 16,0 0-8-16,3 0-17 16,4 0-5-16,-4 0-33 15</inkml:trace>
  <inkml:trace contextRef="#ctx0" brushRef="#br0" timeOffset="38959">3016 919 164 0,'4'-13'63'0,"0"6"-34"0,-4-2-19 0,0 6 17 15,0-4-2-15,-4 4 2 16,0 0 0-16,1 0 1 15,-1-4-15-15,1 7 3 0,-5-3 2 16,-2 0-4-16,-1 3 2 16,0 0-5-16,0 0 1 15,0 0-3-15,1 3 2 0,-1 0-6 16,0 7-1-16,0-1 2 16,-3 1 3-16,-1 3-2 15,5 3 1-15,-5 3-1 16,1-3 1-16,-1 6-2 15,1 4 1-15,0 0-2 16,-1-1 0-16,4 1-1 16,1 0 0-16,2-4-5 15,1-3-1-15,4-3-15 16,-1-3-4-16,4-3-11 16,0-4-5-16,0-6-7 15,0 0 0-15,4-3 2 16,-1-4 1-16,1-2 5 15,-4-4 5-15,0-3 12 0,0 0 9 16,0 0 2-16,-4 0 3 16,1 0 5-16,-1 3 2 15,4 4 19-15,0-1 9 16,0 4 11-16,0-1 5 16,0 4-8-16,0 0 0 15,0 3-13-15,0 0-6 16,0 0-10-16,4 3-6 15,3 0-2-15,0-3 1 16,4 3-1-16,3-3-1 16,4 0-17-16,0 4-6 15,-3-1-22-15,3 0-9 16,-4 3-15 0,0 1-47-16,1-1 21 0</inkml:trace>
  <inkml:trace contextRef="#ctx0" brushRef="#br0" timeOffset="39469">2952 1063 184 0,'0'-7'71'0,"3"7"-38"0,-3 0-14 15,0 0 21-15,0 0-7 0,0 0 0 16,0 0-12-16,0 0-3 16,0 0-10-1,7 0-3-15,1 0 1 0,-1-3 1 16,4 0 3-16,-1 0-3 15,5 0-2-15,3-1-2 16,0-2-3-16,-4 0 1 0,1-1 1 16,-5 4 1-16,-2-7 1 15,-1 4-2-15,0-1 1 16,-3 1-4-16,-4 0 0 16,0-1 3-16,0-2 1 15,-7 2-1 1,-1 1-2-16,1 3 3 15,-7 6 7 1,-1 3-4-16,4 1 2 16,-3-1 2-16,3 7 1 15,0-7 3-15,1 4 2 16,-1 0-9-16,0 2-4 16,4 1-2-16,0 0 1 15,3 0-1-15,0 0-1 0,4-4 1 16,4 1-1-16,0-4-3 15,3 1 0-15,4-4-25 16,7-3-9-16,3 0-19 16,1 0-5-16,-4-3-18 15,3 3-5-15,1 0-10 16</inkml:trace>
  <inkml:trace contextRef="#ctx0" brushRef="#br0" timeOffset="39903">3326 1008 176 0,'0'-3'68'0,"0"0"-36"0,0 0-20 0,0 3 21 16,0 0-4-16,0 0 3 16,0-7-5-16,-3 1 1 15,-1 3-16-15,0-1 2 0,-3 1 0 16,0 0-1-16,0 0 2 0,-4 0-4 16,0 3-1-1,0 0-2-15,1 0 2 0,-1 3-3 16,0 3-2-16,0 1 0 15,0-1 1-15,4 0-1 16,0 1 2-16,0 3-2 16,0 2 2-16,-1 1-4 15,5 0 0-15,3 0-3 16,0 0-1-16,7-1-1 16,4-2 0-16,3-4-5 15,1-2 0-15,3-4-21 16,0 0-7-16,10-4-24 15,-6-2-10-15,3 0-12 16,0-1-2-16,-7 4 1 16</inkml:trace>
  <inkml:trace contextRef="#ctx0" brushRef="#br0" timeOffset="40120">3622 650 180 0,'0'-3'68'0,"0"3"-36"0,0 0-18 0,0 0 20 0,0 0-13 15,0 0-4-15</inkml:trace>
  <inkml:trace contextRef="#ctx0" brushRef="#br0" timeOffset="40430">3614 659 386 0,'-3'13'13'0,"-1"6"-1"0,-3-3 0 15,0 4 2-15,-1-1-1 16,-2 0 0-16,-1 3-3 16,-4 1 1-16,5 2 3 15,-5-2 1-15,1 2-4 16,3-2-1-16,-3-1-2 15,3-3 0-15,0 1-4 16,4 2-3-16,3-3-3 16,-3 1 1-16,3-4 3 0,4 0 1 15,4-4-4-15,0 1 1 16,-1-3 0-16,1-1 0 16,10-2-3-16,-3-1 2 15,0-3 1-15,7 1 0 16,-4-4-7-16,-3 0-3 15,14-4-12-15,-7 1-4 16,0 0-43 0,4 0 2-16,-11-4-2 15,-8 1-25 1</inkml:trace>
  <inkml:trace contextRef="#ctx0" brushRef="#br0" timeOffset="40725">3323 903 248 0,'-4'3'93'0,"4"-3"-50"0,0 0-30 15,0 0 22-15,0 0-7 16,7 0 0-16,4 0 5 15,7 0 3-15,-4 3-19 16,8-3 4-16,0 0 0 0,6 3-7 16,-2-3-1-16,-5 0-7 15,15 0-4-15,-3 0-30 16,3 3-14-16,-4 7-66 0,1 3-29 16,-8-16 8-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45.79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0 13 116 0,'-4'-7'44'0,"4"1"-24"0,0 12-17 0,0-6 14 16,0 0-6-16,0 7-1 15,0-1 1-15,0-3-6 16,0 4 4-16,0-1 1 0,0 4 1 15,0 2 1-15,-4 8-2 16,1-1-1-16,-1 3 3 16,1 1 5-16,-1 15-5 15,4-3 1-15,-4 0 1 0,4 1 1 16,-3-1-6-16,3-6-1 16,0 6-6-16,-7-16-2 15,7 7 4-15,0 3 2 16,-4-7-2-16,4-3-3 15,0-9-7-15,0 6-4 16,0-3-54-16,11-29-73 31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7:38.70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84 23 64 0,'0'0'24'0,"0"4"-12"0,0-4 1 16,0 0 11-16,0 0 1 15,0 0 0-15,0 0-3 0,0 0-2 16,0 0-2-16,0 0 1 16,0 0-10-16,0 0 1 0,0 0 1 15,-4 0 0-15,4 0 3 16,-3-4-1-16,-1 1 0 15,-7 0 1 1,4 0-5 0,-4-1-3-16,-4 1-1 15,4 0-1-15,0 0-2 16,0 3 1-16,0 0 0 16,0 3 1-16,0 3-2 15,0 1 1-15,0 3-2 16,0 3-1-16,3 0 1 15,1 6 1-15,0 1 1 0,3 3 1 16,0-4-2-16,4-2-2 16,4-1-2-16,3-3 1 15,1 0 3-15,-1-3 1 0,4-3-4 16,0-4 1-16,4 0 0 16,0-3 2-16,3-3-1 15,-3 0-1-15,-4-4 1 0,0 0-1 16,0-2 2-16,-4-4 1 15,0 0-4-15,4 3 1 16,-7 0 0-16,0 3 0 16,-1 1 0-16,-3 3 0 15,0-1-3-15,0 17 2 32,0 1 1-32,0-1 4 15,0 3 2-15,0 0 0 16,0 1 1-16,0-1-6 15,0-3-1-15,4 0 0 16,3-3 0-16,1 0 0 0,3-4 0 16,4 1-5-16,3-7-1 15,0 0-37-15,1-4-16 16,-1 1-47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7:40.014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7 290 152 0,'-7'16'57'0,"7"-32"-30"0,0 9-16 0,0 14 15 16,0-11-6-16,0 1-1 16,0 3-7-16,0-3-2 15,0 0-6-15,4-4-1 0,-1-3 1 0,1 0-2 16,3 1 1-16,1-4 0 16,3-1 3-16,0-2-1 0,3 0 0 15,1-4-3-15,0 1 1 16,-1 2-2-16,-3 1-1 15,4 0 1-15,-4 3-1 16,0-1 0-16,0 5 0 16,-3-1 0-1,-1 3 0-15,0 1 0 16,-3 3 2-16,0-1-3 16,-1 1 0-16,1 3 3 15,-4 0 1-15,0 0 3 16,0 7 1-16,0-1-3 15,0 4-1-15,-4 3-1 16,1 3 1-16,-1 4 0 0,0 3 3 16,1 0 1-16,-1 6 1 15,-3 10-4-15,3-6-1 0,0 3-1 16,1-4-2-16,-1-2 1 16,0-7 1-16,1 0-1 15,3-4-1-15,3-6-13 16,1-3-6-16,3-3-30 15,1-7-13 1,3-4-37-16</inkml:trace>
  <inkml:trace contextRef="#ctx0" brushRef="#br0" timeOffset="762">375 120 152 0,'-15'0'57'0,"15"0"-30"0,0 0-21 16,0 0 15-16,0 0-7 15,0-4 0-15,4-2-4 16,3-1 1-16,0-2-6 0,8-4-1 16,0-1 0-16,3 1 0 0,1 4 2 15,3-1-3-15,0-3 0 16,0 6-1-16,0-3-2 15,-4 4 1-15,0 9 1 16,1 0-1-16,-8 4 2 0,0 3-2 16,-7 0 2-16,-4-1-2 15,-4 4 2-15,0 4-2 16,-3-1-1-16,0 0-2 16,-1 1 1-16,1-4 3 15,-1 0 3-15,1 0 2 16,3-3 1-16,1 0-4 0,-1-4-1 15,4 1-3 1,0-1-3-16,4-3 2 16,-1 4 2-16,5-4-2 15,-1 4 0-15,0 3 1 16,1-1 2-16,3 1-3 16,0 6 0-16,0 1 1 15,-4-1 2-15,1 0-3 16,3 1 0-16,-4-1 3 15,-3 0 1-15,-4 1-1 0,0-1-2 16,-4 0 3-16,-7 1 0 16,-4-4-4-16,4 3 1 15,-7-3 9-15,-1-3 3 16,-6 0-3-16,6-4-3 0,-14-2-3 16,4-11-3-16,-4 1-2 15,7-1 1-15,4-3-23 16,4 4-12-16,3-1-50 15,4 4-46 1,0 0 45-16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7:42.02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77 419 148 0,'0'-6'55'0,"0"-14"-30"0,-7 10-18 0,7 10 13 16,0-6-4-16,0 6 3 16,0-7 1-16,-4 7 0 15,-3-6-11-15,0-4 3 0,-1 3 2 16,5 1-3-16,-5 6 1 16,1-7-5-16,-4 7-2 15,4 0 0-15,-4 0-1 0,-4 7-2 16,-3-1 1-16,7 11-2 15,-4 6 2-15,4 3 0 0,3-3 3 16,-3 6-5-16,4-3-1 16,7-3-2-16,0 0 0 15,0-7 2-15,7 4 2 16,4-10-1 0,8-4-1-16,-4 1 1 15,-4-7 1-15,3-7-3 16,-3 1 0-16,4-4 1 15,-4 0 2-15,0 0-3 16,-4 0 0-16,1-3 1 16,-5 7 0-16,5-4 0 15,-8-10 2-15,7 7-1 16,-7 13-3-16,0-3 1 16,0 3 1-16,0 0 0 15,0 7 0-15,0-4 2 16,0 3-3-16,-7 7 0 15,7-6 7-15,-8 9 6 16,8-3-4-16,-3-3-2 0,-5 6-3 16,8 4 0-16,-7 3-2 15,7 0 2-15,-4 0-2 0,-3 0 2 16,7 3-2-16,-7 0-1 16,7 0 1-16,-4 0-1 15,-3-3 0-15,7-3 2 31,0-4-19-31,0-3-6 0,0-3-34 16,0-10-14-16,7 0-34 16</inkml:trace>
  <inkml:trace contextRef="#ctx0" brushRef="#br0" timeOffset="733">409 432 128 0,'0'-19'49'0,"0"15"-26"0,0 4-14 15,0-3 14-15,0 0-2 16,0 3-1-16,0 0-2 15,-7 3-1-15,7-3-9 16,0 0-1-16,-4 7 3 0,-3 6-2 16,-1-3 1-16,1 3 1 15,-4 0-3-15,4 0 1 16,-5 0-3-16,12 3 0 16,0 0-3-16,0 1 1 15,8-1-2-15,3 0 2 0,0-2-2 31,0-1-1-31,4 0 1 16,-1-7-1-16,1-3 0 0,3-3 0 16,1-3 0-1,-1-3 2-15,-3-1-1 0,0 1 2 16,-1-7-2-16,1 3 2 16,0 0-2-16,-4 0 2 15,-4 4-2-15,0-1 2 0,-3 4-4 16,-4 3 0-1,0 0 1-15,-4 6 0 16,1 4 2 0,-1 0 3-16,0 0 0 15,4 3 0-15,0-3-6 16,0 3 1 0,8 0-2-16,-1-10 0 0,0-3-33 15,8 0-15-15,-4 0-29 16,4-3-40-16,-1-1 38 15</inkml:trace>
  <inkml:trace contextRef="#ctx0" brushRef="#br0" timeOffset="1528">802 475 168 0,'0'-3'63'0,"0"6"-34"0,0-3-19 0,0 3 20 15,0 0-9-15,0 1 0 16,-4 2-8-16,-3 1 0 0,7 2-8 16,-7-2-3-16,7-1 1 0,-8 1 0 15,8 3 3-15,-3-4-3 16,-1 1 0-16,0-1 3 16,1 1 3-16,-1-1-2 15,0 1 1-15,-3-4-5 31,3 4 0-31,1-4-1 0,-1 0-2 16,0 1 1-16,4-1-1 0,0 0 2 16,-3 0 1-16,3 1-4 15,0-1 1-15,0-3 0 16,0 0 2-16,0 3-3 16,0-3 0-16,0 0 3 15,0 0 1 1,0 0-1-16,0 3-2 15,0-3 1-15,0 0-1 16,0 0-3-16,0 0 2 16,0 0 3-16,0 0 1 15,0 0-1-15,0-3-2 0,0 0 1 16,0-4-1 0,0-2 0-16,0-4 0 15,0-4 0-15,0-9 0 16,0-7 0-16,0 1 0 15,7-4 2-15,-3-3-3 0,-4-1 0 16,7 5 1-16,4 2 0 16,-4 3 0-16,1 4 0 15,-5 0 4-15,5 0 5 0,-1 3-5 16,4-3 0-16,-4 6-4 16,5 4-1-16,2 0 3 15,-6 3 1-15,-5 0-4 16,5 3 1-16,3 0 2 15,-4 0 1-15,-7 4 3 32,7-1 3-32,-3 1-2 0,-4 2-2 15,0 1 2-15,0 3 0 16,0 0-3-16,0-3-3 16,0 3 0-16,0 0-1 15,0 0 0-15,0 0 2 16,0 3-3-16,0-3 0 15,0-3-12-15,0 3-7 0,0 0-25 16,0 3-8-16,0 0-13 16,-4 4-4-16,-3 3-19 15</inkml:trace>
  <inkml:trace contextRef="#ctx0" brushRef="#br0" timeOffset="2226">740 367 144 0,'0'0'55'0,"0"0"-30"0,0 0-16 0,0 0 16 15,0 0-3-15,0 0-1 16,0 0-3-16,0-3-1 15,0 3-9-15,0-4 1 0,0 1 4 16,7 0-3-16,0-4 2 16,-3 1 2-16,-4-1 3 0,7 1-5 15,4-1 1-15,-3 1-6 16,-1-1 1-16,0 1-3 16,-3 2 0-16,11 1-6 0,-4 3 1 15,-4 0 2-15,4 3 1 16,4 4-1-16,-11-1-2 15,3 1 1-15,4 3-1 0,4 0 0 16,-4-1 2-16,-4 8-1 16,-7-4-1-1,11 6 1-15,-11 1-1 16,0-4 0-16,0 4 0 16,-11-4 2-16,4 1-1 31,3-1 2-31,-3-3-2 0,-1 0-1 15,-3-3 1-15,0 3-1 16,0-7 2-16,0 4 1 16,-3-3-1-16,-1-1-2 15,-4-2 1-15,5-4 1 16,-1 0-3-16,0 0 0 16,1 0-1-16,6-4 0 0,1 4-16 15,3-3-5-15,4 3-29 16,4-3-11-16,0 3-47 15</inkml:trace>
  <inkml:trace contextRef="#ctx0" brushRef="#br0" timeOffset="2479">1008 494 168 0,'7'-6'63'0,"-3"6"-34"16,-4 0-10-16,0 0 23 0,0 0-14 0,7 6-6 15,-7 1-13-15,0 3-4 16,0-1-3-16,0 5-4 0,-7-1 1 16,7-4-6-16,0 1 0 15,0-3-30-15,0-4-13 16,0-3-32-1,0 0-22-15,7-3 47 0</inkml:trace>
  <inkml:trace contextRef="#ctx0" brushRef="#br0" timeOffset="2647">1056 272 220 0,'0'-19'85'0,"3"12"-46"0,-3 1-26 0,4 6 22 31,-4-4-14-31,7 1-4 15,-7 3-10-15,8 0-5 0,-8 0-1 16,7 0-4-16,-3 0 0 0,10 0-38 16,-3 0-17-16,1 0-51 15</inkml:trace>
  <inkml:trace contextRef="#ctx0" brushRef="#br0" timeOffset="3029">1423 17 208 0,'0'-6'77'0,"0"3"-42"0,0 3-21 15,0 0 22-15,0 0-20 16,0 0-8-16,0 6 2 15,0 1 5-15,0-1-7 16,0 4 0-16,0 6 2 0,0 4 0 0,-7 0 2 16,-4 2-4-16,3 8 0 15,-10 3-3-15,11 6 2 0,-8 6-4 16,-3 4-2-16,7-3 0 16,0-3 1-16,3-4-3 15,1-6 0-15,0-7-8 16,3-4-4-16,0-5-20 15,1-7-6-15,3 3-13 0,-8-10-5 16,8-3-22 0,-4-3-25-16,1-4 38 15</inkml:trace>
  <inkml:trace contextRef="#ctx0" brushRef="#br0" timeOffset="3227">1148 321 216 0,'3'0'82'0,"8"4"-44"0,-3-1-22 16,-8-3 22-16,7 3-9 16,0 0-2-16,4 1-11 15,4-1-3-15,3 0-7 16,4 0 0-16,4 1 1 0,7-1-3 0,-3 0-1 16,3 0-21-16,3 4-10 15,-2 13-101 1,-12-4-47-16,3 0 86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7:46.34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2 412 116 0,'-4'-4'46'0,"-10"8"-24"0,10-4-6 16,4 0 16-16,0 0-13 16,0 0-5-16,0 0-7 15,0 0 0 1,4 13 2-16,3 0 2 0,-3 3-5 16,-1 1-2-16,1-1 0 31,-4 0 2-31,0 0-3 0,0 1-2 15,0-4 2-15,0-3 0 16,-4-1-1-16,8-2 1 16,-4-7-4-16,0 0 0 0,0-7 5 15,15-2-2 1,-15-1-1-16,0-3 0 16,0-4-1-16,0-2 4 0,7-4 5 15,-7 3-1-15,4 4 1 16,7 3 1-16,-4 0 1 15,1 0-8-15,3 3-1 16,-4 4-2-16,8-1 0 16,-1 4 0-16,1 0 2 0,3-1-6 31,1 1-1-31,7 0-42 16,-1 3-19-16,1 10-28 15</inkml:trace>
  <inkml:trace contextRef="#ctx0" brushRef="#br0" timeOffset="436">393 477 132 0,'0'0'52'0,"0"7"-28"0,4-4-13 0,-4-3 18 0,7 3-13 16,1 4-3-16,3-4-4 15,-4 0-1-15,11-3-4 0,-3 0 2 0,-4 0 0 16,7-3 0-16,8-4 1 16,-7-6 0-16,-1 0 3 15,0-3-5-15,1 0-3 16,-12 3-1-16,8-1 1 16,-12 1-1-16,-3 0 2 31,-3 0-2-31,-12 0-1 0,-3 3 1 15,7 1-1-15,-8 2 0 16,-3 4 0-16,4 3-3 16,-1 3 2-16,1 4 7 15,3-1 4-15,-3 10-1 16,0 11 2-16,7-1 0 0,0 0 1 16,3 0-6-16,1-3-2 15,3 0-4-15,8-7-1 16,3 0-17-16,4-3-8 15,8-6-30-15,-1-1-15 16,4-2-15-16</inkml:trace>
  <inkml:trace contextRef="#ctx0" brushRef="#br0" timeOffset="1118">797 451 176 0,'0'-7'66'0,"4"7"-36"0,-8 0-15 0,4-6 18 0,0 3-10 15,0-1-3-15,0 1 0 16,-3 0-1-16,-5 0-10 16,1-1 1-16,-4 1 1 0,4 0-4 15,-4-4 1-15,0 7-3 16,-4-3 2-16,8 6-4 15,-4 7 0-15,0 0-1 0,-4 3-2 16,-3 6 3-16,14-2 0 16,0 2-4-16,4 1 1 15,0 0 0-15,8-7 0 16,3 0 0-16,3-7 0 0,-3 1 0 16,8-7 2-16,-5-4-6 31,-3-2-1-31,8-4-3 0,-5-3 0 15,-3 0 2-15,0 3 2 16,1 0-1-16,-9 1 4 16,5 2 0-16,-8 1 3 15,0-1-3-15,-4 7 2 16,0 3 2 0,1 4-4-16,-1-1 1 0,0 7 9 15,0 0 3 1,4 4-5-16,-3-1-4 15,-5 7 0-15,8 0 0 16,-3-4 1-16,-1 1 0 16,0 0-5-16,4 3 1 15,0 3 0-15,0-3 2 16,-7-1 1-16,7 1 1 16,-7-3 2-16,-4-1 3 15,3 1 0-15,1-4 0 16,-8 1-1-16,1-4 0 15,-16-3-4-15,4-4-3 16,-7 1 2-16,8-7 0 0,-5-7-6 16,5-3 0-16,-1-3-23 0,15-3-8 15,3 0-27-15,8-4-9 16,8 4-45 0</inkml:trace>
  <inkml:trace contextRef="#ctx0" brushRef="#br0" timeOffset="1372">944 444 208 0,'-7'23'77'0,"3"-13"-42"0,1-3-32 0,-1-1 15 0,4 4-9 15,-4 3-1-15,1 0-4 16,3 0-3-16,0 0 0 16,0 0-4-16,0-3 2 0,0 0-6 15,7-7 0-15,-7-3-28 16,4 0-12-16,3 0-37 16</inkml:trace>
  <inkml:trace contextRef="#ctx0" brushRef="#br0" timeOffset="1539">959 239 216 0,'0'-17'82'0,"0"17"-44"0,0-3-36 0,0 3 17 0,0 0-15 16,8 0-1-16,3 0-14 15,0 0-3-15,3 0-42 16,8 0-17-16,-7 3-5 15,7 1 2-15</inkml:trace>
  <inkml:trace contextRef="#ctx0" brushRef="#br0" timeOffset="1839">1202 278 192 0,'-8'6'74'0,"-10"1"-40"15,3 3-27-15,12-4 20 0,-8 1-7 16,7 3-2-16,0 3-6 15,4 3-2 1,4 7-6-16,0-4-5 0,-1 1 0 16,8-7 1-16,4 0 2 15,-8 3-3-15,4 4-2 16,-11-10 4-16,4 3 3 16,-4 3-1-16,-4-3 0 15,-7 0-1-15,4-3 1 16,-11 3-2-16,3 0 2 0,4-9-2 15,-8 2-1-15,5-6-19 16,3 0-10-16,3-6-21 16,5-4-6-16,-1-3-30 15</inkml:trace>
  <inkml:trace contextRef="#ctx0" brushRef="#br0" timeOffset="2155">1499 23 148 0,'15'-13'55'0,"-8"6"-30"0,-3 4-14 16,-4 3 18-16,0 0-6 0,0 0-1 16,0 3-1-16,0 4-1 15,-4 6-11-15,1 3 6 0,-5 4 4 16,1 3-6-16,0 6 0 15,-4 7-3-15,0 3-1 16,-4-3-5-16,0 10-3 16,1-4 2-16,-1 1 0 0,7-10-4 15,-6-1 1-15,10-9-18 16,-3-7-5-16,3-2-16 16,0-8-3-16,1-3-17 15,-1-6-49 1</inkml:trace>
  <inkml:trace contextRef="#ctx0" brushRef="#br0" timeOffset="2832">1327 284 184 0,'-8'-3'71'0,"16"3"-38"0,-8 3-25 16,0-3 16-16,3 7-10 16,1-1-3-16,7 1-6 15,0-1-2-15,7-2-1 16,-3-1-4-16,3-3-1 0,1 3 2 0,-1 4 0 15,8-7-2-15,-8 6 2 16,8-6 1-16,-8 0 0 0,8 0-3 16,-8 0 2-16,1 0 1 15,-1 0 2-15,8-6-1 16,-8-4-1-16,8 3 1 16,-8-6 1-16,-10 4-3 15,3-4 0-15,-11-1 3 16,0-2 1-16,-8 10-1 15,1-7-2-15,-4 9 3 16,0-2 0-16,0 6 10 16,4 6 6-16,-12-2-4 15,5 9 0 1,3 3-3-16,0 4 0 16,3-4-6-16,5-3-4 15,3 10-4-15,0-4 1 0,7-2 1 16,0-4 0-16,4-3-11 15,8-4-5-15,6 1-6 16,-3 2-1-16,0 1-1 16,1 0 0-16,-1 0 9 0,-4 0 6 15,0-1 6-15,1-2 2 16,-5 0 1-16,-3-1 2 16,-3 1-3-16,-1-4 0 15,-3 0 10-15,-4-3 3 16,0 0 10-16,0-3 4 15,0 0-3 1,0-4-2-16,0-6 0 16,0 0-1-16,3-3-5 15,1-1 1-15,3 1-7 16,4 0-3-16,8 3 3 16,3-1 4-16,-4 1-9 15,4 0-2-15,8-3-2 0,6 0 0 16,12 3 0-16,7-4 2 15,0 4-14-15,-3 3-5 0,-8 4-59 16,-4 3-26-16,-6 3-13 16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09.08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40 45 92 0,'-4'0'35'0,"4"0"-18"0,0 0-11 16,0 0 11-16,0 0-3 16,0 0 0-1,0 0-6-15,0 0 0 16,0 0-3-16,0-3 0 15,4-1-3-15,-4-2 1 0,3 6 0 16,-3-7 1-16,4 7 0 16,0-6-2-16,-1 6 1 15,1-3-2-15,0-1 2 16,0 1 2-16,-1 0 2 0,1 3-3 16,3-3-3-16,1 3 2 15,-1 0 2-15,0 0-2 0,1 0-2 16,-1 0 4-16,4 0 1 15,0 0-2-15,0 0-1 16,0 3-1-16,0 0-2 16,0 0 3-16,0 4 0 0,0-1-1 15,0 1 1-15,0-1-2 16,0 1-1-16,4 3 3 16,0-4 0-16,-1 7-1 15,1-3 1-15,0-3-2 16,-4 2 2-16,0 5 0 31,0-1 3-31,-4 3-3 0,4-3 0 16,-3 3-1-16,-1 1-2 15,0-1 1-15,1 0-1 16,-5 1 0-16,1 2 2 16,0-2-1-16,-1-4 2 15,1-4-2-15,0 8-1 16,-4-4 1-16,0 0 1 0,0 0 1 15,0-3 1-15,-4 6 0 0,0-3 0 16,1 0-2-16,-1 0-2 16,0-3 1-16,1 6 1 15,-1-2-1-15,0 5-1 16,1-3 1-16,-1 7 1 31,-3 0-3-31,3 0 0 0,-7 0 1 16,3-3 0-16,1 2 0 15,-4 8 0-15,0-1 0 16,0-3 2-16,0 0-1 16,4-3-1-16,-4 0 1 15,3 0-1-15,1 0-3 16,0 3 2-16,-4 0 1 0,3-3 2 16,1-3-3-16,0-4-2 15,-1 0 4-15,1 1 1 16,-1 2-3-16,1-2 1 15,0 2 0-15,-1 1 2 16,5-1-1-16,-1 1 2 16,0 3-2-16,1-4 2 0,-1 1-2 0,4-4-1 15,0 4 1-15,0 0-1 32,0 2 0-32,0 1 0 15,0 0 0-15,0-3 2 16,0-1-1-16,0 1-1 15,0-4-2-15,0 1 1 16,0-4 1-16,4 3 2 16,-1-3-1-1,1 0-1-15,0 3 1 16,3-3 1-16,0 1 1 16,1-5-4-16,-1 4-1 15,0-3 1-15,1 3 0 16,-1-6 1-16,4-4 2 0,4 0-3 15,0 1 0-15,3-4 1 16,-3 0 0-16,-1 0 2 16,1 0-1-1,0 0 2-15,-4 0 0 16,-4 0 1-16,1 0-2 16,-1 0 1-16,-3-4-4 15,-1 4-2-15,-3 0 2 16,0 0 2-16,4-3 0 15,-4 3 2-15,0 0-4 16,0 0 0-16,0 0-1 16,0 0 0-16,0 0 2 15,0 0 0-15,0 0 0 0,0 0 2 16,0 0-1-16,0 0-1 16,0 0 1-16,0 3-1 15,0 1 0-15,-4-1 0 16,1 0 0-16,3 4 2 15,-4-1-3-15,0 1 0 16,1-4 3-16,-1 4 1 16,0-1-4-16,-3 7 1 15,-1-6 0-15,1 2 2 16,0 5-3-16,-1-5 0 16,-3 1 1-16,4 0 0 15,0 3-3-15,-1-3 2 16,1 3 1-16,3-3 2 15,1-1-1-15,-1 1 2 16,0 0-2-16,1 0-1 0,-1 0-2 16,0-1-1-16,1 1 4 15,-5 3 1-15,8 0 0 16,-3 7-2-16,3-4-2 16,0 1 1-16,0-1 1 15,0 0 0-15,-8 1 0 16,8-4 2-16,-7 3-3 15,7 0 0-15,-4 1-1 16,4-4 0-16,0 6 2 16,-3-2 2-16,3 2-3 15,0-2-2-15,-4-1 4 16,4 0 1-16,0 1-3 0,0-1-1 16,0 0 3-16,0 1 3 15,0 2-1-15,0 1-2 16,0-1 0-16,0 1-1 15,0 0-3-15,0 2 0 16,0-5 4-16,0-1 1 16,0 4-5-16,0 3 0 15,0-1 5-15,0-2 4 16,0 0-6-16,0-4 1 16,0 0-1-16,0 1 2 15,0-1 1-15,0-3 1 16,0 0-5-16,0 0-1 15,0 0 1-15,0-3 2 16,0 3 2-16,0 0 1 0,0 0-2 16,0 0 1-16,0 0-2 15,0 0-1-15,-8-3 1 16,8 0-1-16,0 0 0 16,-3 0 2-16,-5-4-1 15,8 1 2-15,-7-1-2 16,7 4-1-16,-4-3 1 15,-3 2 1-15,0 4-1 16,-1-6-1-16,1 6 1 16,3-3 1-16,-3-4-1 15,0 7 2-15,3-3-2 16,-3-3-1-16,-1 6 1 0,5-3-1 16,-5-4 2-16,8 7 1 15,-7-6-1-15,3 3-2 16,1-4 1-16,-1 1 1 15,-3-1-1-15,7 1 2 16,-8-1-2-16,5-3-1 16,3-3 1-16,-8 7-1 15,8-7 0-15,-7 7 2 16,3-7-3-16,0 6 0 16,1-3 1-16,3 4 2 15,-8-7-1-15,8 6 2 16,-7 1-2-16,3-1-1 15,4 11-2-15,-7-11 1 16,0 7 5-16,3-6-2 16,-3-4-1-16,-4 4 0 15,3-4-1-15,1-3 0 16,3 3 2-16,-3 1 1 16,0-4 3-16,3 3-3 15,-3-3-2-15,-1 0 0 16,5 0-1-16,-5 0 0 15,1-3 2-15,0-1-1 16,-4 1-1 0,11 3 1-16,-8 0-34 15,16-7-51 1,-8-2-22-16,-8-4 2 16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11.73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7 208 104 0,'0'0'38'0,"7"-7"-20"0,-7 7-8 16,0 0 14-16,0 0-7 16,0 0-2-16,0 0-4 15,0 0 0-15,0 0-6 16,0 7 1-16,0 3 1 0,0 3 3 0,0 0 4 15,0 3-6-15,0 7 0 16,0 3-2-16,0-3 1 16,0 0-2-16,0 0 0 15,4-1-3-15,-4 1 1 16,0-6-4-16,7 2 0 16,-7-2 1-16,0-4 2 15,0 3-1-15,0-9 2 16,0-1 0-16,0 4 1 15,-3-7 2-15,-5-3 1 16,8-3-3-16,-7-7-1 16,7 4-3-16,-8-11-1 15,5 4 1-15,-1-6 2 16,4 9-1-16,0-3-1 0,0-4 1 16,-4 4-1-16,4 3 2 15,0 1 1-15,0-4 1 16,0 3 0-1,-7 0 2-15,7-3-3 16,0 6 0-16,0 1-1 16,0-7-2-16,0 3 3 15,0 3 2-15,7-2-2 16,-7-1-2-16,0 0 0 16,8 4 1-16,-8-4-1 15,7 0 2-15,-3 0-2 16,-4-3-1-16,7 3 1 0,1-3 1 15,-5 3-3-15,5-3 0 16,-1-3 1-16,4 3 0 16,-7 3 0-16,3 4 2 15,0-1-1-15,1 1-1 16,-5 6-2-16,5-7 1 16,3 7-1-16,-4 0 0 15,8 13 4 1,-4 0-3-16,-4-3 0 15,4-3-4-15,-4 6 1 16,-3-7 2-16,4 4 1 16,-1-4-2-16,-7 1 2 15,7-1 7-15,-7-2 4 16,8 2-5-16,-8 1-3 16,0-1-1-16,0 1-1 15,0-1 0-15,0 4 2 0,-8-3-1 16,1-1 2-16,-4 4-4 15,-4 3 0-15,-3-6 1 16,-1-1 0-16,1 1 2 16,0 3 3-16,3-10-4 15,4 0-1-15,-7 3 0 16,10-3 0-16,-3-3-25 16,11-1-10-16,0 1-46 15,4-4-49 1,3 1 37-16</inkml:trace>
  <inkml:trace contextRef="#ctx0" brushRef="#br0" timeOffset="513">299 250 104 0,'-8'0'41'0,"8"7"-22"0,0-7-3 0,0 0 16 0,0 0-15 15,0 0-7-15,8 6 0 16,-8 1 1-16,0 3-6 15,0-4 1-15,0 1 1 0,0-4 1 16,0 3 0-16,0 1 0 16,0 6 0-16,0-13 0 15,0 0 2-15,-8 0-1 16,8 0 0-16,0-6-5 16,0-1-3-16,0-3 0 15,8 4-1-15,-5-1 4 16,-3-6 2-16,8 3 2 15,3-3 0-15,-4 0 0 16,0 0 2-16,-3 3-3 0,4 0-2 16,6 4-7-16,-3-1-1 15,0 4 5-15,-3 0 4 16,10 0-6-16,0-1-1 16,1 4-36-16,6 0-12 15,-6 0-16 1,-1 7-42-16,4-4 21 15</inkml:trace>
  <inkml:trace contextRef="#ctx0" brushRef="#br0" timeOffset="916">626 224 156 0,'0'-3'57'0,"0"6"-30"0,0-3-18 0,0 0 14 15,0 0-7-15,0 0-1 0,3 0-5 16,5 0 1-16,-1 0-6 15,1 0 4-15,3-3 1 0,0 0-5 16,3-1-3-16,-6 1 3 16,3-4 1-1,-4 1 0 1,0-14 1-16,1 11-6 16,-8-8-1-16,0 7 0 15,-8 1 2-15,-3-8-1 16,4 11-1-16,-4-1 1 15,-4-3-1-15,4 14 0 16,4 2 2-16,-4 1 3 16,3 3 2-16,-3 3 1 0,4-4 0 15,0 5 2-15,-4 5 4 16,3-3-4-16,5 4 2 16,-5 3-5-16,5-4-2 15,3 1-5-15,-4-4 0 16,11 1-13-16,4-7-7 15,-3-7-42-15,10 0-18 16,-3-3-22 0</inkml:trace>
  <inkml:trace contextRef="#ctx0" brushRef="#br0" timeOffset="1530">798 358 168 0,'-7'39'66'0,"7"-32"-36"0,7 6-29 16,-7-3 14-16,0 3-8 16,8 3 1-16,-8 4-5 15,0 2 0-15,7 5-1 16,-7 2 1-16,0-3 2 0,0 4 0 15,0-1 2-15,0-6 0 16,0 0 1-16,0-4-2 16,0-2-1-16,0-8 1 15,0 1 1-15,0-3 1 0,0-7 0 16,-7-4-4-16,3-9-3 16,0-9 0-16,1-5-1 15,3-2 0-15,-8-4 2 16,8-6-3-16,-7 3 0 15,0-16 1-15,7 9 2 16,0 1-3-16,0 0 0 16,7 6 5-16,-3 6 5 15,7 4-3-15,-4 3 2 16,4-6-5-16,8 6-2 16,-5 0 0-16,1 0 1 15,3 10-3-15,4-3 0 16,-3 6-1-16,-1 4 0 15,0 6 4-15,-10 3 1 0,3 0-1 16,-4 17-2 0,-7-7 3-16,-7 3-2 15,0 0-1-15,-5 4-2 16,1-4 1-16,-11 4 3 16,4-7 3-16,0-3-2 15,7 3-2-15,-4-10-22 16,0 4-9-16,12-7-14 15,-5 0-5-15,8 0-42 16</inkml:trace>
  <inkml:trace contextRef="#ctx0" brushRef="#br0" timeOffset="2032">1195 120 192 0,'0'-20'71'0,"0"17"-38"0,-7-1-39 15,7-2 36-15,0-1-10 0,0 4-5 16,-7-3-2-16,3 6-8 15,-3-4 1-15,-1 4 4 0,-3 4-2 16,0 12 3-16,4 0 0 16,-11-3 1-16,3 7-2 15,4 0 1-15,3-4-6 16,-3 10-3-16,11-13-1 16,-7 3 1-16,14-6-3 15,4 0-2-15,-3-7 4 16,10-3 1-16,-7-3-9 15,4-7-5-15,3 0-1 16,-7 1 0-16,4-1 5 16,-4 3 5-16,-4 4 0 15,-3 3 1-15,0 0 2 0,-1 3 0 16,-3 7 0-16,0 3 2 16,0 0-3-16,0 7 0 15,0-4-1-15,8 4-44 16,-1-17-18-1,-3 13-32 1</inkml:trace>
  <inkml:trace contextRef="#ctx0" brushRef="#br0" timeOffset="2761">1364 208 132 0,'0'3'52'16,"0"4"-28"-16,-7-1-15 0,7-6 16 0,0 0-10 15,0 3-3-15,0 1 1 16,0-4 2-16,0 0-8 16,0 0 2-16,0 0 2 0,0-4-2 15,0-2 2-15,0-1 0 16,0 1 1-16,7-4 5 15,-7 0 1-15,4-6-5 16,0 6-3-16,-1-10-5 16,5 7-4-16,-1 4 0 15,4-1-1-15,0 7 2 0,4-4 1 16,3-3-4-16,-7 7 1 16,4 0-5-16,3 6 1 15,1 0-11 1,-8 0-6-16,7 4 7 0,-3-7 3 15,3 7 4-15,1-1 5 16,-1 1 1-16,-3 2 1 16,3-2 0-16,-11-4 0 15,8 0 2-15,0 1 1 16,-8-1-4-16,11-3-1 16,-10-3 1-16,3-4 2 15,0 4 0-15,4-13 2 16,-4 3 0-16,-4-1 1 15,-7 1-2-15,4 4 1 16,-1-8-2-16,-3 7-1 0,-3 1 1 16,-1-1 1-16,-3 0-1 15,-4 4 2-15,-4-1 0 16,4 4 1-16,0 3 0 16,3 3 2-16,-10 4 3 15,0 2 2-15,-1 1 1 16,5 6 2-16,3 11-1 15,-4-5 2-15,4 1-6 16,4 0-1-16,7-3-2 16,0-1-1-16,7 4-3 15,0-10-2-15,12 4 1 0,-1-4-1 16,0 3 0 0,8-9 0-16,-8 6-16 0,8-4-6 15,4-2-49-15,3-4-21 16,-4 0-16-1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22.05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1 262 160 0,'-7'-23'63'0,"7"16"-34"0,0 1-8 0,0 6 25 0,0-4-13 15,0 4-1-15,0 0-15 16,0 0-5-16,0 0-7 15,0 0-4-15,4 0 0 0,-1-6-4 16,1 6 2-16,4 0-41 16,-1 0-17-16,4 0-43 15</inkml:trace>
  <inkml:trace contextRef="#ctx0" brushRef="#br0" timeOffset="-176">37 448 144 0,'0'0'55'0,"0"0"-30"0,0-20-12 16,0 20 17-16,0-6-4 16,0 6-1-16,0 0-2 15,0 0-3-15,0 0-4 16,0 6-9-16,0 1-2 0,0 12 8 15,0 4-1 1,0-7-4-16,-7 4-2 16,3 3-3-16,4-7-3 15,0 4 1-15,0-10-1 16,0 3-16-16,0 0-4 16,4-7-23-16,-4-6-8 15,7-6-39 1,-3-1-24-16,0-6 56 15</inkml:trace>
  <inkml:trace contextRef="#ctx0" brushRef="#br0" timeOffset="675">206 412 184 0,'0'-3'71'0,"0"3"-38"0,0 0-25 15,0 0 18-15,0 0-6 16,0 0 4 0,0 9-6-1,0 11-6-15,0-4-2 0,0 1-6 16,0-1-3-16,0-3 0 16,4 0 1-16,3-3-1 15,-7 0 2-15,11-1-4 16,-7-2 0-16,7-7 3 15,0-7-1-15,4 7 2 16,-4-9-4-16,3 2 0 16,5-6-1-16,-8 3 0 15,7-3 2-15,1 7 2 16,-5-11-1-16,5 8-1 16,-8-1 1-16,7 3-1 15,-3 1-3-15,-4 2 2 16,0 8 1-16,-4 2 2 15,0 7 3-15,1 0 2 16,-8 4-1-16,4-1-1 16,-4 4-3-16,0-7 1 15,3 3-4-15,-3 4 0 16,0-7-1-16,0 0-2 0,4-4-48 16,0-2-20-16</inkml:trace>
  <inkml:trace contextRef="#ctx0" brushRef="#br0" timeOffset="1379">640 507 152 0,'0'0'57'0,"0"0"-30"0,0 6-18 0,0-6 14 15,0 0-5-15,0 0 0 16,0 7-4-16,0-1-1 16,0 4-7-16,0 3 0 0,0-3 4 15,-4 9-2-15,0 1 1 16,1 9-3-16,-1 1 1 15,0-1-2-15,1 4 2 16,-1 3-4-16,0 0 0 16,4 0-1-16,0 6-2 15,0-9 1-15,0-1-1 16,0-2-3-16,4-7 2 16,-4-7 1-16,4 0 0 0,-4-6 4 15,0-20 5 1,0-6-5-16,0 3-2 15,0-7 1-15,-4-6-2 16,0-6-1-16,1-4 1 16,-1-13 1-16,0 3-3 15,1 3 0-15,3 4 1 16,0 3 2-16,0-3-3 16,3 6 0-16,1-6 1 15,3 10 2-15,4 6-1 16,0 0 2-16,4 7-2 15,0 3-1-15,0 3 1 0,-1 0 1 16,5 4-3 0,-5 2 0-16,5 4 1 0,-5 0 0 15,1 7 2-15,-4 3 1 16,-3 9-1-16,-12-6 1 16,0 4-2-16,-3 2 2 15,-4 1-2-15,-8-1-1 16,1 1 1-16,-4 3 1 15,0-7-10-15,4-3-4 16,3-3-25-16,4-3-9 16,0-4-44-1,7-6-38-15,4-1 53 16</inkml:trace>
  <inkml:trace contextRef="#ctx0" brushRef="#br0" timeOffset="1877">886 448 160 0,'-4'-10'60'0,"8"13"-32"0,0-3-17 0,-4 0 15 16,0 0-3-16,0 0-2 16,0 13 0-16,0-6 1 15,0 3-12-15,0 3 1 0,0-4 2 16,0 11-3-16,0-7 2 16,0 3-9-16,3 1-2 15,1-1-1-15,3-9 2 16,1 6-1-16,3-7-1 15,0-3 1-15,7-3 1 16,-3-3-1-16,3 0-1 16,1-4 1-16,-1-2-1 15,-3 5-3-15,-1-2 2 16,-3-4 1-16,0 3 2 16,-3 4-1-16,-1 3-1 15,-3 0-2-15,-1 3 1 0,1 4 1 16,-4 6 2-16,0-6-1 15,0 6 2-15,0-7-26 16,4 4-12-16,0-3-18 16,-1-4-4-16,1-3-34 15</inkml:trace>
  <inkml:trace contextRef="#ctx0" brushRef="#br0" timeOffset="2453">1441 10 184 0,'0'-7'71'0,"0"7"-38"0,4-3-30 0,-4 3 15 15,3 0-9-15,-3 0-1 16,8 0 2-16,-5 3 1 16,1 4-5-16,0 0 0 0,-4 6 4 15,-4 3 0-15,0 4 2 16,-3 2 0-16,-4 8 0 16,-7 6-4-16,-1 6-3 15,1 4 0-15,-1 13-1 0,1-7-2 16,0-3 1-1,3 0-2-15,4-10-1 0,0-6-2 16,4-7-1-16,-1-3-20 16,5-7-8-16,-1-6-4 15,0-7-1-15,1-6-2 16,-1-4 1-16,0-6-2 16,1-10-16-1,-1-6 15-15,0 3 34 16,0 3 20-16,1 0 30 15,-1 4 13-15,4 2-4 16,0 8 0-16,4-5-12 16,-1 8-3-16,5 3-21 15,-1 3 3-15,4 0 1 0,4 0-9 0,3 0-4 16,8 0-5-16,3 0 0 16,1 0-2-16,-1 0 2 15,1 0-29-15,-1 0-11 16,-7-7-90-1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25.834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82 1 140 0,'-4'0'52'0,"4"0"-28"0,-4 0-17 0,4 0 13 15,-3 0-6-15,-1 0 2 16,0 0 0-16,0 0 2 15,-3 3-10-15,0 10-2 0,-1-6 0 16,1 9-1-16,0-3 0 16,-4 0 1-16,0 3 1 15,0 4-1-15,0-4 1 16,0 14 2-16,0-7 2 16,-4 12-1-16,4-5-1 15,0 6-5-15,4 0-1 16,-1 0-1-16,4-7 1 15,4 7-2-15,4-7-1 0,4-6-2 16,-1-3 1-16,4-4 1 16,0 4 0-16,0-10-11 15,7-1-5-15,4-2-28 16,4-7-11-16,3-3-37 16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26.074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2 0 224 0,'0'7'85'0,"-7"9"-46"0,7 7-43 0,0-10 15 15,-4 0-8-15,-3 3 0 16,3 4-3-16,4-4-1 16,4-3 1-16,-1 0-29 0,1-3-10 15,0-10-52 1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26.24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7 4 208 0,'-7'-4'79'0,"7"4"-42"0,0 0-39 16,0 0 17-16,0 0-13 16,4 4-3-16,-1-1-22 15,5 4-10-15,3-1-54 16,0 1-21-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46.58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13 25 124 0,'0'-3'46'0,"-3"3"-24"0,3 3-15 0,0-3 13 15,0 0-6-15,0 4 2 16,-4 5-3-16,0-2 0 15,1-1-7-15,-4 4 5 0,-1 2 2 0,1 1-2 16,-4 10-1-16,-3-7-2 16,7 9 0-16,-4 4 0 15,0 0 2-15,4 0-3 16,-4 3-2-16,8-4 0 16,3 1-1-16,0-9-5 15,7 8-1-15,4-15 1 16,-1 6 0-16,5-6 1 15,3-3 2-15,7-13-1 16,4-7-1-16,0 0 1 16,-4-6 1-16,0-3-1 15,0-10-1-15,-3-9 1 16,-4 3 1-16,-7-7 1 16,3 7 1-16,-10 6-2 0,-4 3-2 15,0-2 1-15,-8 5 1 16,-2-2-3-16,-8 2 0 15,3 4 1-15,-3 13 2 16,0 2-1-16,4 1-1 16,3 6 1-16,4 1-1 15,3 2-20-15,1 0-7 16,10 7-65 0,0-6-41-16,4 2 58 15</inkml:trace>
  <inkml:trace contextRef="#ctx0" brushRef="#br0" timeOffset="917">437 0 156 0,'0'0'57'0,"0"0"-30"0,0 0-12 0,0 0 18 0,0 0-10 16,0 0-3-16,0 0-5 16,0 0-2-16,0 3-7 15,8 0-2-15,2 0 2 0,8 1-1 16,0 2 2-16,0 4-4 15,4-4 0-15,0 7-1 16,3-4-2-16,0 4 3 16,0 0 0-16,8-3-1 15,-5-4-2-15,1 7 1 16,-4-4-1-16,8 1 6 16,-4-4 6-16,-4 1-6 15,7-1-1-15,-6 7-5 0,-5-10-1 16,-3 0 3-16,-3 1 3 15,-5-1 0-15,-2 0 0 16,-8-3-6-16,0 0 1 16,0 10 0-16,-8-4 2 15,8 7-1-15,-7-4 2 16,-4 4-4-16,4 0 0 16,-4-3-1-16,-3-1 0 15,3-2 4-15,-14 2 1 16,7 4-4-16,0-3 1 15,-18 2 0-15,11 1 2 16,-11 3-1-16,0 0-1 16,0 7 1-16,-8-1 1 15,5-3-1-15,3-3 2 0,11 0-2 16,-4-3 2-16,4 0-4 16,10-7 0-16,1 1-10 15,3-1-5-15,4-3-45 16,3-3-18-16,4-3-23 15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26.569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5 0 184 0,'-11'23'71'0,"11"-19"-38"0,-3 18-19 0,3-15 22 15,0 3-14-15,0 0-2 16,0-4-14-16,3 1-4 16,1-1-2-16,3 1 0 0,1-4 2 15,3-3-1-15,3 0 2 16,5 0-2-16,-1-3-1 16,0-1 1-16,1 1 1 15,-1-3-3-15,8 2 0 16,0 1 1-16,-4 0 0 15,-4 3 0-15,0 3 0 16,-3 4 0-16,-4 2 0 0,0 1 0 16,0 0 0-16,0 0-22 15,-3 0-10-15,3-4-70 16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27.425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75 247 148 0,'-4'13'55'0,"1"-3"-30"16,-1 7-21-16,4-8 15 0,-4 4-9 15,4 4-3-15,0 2-2 16,0 1 1-16,-3 3-3 16,3 3 3-16,-4 3 0 0,0 1-2 15,1-4-1-15,3 3-1 16,-4-6 1-16,4-3 0 16,0-1 1-16,0-2-2 15,-4-4 1-15,4-13 4 0,0 0 4 16,0-7-6-16,-3-6-3 15,-1-6-1-15,0-11-1 16,1-6 0-16,-1-3 2 16,0-3-1-16,-3-4-1 15,3 3 1-15,0-6-1 16,4 4 0-16,0 2 0 16,4 7 6-16,3 4 4 15,1-1-3-15,-1 7 1 16,4 6-5-16,0 7-2 15,0-3 0-15,4 6-1 16,0 3 0-16,3 4 0 16,0 3-3-16,1 0 2 0,-5 3 1 15,1 4 2-15,-7 3-1 16,-1 0 2-16,0 6 0 16,-14 7 3-16,0-4-1 15,-1 8 2-15,-10-8-4 16,-1 1-2-16,1-1 0 15,0-2 1-15,-1-4-6 16,8-4-1-16,-3-5-29 16,3-4-13-16,3-4-55 15</inkml:trace>
  <inkml:trace contextRef="#ctx0" brushRef="#br0" timeOffset="486">262 6 164 0,'0'-7'63'0,"0"14"-34"0,0-7-23 0,0 0 15 15,0 6-5-15,0 1 1 16,0-1-3-16,0 4-1 16,0 3-7-16,0 0-2 0,4 10 2 15,0 0-3-15,-4 0-2 0,11-7 0 16,-4 0-1-16,8-6 0 16,-4 0 2-16,7-7-3 15,1-3 0-15,-1-9 1 16,8-5 0-16,-1-2 2 15,1 0 1-15,-8-1-4 16,1 1-1-16,-4 3 1 16,-12 7 2-16,8-1 0 15,-7 0 2-15,-4 7 4 16,-4 7 6-16,-7 0-1 0,4 2 1 16,-4 11-7-1,3-4-4-15,1 1-1 16,3-1-1-16,8-3-29 15,11 0-10-15,-4-6-47 16,4-4-42-16,-4 0 46 16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28.55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1 302 140 0,'-11'6'52'0,"11"1"-28"0,0-7-22 0,0 0 12 0,0 0-3 16,0 0 1-16,8 0-9 16,-8-7-3-16,0 1-1 15,3-4 2-15,1-3 4 0,0-3 4 16,3-4 2-16,4 7 1 15,4-10 2-15,-4 13-5 16,0-3-1-16,-4 7-2 16,11-7 1-16,-3 3-4 15,4 3 0-15,-1 1-1 16,0 6-2-16,1-7 1 16,-1 7-1-16,0 0 0 15,1 7 0-15,-5-7 0 16,1 6 2-16,0-6-3 0,3 4-2 15,-3-4 4-15,11 0 1 16,-8 0 6-16,0-4 3 16,1-2-4-16,-8-1-2 15,-4-6-2-15,8 3 0 16,-4-3 0-16,-4 4 1 16,-3-8 2-16,-4-2 3 15,-4 6-2-15,-3-1-2 16,0 5-5-16,-5-4 0 15,-6 13 2-15,0-4 3 16,-1 4 4-16,1 4 2 16,3 2 3-16,-3 7 4 15,3 4 1-15,1 12 1 0,-1-9 0 16,4 2 0-16,3 14-14 16,1-6-3-16,7-4-2 15,7-3 1-15,8-4-3 16,0 1 0-16,7 0-6 15,7-4-3-15,-3-3-25 16,11-3-10-16,-12-4-81 16,1-6-50-1,-4-6 76-15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29.54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46 17 152 0,'-3'-10'57'0,"-5"3"-30"16,1 7-14-16,7 0 17 0,-4 0-9 16,-3 0-1-16,0 0-1 15,-4 7 0-15,-4-1-10 16,4 4 1-16,-4 3 1 0,4-3-4 16,0 3 1-16,4 7-3 0,-1-4 0 15,5 0-3-15,-1 4-2 16,4-4 1-16,7 4-1 15,1 6 0 1,-1-6 0-16,4-4 0 0,-4 4 2 16,1-1-1-1,-4-6-1-15,3 0 1 0,-3 0 1 16,-4 0-1-16,-4 0 2 16,-7-3-2-16,-4-3-1 15,8-4 1-15,-4 0-1 16,3-9-25-1,1-4-16-15,-4-13-9 16,11-6-39 0,0-4-27-16,15 0 53 15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30.023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47 0 176 0,'-4'3'66'0,"-3"4"-36"0,7 2-29 16,0 4 14-16,-8 10-4 16,5-6 1-16,-1 9 5 15,-3 3 1-15,-5 10-9 16,1 1 3-16,-3 5 4 0,-5 1-8 15,-3 6-2-15,-3 1-4 16,3-4 1-16,3 6-2 16,8-6-1-16,-4-13 3 0,12-3 0 15,-5-7-21-15,1-7-8 16,3-6-5-16,1-9-1 16,3-4 0-16,0-13 0 15,0-7 13-15,-4-3 6 16,-3 0 9-16,7-13 4 15,-8 10 1-15,8 7 2 16,0-1 22-16,0 4 11 16,0 3-5-16,0-4-1 15,0 11-11-15,8 6-4 16,3 0-8-16,3 6-5 16,5-6-1-16,-1 7 1 0,8 3-1 15,0-4-1-15,3 1-32 16,11-1-16-16,-6-6-20 15,-1 0-35 1,0 4 32-16</inkml:trace>
  <inkml:trace contextRef="#ctx0" brushRef="#br0" timeOffset="389">507 437 176 0,'-3'-13'68'0,"-1"7"-36"0,0-1-24 16,1 4 16-16,-1 0-3 15,-3 0 2-15,-4 3-4 16,-4-7-2-16,0 7-9 16,1 0 8-16,-5 7 6 0,5 2 0 0,-5 4-1 15,1 7-7-15,3 3-4 16,-3 3-5-16,10-6-2 16,5 2-3-16,-1-2-1 15,8-4 1-15,3-3 2 16,4-3-1-16,0-10-1 15,7-3-4-15,1-4 0 16,3 1-5-16,0-4-1 16,0 0 0-16,-4 1 4 15,-3-1 1-15,-4 3 3 16,-4 4 1-16,1 3 1 16,-8 0 0-16,3 6 0 15,-3 4-3-15,0 3 2 16,0 4-4-16,4 6 1 0,0-4-22 15,3-3-11-15,1-2-16 16,3-8-4-16,7-9-34 16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31.17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85 46 172 0,'3'-36'66'0,"-3"30"-36"0,0 2-13 0,0 4 22 15,0 0-16-15,0 0-4 16,0 0-8-16,0 7-2 16,0-1-5-16,-7 11 4 0,0 6 4 15,-4 6 0-15,0 7 3 16,-4 0-2-16,0 9 0 15,-3 1-5-15,-1 0 0 16,1 0-7-16,3-1-1 16,1-2 2-16,3-1 1 15,0-6-4-15,3-6-1 16,5-7-10-16,-1-7-5 16,4-10-16-16,0-6-6 15,0-3 3-15,0-7 2 0,0-6 5 16,0 0 4-1,0-4 11-15,0 4 6 0,4-7 6 16,-1 10 1-16,1 3 12 16,0 3 7-16,-1 1 0 15,1 6 1-15,3 0-8 16,1 0-2-16,3 0-5 16,0 0-1-16,0 0-3 15,11 6-1 1,0-2 3-16,-4-1-1 15,1 0-1-15,-1-3 1 16,4 0-1-16,0 0 0 16,4-3 0-16,-4 0 0 15,-4-1 2-15,1 1-3 0,-5 0 0 16,-3-7 1-16,-3 4 2 16,-5-4-1-16,-3 3 2 15,-3-6-4-15,-1 10 0 16,-3-7 3-16,-4 4 1 15,0-7 5-15,0 6 5 16,0 4-1-16,0 6 3 16,-1 4 1-16,1-1-1 15,-3 4 4-15,3 0 0 16,-4 6-2-16,4 0 0 16,0 4-5-16,4 3 0 15,3 3-7-15,4-3-3 16,0 3-1-16,4-6-1 15,3 6 0-15,0-13 0 0,4-3-20 16,4-1-9-16,3-5-27 16,4 2-10-16,-3-12-47 15</inkml:trace>
  <inkml:trace contextRef="#ctx0" brushRef="#br0" timeOffset="931">600 392 152 0,'0'-10'57'0,"0"10"-30"0,-4-3-16 0,4 3 15 15,-3 0 1-15,-1 0 1 16,-3 0-4-16,-1 3-1 16,-3 1-12-16,0 2 4 0,0 1 3 0,-4 6-10 15,1-3-2-15,3-1-6 16,0 1-1-16,3 0 1 0,1 0 2 31,3 3-3-31,1 3 0 16,3-3 1-16,3 0 0 0,5 0 0 15,-1 0 0 1,0 1 0-16,1-5 0 0,-1 4 0 16,0 0 2-16,1-3-1 15,-1 3-1-15,0 0 3 16,-7-3 0-16,0 0-1 15,-3 0-2-15,-5 0 1 16,1-1 1-16,-8 1-3 16,-3-3 0-16,0-1 1 15,-4-6 2-15,3-3-19 16,1-10-6-16,3-3-17 0,0-4-5 16,8 0-47-1,3-2-29-15,4 2 57 16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32.75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33 9 144 0,'-3'-9'55'0,"3"9"-30"0,-4 0-5 15,4 0 19-15,0 0-6 16,0 0-2-16,0 0-13 16,0 0-4-16,0 9-8 15,4-2 0-15,-1 6 1 0,1 0-3 0,3 3-1 16,1 1-1-16,3 2 1 15,3 4-7-15,1 13 1 16,0-6 5-16,0 2 4 16,-1 1-8-1,1 3-3-15,0 3 7 0,-4-3 5 16,-4 0-3-16,-7 3-2 16,-4 0-1-16,1 4 1 15,-12-7-1-15,0 9-1 16,-3 4 1-16,-4-6-1 15,0-1 0-15,0-6 2 16,3-3-17-16,5-7-4 0,3-6-59 16,3-4-62-1,-3-6 40-15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48.279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99 66 100 0,'-4'-3'38'0,"4"-1"-20"0,0-5-10 16,0 9 11-16,0 0 0 16,0 0 7-1,0 0-5-15,0 0-5 16,0 0 0-16,0-4 2 15,0-12-10-15,0 9-2 16,4 4 0-16,-1 0 1 16,1 0 1-16,0-1-4 0,-1 1-1 15,-3 3-1-15,4-3 1 16,3 3 0-16,1-3 1 16,-1 3-2-16,0 0 1 15,1 0-4-15,-1 0-2 16,0 6 2-16,1-3 0 15,-1 4 1-15,4-4 0 16,-4 0 0-16,1-3 0 16,-1 0 0-16,4 4 2 15,-3 2-1-15,3 1-1 16,-4 3-2-16,0-1 1 16,1 1 3-16,-1 0 1 15,0 0-1-15,1 0-2 0,-1-1-2 16,-3 1 1-16,-1 3 1 15,1 0 2-15,-4-3-1 16,4 3 2-16,-4 10 0 16,0-10-1-1,0 26-2 1,0-9 3-16,0-4 0 16,-4-13 1-16,0 10-2 15,1-14-2-15,-1 14 1 16,0-13 1-16,4 10 1 15,-3-10 3-15,-1 6-3 16,4-10-2-16,-4 14 0 16,1 6-1-16,-1-3 2 15,0-3 1-15,1-7 3 16,-1 3-5-16,0-3-1 16,1 0-2-16,3 0 0 15,0 0 0-15,0-3 0 16,0 3 2-16,0 0 0 15,0 0 0-15,0 0 2 16,3 0-3-16,1 0 0 16,0 1 1-16,3-1 2 15,0 0-3-15,1 0 0 16,6 0 1-16,5 0 0 16,-5 13 0-16,5-20 2 15,-5 11-1-15,5-17-1 16,-4 13 1-16,-4-3 1 0,0-4-1 15,-4 1-1 1,0-1 3-16,1-12 2 16,-5-4 2-16,1 16-3 15,-4 1-1-15,0-4 3 16,0 1-3 0,-4 2-2-1,1-3 2-15,-1 1-2 16,-3-1-1-16,3 3 3 15,-3 1 2-15,-1-1-2 16,-3 1 0-16,0 0 1 16,-3-1 0-16,2 4 0 0,1 0 0 15,0-1 0-15,0 5 0 16,4-5-5-16,0 4-1 16,-1 0 1-1,1-3 2-15,3 13 0 16,4 10-1-1,-7-4-2-15,0 1 1 16,3-1 1-16,0 0 2 16,1 1-1-16,-1 6-1 15,0 6 1-15,1-22-1 16,-1 12 0-16,4 1 0 16,0-7 0-16,0-6 0 15,0-1-3-15,0 1 2 16,0-4 3-16,0-3 1 15,0-3-1-15,0 3-2 0,0 0 1 16,0-3-1-16,0 3-3 16,0-6 2-16,-4-1 3 15,1-2 1 1,-1 9-1-16,-3-7-2 16,3 10 1-1,0-2 1-15,-7-8-1 16,4 17 2-1,-4 0 0-15,0-4-1 16,-4-2-2-16,0-1 1 16,1 0-1-16,-1 1 2 15,-3-7 3-15,-8 3-4 0,8 0-1 16,-1-10 0-16,4 3 0 16,-3 1 0-16,0-7 2 15,-1-7-3-15,1 7 0 16,0-6-10-16,3 6-5 15,0-3-25-15,0-4-11 16,8 14-68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54.49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28 39 68 0,'0'-7'27'0,"0"11"-14"0,7-8-2 0,-7 11 12 15,0-10-3-15,0 9 0 16,0-9-2-16,0 0-2 16,0-1-2-16,0 1-1 15,0 0-1-15,0-1 2 16,-7 11-7-16,7-4 0 0,-4 1 3 16,1-4 0-16,-1-7 2 15,-3 0-2-15,-1 1-1 16,5 3-5-16,-5-1-1 15,1-2-1-15,0 3-2 0,-4 6 14 16,0 16-6 0,-4-15-1-16,11 6-2 15,-10-1 1-15,6 4-1 16,-3 4 2-16,8 2-2 16,3-2 0-16,3-1-1 15,-3 0 0-15,11-3-2 16,-3-3-2-16,-1 0 1 15,4-7-1-15,-4 1 0 16,12-8 0-16,-5 1 0 16,5-7 2-16,-1 4 1 15,0-14 1-15,-7 7-2 0,8 0-2 16,-12 3 1-16,8 0 1 16,-11 4-3-16,3-1 0 15,-3 1-1-15,-4 6 0 16,0 0 2-1,-4 10 0-15,-3-4 0 16,3 14 6 0,-3-1-3-16,-1 1 1 15,8-4-2-15,0 1-2 16,0-4-6-16,11-4-4 16,-3 1-30-16,6-3-13 15,-3-4-46 1,8 0-24-16</inkml:trace>
  <inkml:trace contextRef="#ctx0" brushRef="#br0" timeOffset="674">389 163 148 0,'-4'10'57'0,"4"-4"-30"0,0-2-32 16,0 9 36-16,0 3-12 15,0 4 0-15,0 2 0 16,0 11-11-16,4 3-4 0,-4 3-1 15,4-9 0-15,-4 2 3 16,3-2-1-16,1-8 2 0,0 1-2 16,-4 0 0-16,3-3-1 15,1-4 0 1,0-3 0 0,-4 0 2-16,0 4 1 15,0-17 5-15,0 6 3 16,0-12-8-16,0-1-4 15,-4-3 0-15,0-9 2 16,1-4-4-16,-1-20-1 0,0-9 0 16,4 3 0-16,0-3 0 15,4 9 0-15,0 7-3 16,7 1 0 0,0-5 2-16,0 14 0 15,0-3 1-15,7 19 0 16,-3-3 0-16,0 0-3 15,10 3 2 1,-3-10 3-16,-3 20-3 16,-5-3 0-16,-3 3 1 15,0 3 2 1,-3-3 1-16,-5 14-1 16,-3-14 1-16,-7 16-2 0,-8-3-1 15,1 7 1-15,-1-4-1 16,-3-3-3-16,-1 3 2 15,1-3-15-15,0-3-6 16,3-3-20-16,0-7-9 16,8 0-43-1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55.80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47 115 152 0,'-7'13'57'0,"3"0"-30"15,1 7-18-15,3-10 16 0,0 3-8 16,0 13-2-16,0 7-2 16,0 2-1-16,0-8-6 15,0-1-2-15,0 0 2 0,-4-3-1 16,4-4 0-16,0 1-3 0,0-4 1 16,0-3 0-16,0-3 1 15,0-3 2-15,0-1 1 16,0-3 5-16,-4-3 5 15,1-3-9-15,-1-7-2 16,0-3-4-16,1-19-2 16,-1-4 1-16,0 6 1 15,1 7-1-15,3-12 2 16,3-14-4-16,5 9-2 16,3 1 2-16,0-3 2 15,0 16 0-15,3-7 2 16,1 13-4-16,0 4 0 15,0 6-1-15,-1 0-2 16,5 7 3-16,-1 0 2 0,4 3 0 16,-4-3-1-16,-3 9 1 15,0-3 1-15,-4 1-1 16,-4 2-1-16,-7 4 1 16,-7 0 1-16,-8 6-1 15,0 0 2-15,-3 1-2 16,0-1 2-16,-4-3-4 15,3-3 0-15,1-3-23 16,3-4-12-16,4-3-14 16,4-3-5-16,3-1-34 1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50.77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38 136 0,'0'0'52'0,"0"0"-28"0,0-3-19 16,0 3 13-16,0 0 1 16,7-4 1-16,-3 1-3 15,-1 0 2-15,1 0-10 16,-4-4 1-16,11 1 3 0,-4-4-5 0,7 1 0 16,-3-4-6-16,7-3-4 15,-11 0 3-15,4 3 1 16,3 0-38-16,-6 4-15 15,6-1-39 1</inkml:trace>
  <inkml:trace contextRef="#ctx0" brushRef="#br0" timeOffset="998">310 141 116 0,'-4'-3'44'0,"4"3"-24"15,0 0-13-15,0 0 13 0,0 0-6 16,0 0 0-16,0 0-4 15,0 3 1-15,-4 0-6 16,1 0 1-16,-1 4 4 0,1-1-2 16,-5 4 1-16,1 3-3 15,0 3 1-15,0 3 2 16,-4 0 2-16,0 13-3 0,-3 0-3 16,7 0-2-16,-1 3 0 15,1-3-2-15,0 7-1 16,3-1 1-16,4-6-1 15,4-3-3-15,0-7 2 16,3-2 1-16,4-4 2 16,3-4-1-16,0-5 2 15,4 2-2-15,0-9-1 16,4-3 1-16,7-3 1 16,-4-10-1-16,0-3 2 15,0-7-2-15,1-3 2 16,-1-9-2-16,-4-4-1 15,-3 0 1-15,-3 1 1 0,-4-1-3 16,-4 7 0-16,-7 3 1 16,-4 3 2-16,-3 7-1 15,-4-4-1-15,-3 10 1 16,-1 3-1-16,-3 4 0 16,0 2 0-16,-3 7 0 15,3 0 0-15,3 0-5 16,5 7-1-16,-1 2-41 15,4-2-17-15,-1-1-20 16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56.235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25 0 148 0,'0'-6'57'0,"4"16"-30"0,-4-7-23 0,0-3 15 16,0 0-9-16,0 0-1 0,0 0 4 15,3 0 1 1,-3 0-7-16,0 7 9 0,0-4 4 0,0 3-2 16,-3 1 0-16,-5 9-4 15,1 4 1-15,0 16-2 16,-1-13 0-16,-3 29-1 15,-4 10-2 1,1 0-6 0,3-10 0-16,-4-9-2 15,4-7-2-15,4-7-4 16,7 0-31 0,3-6-7-16,5-3-13 15,-1-10-1-15,0-1-33 16</inkml:trace>
  <inkml:trace contextRef="#ctx0" brushRef="#br0" timeOffset="285">147 445 208 0,'-7'0'79'0,"7"3"-42"0,0-3-32 0,0 0 21 16,3 6-14 0,1 4-1-16,0 0-1 0,-1 3-5 15,1-3-3-15,0-7-1 0,3 7-4 16,0-3 2-16,4 2 3 16,0-2 1-16,4-1-15 15,3-6-6-15,8 4-22 16,4-4-10-16,3 0-35 15,-4-7-18 1,4 7 50-16</inkml:trace>
  <inkml:trace contextRef="#ctx0" brushRef="#br0" timeOffset="544">577 415 176 0,'-7'13'68'0,"7"-36"-36"0,0 14-22 16,0 9 20-16,-8 6-3 0,-3 4 2 15,4 0-5-15,-4 0-3 16,-8-7-11-16,1 16 2 0,-4-5 4 16,-7 2 3-16,-8 3 1 15,4 1-3-15,-11 9 0 16,-4 1-3-16,4 12-1 16,3 7-5-16,1-9-3 15,7 2-5-15,-4-9 0 16,11-4-13-16,1-3-7 15,6-6-31-15,8-4-15 16,4-3-67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8:59.764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87 330 120 0,'0'-3'46'0,"0"9"-24"0,0-6-13 15,0 0 25 1,-4 0-11-16,0-13-2 15,1 7-1-15,-1 6-12 16,-3-7 0-16,-1 1-1 0,-3 12 1 0,4-6 0 16,-4 7 2-1,0-14 1-15,0 7-3 16,0 7-3-16,0-1 0 0,0-6-1 16,0 13 0-16,-4-3 0 15,0 6 0-15,4-3 2 16,0 4-3-16,4-1 0 15,3 4-1-15,4-7 1 16,4 6-2-16,3-9-1 16,1 3-2-16,3 0 1 15,3-9 1-15,1-4 2 16,4-4-1-16,-1-9-1 16,4 7 1-16,0-4 1 15,0-3-1-15,-4-7 2 16,1-3-2-16,-4 0-1 0,-4 10 1 15,0-3-1-15,-4 3 0 16,0 6 2-16,-3 1-1 16,0-4-1-16,-4 10-2 15,0-6 1-15,0 6-1 16,0 0 0-16,-4 6 2 16,0-6 2-16,1 10-6 15,-1-10-1-15,-3 13 10 16,-1 7 9-16,-3-11-5 15,4 11-2-15,-4-4-2 16,0 4 1-16,0 3-3 16,0 0 0-16,3 6-1 15,-3 0 1-15,4 14-2 0,0-7-1 16,-1-7 1-16,5 1 1 16,-1-4-1-16,0-3-1 15,1-4-6-15,3-2-4 16,0-4-36-16,3 0-15 15,5-7-51 1</inkml:trace>
  <inkml:trace contextRef="#ctx0" brushRef="#br0" timeOffset="764">437 350 140 0,'-8'-4'52'0,"19"8"-28"0,-11-27-17 0,0 29 13 16,0-9-6-16,0 0 2 16,0 3-5-16,0-4-1 15,0 4-2 1,-3 13-4-16,-5 1 4 0,1-5 4 16,7 4-4-16,-11 0-2 15,11 1-1-15,-7-1-1 16,7 3-2-16,0 0 1 15,7-3-2-15,-7 0-1 0,11 0 1 16,4-3-1-16,-4-3 0 16,0-4 2-16,3-3 1 15,1-3 1-15,0-4-5 16,3 1 1-16,-3-4 0 16,0 0 0-16,-1 0 0 15,1 4 0-15,-4-7 0 16,-4 3 0-16,4 0 0 15,-3 4 0 1,-1-1 0-16,-3 10 0 16,-4-3 4-1,0 0 5-15,0 10 1 16,0 3-4 0,0 4-4-16,-4-1-1 0,4 3 1 15,0-2-1-15,0-4-1 16,4 0-24-16,3-3-9 15,0-4-38 1,4-6-48-16,4 0 32 16</inkml:trace>
  <inkml:trace contextRef="#ctx0" brushRef="#br0" timeOffset="1337">992 353 156 0,'3'3'60'0,"1"7"-32"0,-4-17-22 16,7 4 17-16,-3 0-10 15,-4 0-2-15,0-1 2 16,0 1 4-16,0-4-9 15,-4 4 0-15,-3 0 2 0,3 0-2 16,-3-1 1-16,-8 4-3 16,8 0-1-16,-8 4-1 15,-7 2 0-15,4 4 2 16,-1 3 3-16,1 0 2 16,0-3 1-16,3 3-4 0,4 0-3 15,0 3-5-15,3 1-2 16,1-1 1-16,7-3 2 15,7 0 0-15,1-3 2 16,-1-3-4-16,8-4 0 16,7-3 1-16,0-3 0 15,0-4 0-15,0 0 2 16,0-2-1-16,-4-1-1 16,1 0 1-16,-8 0 1 15,4 0-1-15,-12 4-1 16,8-4 1-1,-7 7-4-15,-4 3 2 16,0 3 1-16,-4 4 2 16,1 2-3-16,-5 1-2 0,8 3 2 15,-3 0 2-15,-1 0-33 16,4-3-16-16,4-3-28 16,-1-4-48-1,8-3 31-15</inkml:trace>
  <inkml:trace contextRef="#ctx0" brushRef="#br0" timeOffset="1460">1186 402 168 0,'0'13'63'0,"0"-13"-34"0,0 0-19 0,0 0 20 15,0 3-12-15,0 7 0 16</inkml:trace>
  <inkml:trace contextRef="#ctx0" brushRef="#br0" timeOffset="1666">1186 434 350 0,'0'10'11'0,"0"-3"-2"16,0-1-5-16,8 1-3 16,-1-4 0-16,-3-3 1 15,10 0-1-15,-3 0-1 16,4 0 1-16,3-3 1 16,1 3-1-16,-1 0-1 15,1 0 1-15,-8 0-1 16,7 6 0-16,-11 1 2 15,8 3-1-15,-11 0 2 16,3-1-22-16,0 1-7 0,-3 3-22 16,0-3-10-16</inkml:trace>
  <inkml:trace contextRef="#ctx0" brushRef="#br0" timeOffset="2025">1737 0 116 0,'0'-3'44'0,"0"3"-24"0,8 3-10 0,-8-3 14 16,0 7-4-16,0-1 9 15,-8 17-5 1,5 19-7-16,-5-19 0 16,1 13-6-16,-4-3 1 15,-4 3-1-15,4-10 1 16,-3 13-4 0,-1 0-5-16,4-6 1 15,0 0-3-15,-4-1-1 16,8-2 1-16,3-4-1 15,-3-7-27-15,-1-2-9 16,8-4-9-16,-3-3-2 16,-1-7-27-16</inkml:trace>
  <inkml:trace contextRef="#ctx0" brushRef="#br0" timeOffset="2227">1510 363 196 0,'-8'-10'74'0,"8"20"-40"0,8-14-27 16,-8 8 18-16,0-4-11 16,11 3-1-16,-4 0-7 15,0 0-4-15,4-3-1 16,-3-6-1-16,10-1 2 0,-3 14-19 16,3-4-8-16,4 0-38 15,4-12-50 1,0 15 24-16</inkml:trace>
  <inkml:trace contextRef="#ctx0" brushRef="#br0" timeOffset="2702">1859 281 176 0,'-11'0'66'0,"11"16"-36"0,-8-6-22 0,8-3 18 15,-3-7-13-15,-5 13-4 16,8-13-4-16,-7 16 1 16,7-3-3-16,0 0 0 0,0-3 1 0,0 0-2 15,0 0 1-15,7-1-4 16,1-2-2-16,3 3 2 16,3-4 0-16,5 1 1 15,-1-1 2-15,12-6-3 16,6-6 0-16,-3 6-1 15,0 0 0-15,-3 0 4 16,3-7 1-16,-11 1 1 16,0 2 0-16,-7 1-2 0,-8-3 1 15,-7-1-2 17,0-6-1-32,0 13 3 15,-4-3 2-15,-3 6 0 0,0-3 2 16,-1 7-2-16,-3-4 2 15,4 7-4-15,3-1-2 16,1 1-3-16,-1 0 1 16,4 0 1-16,0 0 2 15,4-1-19-15,-1 1-6 16,1-3-17-16,3-1-5 16,1-2-42-1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03.049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5 0 160 0,'0'-6'60'0,"0"22"-32"15,0-13-11-15,0-3 22 0,0 0-9 16,0 3-2-16,0-3-16 15,0 10-5-15,0-13-5 16,0 13 5-16,0-14 3 0,0 14 1 16,0 3 1-16,0 0-2 15,0-3-1-15,0 0-3 16,0-3 1-16,0 2 0 16,-4 4-1-1,4-3-1-15,0 0-6 0,0 0 1 16,0-4 0-16,0-6 0 15,4 0 0-15,3 0 0 16,0-3 0-16,4-3 0 16,0 2 0-16,4-2 2 15,-4-1-3-15,0 4 0 16,-3 3 1-16,6-3 2 16,-3 3-3-16,-3 0 0 15,-1 3 1-15,-3-3 0 0,10 3 0 16,-3-3 0-1,0 0 0-15,4-3 0 16,3 0-3-16,12-1 2 16,-4 1 1-16,-8 0 2 15,4 0-1-15,0 3 2 0,-4 0-2 16,-3 0-1-16,-4 0-2 16,0 3 1-16,-3 0 1 15,-1 4 2-15,0-1-3 16,1 1 0-16,-1-1 1 15,0 1 2-15,1-1-3 16,-1 1-2-16,4-1-38 16,4-2-17-16,7-1-59 15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04.005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5 68 172 0,'-3'-6'66'0,"3"12"-36"0,0-6-24 15,-4 4 17-15,8-4-5 16,-4 0-1-16,3 3-1 16,5 3 3-16,3-6-11 0,0 4 2 0,4 2 1 15,-1-3-2-15,1-3 0 16,3 0-5-16,1 0-3 16,-1 4 0-16,8-4 1 15,0-4-30-15,-1 1-13 16,-3 0-67-1</inkml:trace>
  <inkml:trace contextRef="#ctx0" brushRef="#br0" timeOffset="1433">711 32 92 0,'4'4'35'0,"-4"-14"-18"0,0 13-5 0,0-3 13 16,0 0-5-16,0 0-1 16,0 0 2-16,0-3 1 0,0 0-3 15,0-4-1 1,-4 4-10-16,0 3 6 0,-3-7 3 0,0 7-3 15,-8-3 0-15,4 0-6 16,0 3-3-16,-15 3 0 16,8 0-1-16,3 0 2 15,-3 1 3-15,-1 6-2 16,1-1-2-16,7 1 2 16,-4 3 0-16,8 0-6 15,3 0 0-15,4 0-1 16,4-3 0-16,3 0 0 15,12-3 0-15,-1-4 0 16,8 0 0-16,-8-6 0 16,8-4 0-16,-8 4 0 0,-3-4 2 15,0 4-3-15,-4-3 0 16,-4-1 1-16,-3 1 0 16,-1-1 2-16,-3 4 1 15,0 3-4-15,-3 0 1 16,-1 3-2-16,0-3 0 15,-3 10 2-15,0 3 0 16,-1 0 0-16,1 0 0 16,-4 3 6-16,-4 4 6 15,8 6-4-15,-12 4 0 16,12-4-4-16,7 3-1 16,-4 7-1-16,4 0 1 15,0 0-4-15,8-4 0 0,-1 1 1 16,-3-3 2-16,-8-4-1 15,0 0-1-15,1-3 3 16,-8-7 0-16,0 10 1 16,0-10 0-16,0 4 2 15,-4-10 3-15,-7 3-2 16,-4-7 1-16,0 1-3 16,-3-14 0-16,3-6-3 15,-3-3-2-15,0 0-2 16,-1-7-1-16,8-3-9 15,4 3-3-15,3-7-5 16,4 8-3-16,4-1-16 16,10-3-5-16,8 3-17 0,0 0-4 15,4-3-20 1</inkml:trace>
  <inkml:trace contextRef="#ctx0" brushRef="#br0" timeOffset="1968">972 98 124 0,'7'-7'49'0,"-3"1"-26"0,3-7-14 0,-7 13 16 0,4-4-8 15,0-2 1-15,-1-4-5 16,1 0 0-16,-4 4-7 16,0 2 7-16,-4-2 6 0,1 3-1 15,-5-7-1-15,-3 10-5 16,-3 6-2-16,-1-6 2 16,0 7 5-16,-3 3-5 15,3 3 1-15,0 6-4 16,4 4 2-16,0-7-6 15,4 4-3-15,3-4-1 16,1-3-1-16,10 1-3 16,0-11 2-16,4 3 3 15,4-9-1-15,3-3-1 16,4-1 1-16,-3 0 1 16,-1-2-3-16,-3-1 0 15,0 3 1-15,-4 1 0 16,-4 3 0-16,-3 12 0 15,-4 1 2 1,0 3-3-16,0 0 0 16,0 0-8-16,0 0-2 15,3-3-23-15,1 0-10 16,3-3-8-16,1-4-3 16,-1-3-32-1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06.834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72 78 192 0,'15'-36'74'0,"7"23"-40"0,-11 0-27 16,-8 10 20-16,1-1-5 15,3 1-1-15,1 0-7 16,-1 0-4-16,-7 3-5 15,0 0 1-15,0 0 3 0,0 6 4 16,-4 4 2-16,1 6-6 16,-8 4-1-16,0 9 5 15,3 7 1-15,-3 7-5 16,0-4-1-16,0 3-4 16,0-6-3-16,0 3 0 0,0-3-1 15,0-3 0-15,0-4 2 16,4-2-1-16,3-8-1 15,1-3-8-15,3-2-3 16,0-8-7-16,0-6-2 16,0 0 4-16,0-6 2 15,0-8 4-15,-4-2 4 16,0 0 1-16,4-1 3 16,0 4-1-16,0-3 1 15,0 6 2-15,4 0 2 16,0 4 8-16,3 3 5 15,-3-1-7-15,3 1-2 16,0 3-2-16,4 0 0 0,4 3-5 16,0-3-1-16,3 4 3 15,0-4 1-15,-3 3-3 16,0-3 1-16,0 3-2 16,3 0 0-16,0 1 4 15,1-4 1-15,-1 0-1 16,4 0-2-16,0 0-2 15,-4 0 1-15,1-4 1 16,-1 1 2-16,1 0-1 16,-5-4 2-16,5 1-2 15,-5-4 2-15,-3 0-2 16,0 0-1-16,-11 1 1 16,0-11-1-16,-3 4 0 15,-1-4 0-15,-3 4 2 16,-1 3-3-16,-3 3 0 15,0 0 1-15,0 4 2 16,-3 9 1-16,-1 10 3 16,0 0-1-16,0 0 2 15,1 3 0-15,-1 1 1 16,0 2-2-16,4 1 1 16,0 0-2-16,0 6 2 15,4 0-4-15,0-3 0 16,3-4-1-16,4 1 1 15,0-4-4-15,7-3-2 16,4-3-3-16,4 0-1 0,3-4-14 16,4 1-6-16,0-4-19 15,1 0-9-15,10-9-14 16,0 6-7-16,-4-7-6 16</inkml:trace>
  <inkml:trace contextRef="#ctx0" brushRef="#br0" timeOffset="391">645 258 228 0,'-7'-13'88'0,"3"16"-48"0,-3-3-27 0,7 3 24 16,-4 4-15-16,1-7 0 15,-5 9-6 1,1 4-10-16,-4-6-1 0,3 6 1 15,1 3-3-15,0-3-2 16,3 4 0 0,0-1-4-16,4-3 2 15,4 4 1-15,0 2 0 16,-4-6 0-16,3 4 0 16,1-4 0-16,0 3 2 15,-1-3-1-15,5 0 2 16,-8 0-2-16,-8-3-1 15,5 0 5-15,-5-4 4 16,-3 1 1-16,-3-1 2 0,-5-6-2 16,-6 0-1-16,-1 0-8 15,4 0 0-15,3-6-10 16,1-1-2-16,3 1-36 16,4-1-14-16,0-3-70 15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13.56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331 105 140 0,'7'-13'55'0,"-3"6"-30"0,-1-2-21 16,-3 5 13-16,0-2-2 15,0-1 1-15,4 1-4 0,-4-4-2 16,0 3-6-16,0-2 4 0,-4 2 4 15,1 1 3-15,-8-1 0 16,3 4-3-16,1 0-2 16,-4 3-6-16,0 0-3 15,0 3 0-15,0 3-1 16,0 4 0-16,-7 3 2 16,3 4 3-16,4 5 2 15,-8 1-3-15,5 23-1 16,-5-7-1-16,8 0 1 15,-7 1-2-15,3-1 2 16,4 3-4-16,0-3-2 0,0-3 4 16,0 0 3-16,4-3-3 15,3-4-1-15,-3-6-2 16,3 3 0-16,0-6-11 16,4-4-5-16,0-6-3 15,0-7-12 1,0-6 12-16,-3-3 9 15,-1-4 5-15,0-3 5 16,1-7 1-16,-5-6-2 16,1 0 2-16,0 6 1 15,-1 1 0-15,5-1 8 16,-1 7 5-16,4 6 7 16,0 1 2-16,4 3-3 15,-1 3-1-15,5 0-10 16,-1 0-3-16,8 0-3 0,3 0-2 15,1 0 1-15,-1 0-1 16,4 0-29-16,0 0-10 16,0 0-34-1,0 0-40-15,4 0 36 16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14.031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49 61 168 0,'-15'-6'63'0,"15"6"-34"0,-3-7-19 0,3 7 20 0,0 0-12 15,0 7-2-15,-4-7-1 16,0 3 1-16,1 0-9 16,-1 1 0-16,-3 2 3 0,7 1-4 15,-4-1 2-15,0 7-1 16,4-3 1-16,0 6-2 15,0 4-1-15,4-4-3 16,0-3-2-16,14-6-2 16,1-1 1-16,3-2 1 15,0-1 0-15,0-6 0 16,3-1 2-16,-6-2-1 16,-1-4 2-16,-3-6-2 15,0-1 2-15,-4-2-2 0,-4-1 2 16,-7 1 0-16,-4 2 1 15,-3-2-5-15,-4 2 1 16,0 1 0-16,-8 9 0 16,1 4 0-16,0 10 0 15,-4-1 4-15,7 1 5 16,0 3-7-16,1-1-1 16,10 1-1-16,8 0 0 15,-1 0-9-15,8-4-2 16,4-2-25-16,7-4-9 15,-4 3-12-15,4-3-3 16,0-3-22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14.325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2 76 164 0,'3'9'63'0,"-3"1"-34"0,0 0-16 16,0-3 19-16,0-1-3 15,0 7 1-15,-3-3-6 16,-1-4-1-16,4 1-12 16,-4-4 2-16,1 1 1 0,3-11 6 15,0-3-9 1,0 0-1-16,0 1-4 16,0-4 1-16,0 3 2 15,3 0 2-15,1 0-5 0,3 0-2 16,4 1 0-16,0-1 0 15,8 0-5-15,3 3 1 16,3 1 0-16,1-1 2 16,7 1-10-16,0-1-2 15,0 1-57-15,1 6-25 16,-9-4-33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16.12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29 123 120 0,'4'-10'46'0,"-1"4"-24"0,1-4-15 0,0 7 15 16,3 0-4-16,-7-1-1 16,7-2-1-16,-7 3 3 15,0-1-11-15,0 1 0 0,0 0 2 16,0-1-4-16,-7 4 2 15,7 4-7-15,-7 6-1 16,-4-1 2-16,-8 11 1 16,1 16-1-16,-1 0-2 15,5-13 1-15,3 6-1 16,-8-6-3-16,12-4 2 16,-8 4 1-16,12-6 2 15,-5-4 1-15,8 0 1 0,0 0 0 16,0 0 0-16,8-7 4 15,-5-2 3-15,12 2-6 16,3-6-1-16,1 0 0 16,-5 7 2-16,8-7-3 15,4 0-2-15,-7-3 0 16,6 3 1-16,-6 0-1 16,6-4-1-16,-6-2 3 15,7 2 0-15,-8 1-37 16,0 0-14-16,1 0-53 15</inkml:trace>
  <inkml:trace contextRef="#ctx0" brushRef="#br0" timeOffset="277">283 287 152 0,'-7'6'57'0,"7"1"-30"0,0-7-16 0,0 0 15 16,0 0-3-16,0 9 0 15,0 4-3-15,-7-6-1 16,3 13-10-16,4-7 1 0,-7 13 1 16,-5 3-4-1,5 1-4-15,7-4-2 0,-7-3-20 16,10-4-8-16,1-6-48 15,3 0-50 1,1-6 37-16</inkml:trace>
  <inkml:trace contextRef="#ctx0" brushRef="#br0" timeOffset="561">452 336 192 0,'0'0'71'0,"0"6"-38"0,4-6-28 0,-4 0 17 15,7 3-10-15,1 1 1 16,3-4-6-16,3 0-2 15,1 0-2-15,0 0 0 0,-1 0 2 16,5 0-2-16,-1-4-2 16,4 4-27-16,4 0-12 15,-8 0-58 1</inkml:trace>
  <inkml:trace contextRef="#ctx0" brushRef="#br0" timeOffset="1275">871 97 152 0,'-15'0'57'0,"30"-6"-30"0,-11 6-10 15,-8 6 22-15,4-6-16 0,0 0 4 16,0 13-7 0,0 4-11-1,-4-4-3-15,1-4 0 0,-1 18 3 0,0 2-2 16,1-6 1-16,-1 0-5 15,0 3-2 1,1-10 2-16,-1 0 0 16,0 1-1-16,1-4-2 15,-1-3 1-15,4-1 1 16,0-5-1-16,0-4 2 16,0 0-4-16,4 0 0 15,-1-4 1-15,1 1 0 16,3 0 0-16,4 0 2 15,-3-1-3-15,-1 1 0 0,1 3 1 16,3 0 0-16,0 0-3 16,-4 0 2-16,0 3 1 15,1 1 0-15,-1-4 0 16,0 6 0-16,1-6 0 16,-1 7 0-16,-3-7 0 15,-1 6 0-15,1 4 0 16,-4-3 2-1,-4-1 1-15,1 1 3 16,-5 9-3 0,-3 4-2-16,-3-4 4 15,-1-6 4-15,0-4-5 0,-3 4-2 16,3-7-1-16,0-3-1 16,1-10 0-16,-1 10 2 15,4-9-12-15,4 5-6 16,-1 4-20-16,5-3-10 15,3-3-6-15,3-4-3 16,1 10-25 0</inkml:trace>
  <inkml:trace contextRef="#ctx0" brushRef="#br0" timeOffset="1505">1125 362 184 0,'3'0'68'0,"-3"0"-36"15,0 6-13-15,0-6 23 0,0 0-23 16,0 0-8-16,-3 10-7 16,-1-3-1-16,0-1-2 15,1 1-5-15,3-1 0 0,0-6-44 16,0 0-18-16,0 0-24 15</inkml:trace>
  <inkml:trace contextRef="#ctx0" brushRef="#br0" timeOffset="1590">1187 185 176 0,'8'-29'68'0,"-8"39"-36"0,3-33-11 0,8 16 22 16</inkml:trace>
  <inkml:trace contextRef="#ctx0" brushRef="#br0" timeOffset="1686">1228 123 366 0,'11'-3'13'16,"3"-10"-9"-16,1 6-23 0,3 1-8 16,1-1-48-1,3 1-45-15,-4 3 38 16</inkml:trace>
  <inkml:trace contextRef="#ctx0" brushRef="#br0" timeOffset="1785">1514 6 160 0,'-3'-7'60'0,"3"7"-32"0,0 7-22 0,0-7 17 0</inkml:trace>
  <inkml:trace contextRef="#ctx0" brushRef="#br0" timeOffset="1957">1507 15 325 0,'-4'14'36'0,"1"8"-18"15,-1 21-4-15,-4-14-3 0,1 1-4 0,0 12-2 16,-4-6-2-1,0 0 0-15,3 0-4 16,1-3 0-16,0-4-15 16,3-16-37-1,0-3-1-15,-3 6-87 16</inkml:trace>
  <inkml:trace contextRef="#ctx0" brushRef="#br0" timeOffset="2139">1345 306 200 0,'0'0'74'0,"0"0"-40"0,4 0-18 0,-4 0 22 15,7 0-5-15,1 0 1 16,3 7-15-16,-4-1-6 16,8 1-8-16,3-1-4 0,0-2 0 15,1-1-12-15,3 0-5 16,0 0-45-16,4 4-20 15,-1-4-22 1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19.13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95 388 136 0,'0'-13'52'0,"0"20"-28"16,0-17-8-16,0 10 16 0,0-10-2 15,0 4 0-15,-8-1-6 16,8-9-1-16,-11 22-12 16,4-19 4-16,0 7 3 0,-4 6-4 15,0 0 2-15,-4 0-5 16,4 6 3-16,-4-6-1 16,-3 7-5-16,-1 3 0 15,8 3-1-15,-3 0 1 16,3 3-4-16,0 0-3 15,3 4 0-15,1-4-1 16,7-3 0-16,0 4 0 16,7-4 0-16,4-13 0 15,4 0 0-15,-4 0 0 16,7 0-5-16,1-10 1 16,-1 3-3-16,-3-2 2 0,-4-1 1 15,7 0-1 1,-10 3 1-16,3-2 3 15,-4 5 0-15,-7 1 1 16,0 3 0-16,0 0 0 0,0 3 0 16,-4 4 2-16,1 3-3 15,-1 0-2-15,-3-1 4 16,7-2 1-16,0-1-25 16,7 1-9-16,0-1-17 15,-3-2-7-15,3 2-41 16,4-6-22-1,4 0 57-15</inkml:trace>
  <inkml:trace contextRef="#ctx0" brushRef="#br0" timeOffset="886">478 398 156 0,'0'-13'57'0,"3"13"-30"0,-3-7-16 0,8 14 15 0,-8-7-3 16,0-7-2 0,0 7 0-16,0 0-1 0,0 0-11 15,0 0 3-15,0 0 2 0,-8 0-1 16,8 0 0-16,-3 0-7 16,-5-3-2-16,1 0 0 15,3 0 0-15,-3-7-2 16,0 0-2-1,-1 4 3-15,-3 15 7 16,4-9-6 0,-4 4 1-16,0 5-1 15,-4-2 0-15,4 3-2 16,-4 0 1-16,4-1-2 16,0 1 2-16,-3 0-4 15,6 3-2-15,5-3 2 16,-5 3 0-16,1-3 3 0,7-1 1 15,0 8-4-15,0-4-1 16,15-13-2 0,-4 0 3-16,7 3 2 15,0-6 0-15,1-4-1 16,3 1-8-16,-4-4-3 16,1 0-3-16,-8-3 1 15,7 0 5-15,-3-13 4 16,-4-7-2-16,7-3 2 15,0 0 4-15,1 1 4 16,-5-1-1-16,5 0-2 16,-8 10 0-16,-4-4-1 0,4 1 4 15,-3 12 2-15,-8 11 15 16,7-1-7 0,-3-9-7-1,-4 16-2-15,0 0 1 16,0-7 6-1,0 21-3 1,-11-5 1-16,7 11-4 16,-11-4 1-16,8 7-2 15,-4 7 2-15,0 12-2 16,-4-9 0-16,8 6-6 16,-4-3 1-16,0-7 0 15,7 1-22 1,0 5-8-16,4-15-31 0,4 3-12 15,3-3-45 1</inkml:trace>
  <inkml:trace contextRef="#ctx0" brushRef="#br0" timeOffset="2327">757 388 184 0,'0'7'68'0,"0"-7"-36"16,7-17-24-16,-7 17 18 0,0-13-4 15,0 13-1-15,0-13 0 16,0 13 1-16,0-16-12 16,-7 3 1-16,7 0 2 0,-4 13-3 15,-3-10 2-15,0 0-3 16,3 1 0-16,-11 12-3 16,8-10-1-16,-4 11 1 15,0-8 3-15,-4 24-2 0,11-23-2 16,-3 9 0-16,0 10-1 15,-1 1-2-15,-3-1 1 16,0 0-2-16,4 1-1 16,0 2 1-16,3 1-1 15,0-4 0-15,4 1 0 16,4-4-3-16,0-4 0 16,7-5-5-16,-4 2 0 15,0-6-3-15,4 0 0 16,-3-3-1-16,6-7 2 15,-3-3-3-15,0-3 1 16,8 3 4-16,-1-30 4 16,1 1 3-1,-5-1 1-15,5-2 0 0,-1 5 0 16,8 5 0-16,-8-14 8 16,0 22 5-16,1-2 0 15,-4 9 2-15,-4-2-4 16,0 8-1-16,-4-2-6 15,0 16-1-15,-7-6 5 16,0 12 5-16,0 1-5 16,-7 2 0-16,0 5-2 15,-4 2 1-15,0-3-2 16,-4 10 2-16,-4 6-2 16,8 1 2-16,-7 19-2 15,3-13 0-15,4-1-6 16,0-5 1-16,4-4-11 15,0-3-5-15,7-4-14 0,11-2-6 16,-4-4-10-16,4-7-4 16,-4-6 3-16,12 7 2 15,-5-7 3-15,5-7-6 16,-1 1 18 0,-3 6 16-16,0-7 12 15,-1 7 13-15,-3-3 5 16,-3 0 12-16,-1 3 23 15,0-7-12 1,-3 4-9-16,7 0-5 16,-4 6-8-16,1-6-2 15,6 6-7-15,-3-6 0 16,0 6-1-16,1-13 1 0,-5 10 2 16,15-16 1-16,-7 0-5 15,-1-1-4-15,-3 4 3 16,4-3 4-16,-8-1-5 15,-3-5 0-15,-4 5-2 16,0 4-2-16,-7-3 1 16,-4 3 1-16,3 6-3 15,-3-3 0-15,4 4-1 16,-4 6 0-16,0 6 6 16,-4 8 5-16,4 2 1 15,-4-3 2-15,8 3-4 16,-4 10 0-16,7-3-5 15,1-3-2-15,3 3-3 16,3-7 1-16,1 0-8 0,7-3-4 16,-4 0-4-16,8 1 0 15,4-5-4-15,-1 1 0 16,0-3 3-16,1-1 3 16,-1 1 4-16,0-1 2 15,4-2 6-15,-7-1 1 16,-7 0 2-16,6 0 2 15,-10-3 1-15,3 4 1 16,-7-4 2-16,0 0 1 16,0 0 5-16,0-4 3 15,0-2-4-15,0-4-1 16,0 3 2-16,0-2 3 16,0-8-4-16,0 1-1 0,11 13 0 15,-3-17 1-15,3 10 1 16,3-6 2-16,5 0-7 15,6 3-2-15,5 3-3 16,7 0-2-16,-4 10 1 16,0-10 1-16,-4 0-14 15,-3 1-5-15,-8 2-46 16,12 4-19-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52.49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12 168 0,'0'-4'63'0,"0"1"-34"0,4-3-10 0,-1 3 23 16,1-4-10-16,3 1-1 0,4-7-12 15,0-6-1-15,3 0-11 16,4-4-2-16,4 1-1 0,-1-1 0 16,4 4 0-16,-3 3-27 15,0 0-11-15,-1 3-82 16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35.569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65 131 108 0,'-3'-3'41'0,"3"6"-22"0,-4-6-16 0,4 3 12 16,0 0-5-16,0 0 0 16,0 0-4-16,0-3 1 15,0-1-2-15,4 1 2 16,-1-3-4-16,1-1-2 0,0 4 0 16,-1 0 3-16,1-7 5 15,3-3-5-15,1 3 0 16,-1 3-2-16,0 1 1 0,1 3-4 15,-1-4 0-15,0 4 3 16,1 3 1-16,-1-4 7 16,0 4 4-16,4-6-7 15,0-7-4-15,0 6 0 16,0 14 2-16,1-17 0 16,-1 4 0-16,0-1 1 15,0 14-5 1,0-1-3-16,-4-3 1 15,0 1 2-15,1-1 2 16,3 10 1-16,0 0-5 16,0-3-1-16,-4-4 1 0,4 4 0 15,-4 0 1-15,1 0 0 16,-1 0 0-16,0-4 0 16,1 4 0-16,-4 0 2 15,-1-1-1-15,1 5-1 16,0-5 1-16,-4 1 1 15,0 0 5-15,0 0 4 16,0 0-6-16,-4 12-1 16,0-9 0-1,1 17-5-15,-1-14 1 16,0 7 0-16,0-7 2 16,1 4-1-16,-1 0 2 15,0-4-2-15,1 0 2 16,-1 1-2-16,0 2-1 0,1-6-2 15,3 0 1-15,-4 0 1 16,4 0 0-16,-4-3 2 16,4 10-1-1,-3-4-3-15,-1 14 6 16,0-8-5 0,1 5 1-16,-1-11 0 15,0 7 0-15,1-4 0 16,-1-2 2-16,4 2-1 15,0-2-1-15,0-4-2 16,0-4 1-16,-4 18 1 16,4-11 2-16,0 0-3 15,0 10 0-15,0 4 3 16,0-11-1 0,0-2-3-16,4-4 1 15,0 0 1-15,-1-3 0 16,1 3-3-16,3-3 2 15,1-1 1-15,-1 1 0 16,-3 0 2-16,3 3 1 16,4-6-4-16,-4 2 1 15,1-2 0-15,-1 3 2 16,1-4-1-16,3-3-1 16,0-3-2-16,0 7 1 15,0-7 1-15,0-3 2 16,0-1-1-16,0 1-1 0,0 0 1 15,0 0 1-15,0-1 1 16,-4 1 1-16,0 0-2 16,1 0-2-16,-4-1 1 15,-1 1-1-15,-3 0 0 16,0 0 0-16,0 3 0 16,-3 0 0-16,-1 0 0 15,0 0 2-15,-3 0-1 16,-1 3-1-16,1 0 1 15,0 0-1-15,-4 4-3 16,0-1 2-16,0 1 1 16,0-1 0-16,0 1 0 15,0 9 0-15,0-3 0 16,0 0 0-16,0 4 0 16,3-1-3-16,1-3 2 15,-1 0-1-15,5 0 0 16,-1 0 2-16,0 0 0 15,1 0 0-15,-1-3 0 16,0 3 2-16,1 0 1 16,-1 0-1-16,0 1-2 15,4-5 1-15,0 4 1 16,0-3 1-16,0 3 1 16,-7-3-2-16,11 10 3 15,-4-7 1 1,0 13-2-16,-4-13-1 15,4 10-1-15,-4-4-2 0,4-2 1 16,0-1 1-16,0-3-1 16,0 3 2-16,0-6-4 15,-3 0 0-15,3 0 1 16,0 0 2-16,0-1-1 16,-4 1-1-1,0 0 1-15,1 0-1 16,3 0 0-16,-4-1 0 15,0 1 2-15,4-3-1 16,-3-1 2-16,3 4-4 16,-4-10 0-16,0 7 1 15,1 6 0 1,-1-3 0-16,0-1 0 0,-7 4 2 16,0-6 1-1,0 6 5-15,0-3 5 16,0 3-7-16,0-10-1 15,-4 4-3-15,1 2-2 16,-1-2 1-16,0-1-1 16,1 1 0-16,-1 3 0 15,-3 0 0-15,3-1 0 16,0-2 0-16,-7-1 2 16,7 1 1-1,4-4-1-15,0 1 1 16,0-4-2-16,4 0 2 15,-4 0-4-15,0-4 0 16,0 1 1-16,0-4 2 0,0 1-28 16,0-4-9-16,0-6-62 15,7-10-56 1,-3 0 54-16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41.123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64 88 0,'4'-13'35'0,"-4"3"-18"0,0 14-5 15,0-4 16-15,0 0-7 0,3 0-2 16,-3 0-7-16,0 0-2 16,0 0-2-16,0 0 0 15,0 0-4-15,0 0 2 0,0 0 0 16,0 6 0-16,0 1-1 15,0-1-1-15,0 1 0 16,0-4 2-16,0 10 6 16,0 7-3-1,0-11-4-15,0 11-3 16,0-10 1-16,0 9 0 16,0-2 1-1,4 6 2-15,-4-4 1 16,0-9 1-16,4 19-2 15,-4-9-1-15,0-7-3 16,0-3 1 0,0-17 0-16,0 7 5 15,0-6 5-15,0 6-5 16,3-10-2-16,-3 10-3 16,4-13-3-16,-4-3 3 15,4 3 0-15,0 3 1 16,-1-10 0-16,1 7-5 15,0-3 1-15,3-1-9 16,0 4-2-16,1 0 10 16,-1 4 5-16,0-8-1 15,1 7 0-15,-1 4-3 0,0-1-1 16,1-2 1-16,-1 2 2 16,4 7-3-16,0-7 0 15,0 7 1-15,-4 0 0 16,1 7 2-1,-1 0-1-15,-3 6-1 16,-1-4 3-16,1 1 0 16,-4 0-1-16,4 0-2 15,-4 0 1-15,7-1-1 16,1-2 0-16,-5-1 0 16,5 1 0-16,-5-4 0 15,-3-3-3-15,4 0 2 0,3 0 3 16,1-3 3-1,-1 0-4-15,0-4-1 0,4-3 0 16,0-3 0-16,0 7 0 16,0-4 0-16,0 3-3 15,0-6 2-15,0 4 1 16,1-4 2-16,-1 6-3 16,0 0-2-16,-4 7 2 15,4 0 2-15,0 7 0 16,0-7-1-16,-4 7 1 15,1-1 1-15,-5 4-1 16,5 3 2-16,-5 0-2 16,5-3 2-16,-5 3-2 15,-3 10-1-15,4 0 1 16,0 13-1-16,-1-10 0 0,1 0-22 16,3-23-13-1,1 13-21-15,-1-25-10 16,4 9-23-1</inkml:trace>
  <inkml:trace contextRef="#ctx0" brushRef="#br0" timeOffset="572">592 116 124 0,'0'7'46'0,"0"-4"-24"0,0-3-13 0,0 0 16 0,0 0-8 16,3 7 1-16,1-1-5 15,3 1 2-15,-7-7-8 16,8 6 2-16,-8 1 4 0,11-4-7 16,-4-3-3-16,-3 0 2 15,3 0 1-15,1 0 0 16,-1 0 1-16,11-3-2 15,-14-4 2-15,11 1-4 16,-4-7 0-16,3 6-1 16,-3-16 1-1,0 14-2-15,-3-11 2 0,-1 7 0 16,-7 3-1 0,-7-3-2-16,-1 7 3 15,5-11-4-15,-5 17 0 16,-3-13 1-16,4 20 2 15,-4-20-3-15,4 19-2 16,-1-6 4-16,-3 13 1 16,4 0 2-16,-11-3 2 15,6 10 3-15,5-4 2 16,-8 4 1-16,4 2 0 16,0 1-6-16,4 7-2 15,0 9-2-15,-1-6-2 16,5-7 1-16,3 0 1 15,3-7-1-15,5-9-1 0,3 0-4 16,3-3-2-16,5 2-22 16,7-9-6-1,3 4-16-15,-3-4-4 0,-1 0-37 16</inkml:trace>
  <inkml:trace contextRef="#ctx0" brushRef="#br0" timeOffset="1130">1007 110 156 0,'7'-3'57'0,"-7"3"-30"0,0 0-32 15,0-7 54-15,-7 7-16 16,7-6-11-16,-7-4-6 15,3 10-10-15,-3 0 5 0,-8-3 2 16,4-4 0-16,4 7 2 16,-5 0-8-16,1 3-2 15,4 1-3-15,-8 2 1 16,4 1 0-16,0 6 3 16,4 0-3-16,-8 0 0 15,4 0-1-15,4 10 1 16,3 0-4-16,4 6 0 15,0-6 1-15,4-13 2 16,3 13-1-16,1-20-1 16,3 10 1-16,3-23-1 0,-3 10 0 15,-3-10 0-15,3-3 0 16,3-3 2-16,5 3-1 16,-8 0-1-16,4 0 1 15,-4 3 1-15,-4-3-1 16,0 6-1-16,-3 4 1 15,-4-4-1-15,7 7-3 16,-7 0 2-16,0 7-1 16,-7 3 0-16,7 9 4 15,-4-6 1-15,4 14-1 16,4-1-4 0,-4-7 1-16,7 1-26 15,4-10-11-15,-3 0-21 0,6-17-6 16,-3 14-25-1</inkml:trace>
  <inkml:trace contextRef="#ctx0" brushRef="#br0" timeOffset="6890">1297 64 120 0,'0'-3'46'0,"0"-17"-24"0,4 27-10 0,-4-14 13 15,0 7-2-15,7 0-2 16,-7-3-3-16,0 3-1 16,0-3-9-16,-7 0 1 0,3-1 2 15,-3 1-2-15,0 10 2 16,-4-1-4-16,-4 1 1 16,4-1-5-16,0 1-2 15,-4 2 0-15,-3 1 1 16,7 0 1-16,-4 0 1 15,4 0-7-15,4-1-2 16,-1 1 2-16,5-3 1 16,-5-1 2-16,8 4 2 0,0-3-1 15,8-1 2-15,-5 4-2 16,5-3-1-16,-1-1 1 16,4 4-1-16,-4 6 0 15,4-9 0-15,4 6 0 16,-8 0 2-16,-3-3-1 15,3-1-1 1,-14 18 3 0,7-8 0-16,-11-2-4 0,4-4 1 15,-4 0 2 1,-4-7 1-16,-3 1-1 16,7-7-2-16,-4 3-2 0,4 0-1 15,0-6-18-15,3 3-7 16,1-3-31-1,7-10-55-15,0 13 21 16</inkml:trace>
  <inkml:trace contextRef="#ctx0" brushRef="#br0" timeOffset="7582">1430 113 140 0,'7'-6'52'0,"-7"6"-28"0,-4-4-17 16,4 4 15-16,0 0-4 15,0 0 1-15,0 0-4 16,0 0-1-16,0 0-8 0,0 0-2 0,4 4 0 16,-11 2 2-16,7 4 1 15,-8 0-1-15,5 3-1 16,-5 10-1-16,8 0 2 15,-7 6-1-15,-1-3 0 16,8 0-3-16,0-6-2 16,8-4 1-16,-1 1-1 15,1-4 0-15,3-4 2 16,0-5-1-16,3-1-1 16,5 3 1-16,-1-6 1 15,-3 0 1-15,3-13 3 16,0 13-1-16,-7-22 0 15,1 12-3-15,2-10-2 16,-6 1 3-16,-5-1 0 16,5 7-4-16,-8 3 1 0,7 0 0 15,-7 4 0-15,0-1 0 16,0 7 2-16,0 0-3 16,0 17 0-1,0-11 1-15,-7 20 2 16,7-13 1-16,0 10-4 15,0-7 1-15,0 1 0 16,0-1 2-16,0-3-12 16,7-6-3-16,-3 6-29 15,3-13-11-15,0 6-27 16,12-12-26 0,-12 6 44-16</inkml:trace>
  <inkml:trace contextRef="#ctx0" brushRef="#br0" timeOffset="8377">1768 195 156 0,'0'-3'57'0,"0"6"-30"0,0 3-21 0,0 4 15 16,0 3-7-16,0 0 0 16,0-3-8-16,0-7-4 15,0 17-1-15,0-4-1 0,0 1 2 16,0-4 1-16,0 3 3 15,0-3-1-15,0-3 0 16,0 0 1-16,0-4 3 16,0-6 5-16,0 0 1 0,0 0-8 15,7-3-2-15,-7 0 6 16,4-14 2-16,-1-9-4 16,1 0-1-16,3 3 2 15,-7-3 1-15,8 7-1 16,-5 2 1-16,5 4-8 15,3-3-2-15,3 6-1 16,5-3 0-16,-8 6 0 16,7 1 0-16,1 3-25 15,3 3-10-15,-4 0-7 16,0 3 1-16,-7 0 4 16,4 0 6-16,3 4 10 15,-10-1 8-15,3-2 8 0,-4 2 3 16,4 1 10-16,-3 6 5 15,-8-10 11-15,7 0 5 16,4 10-2-16,-4-3 1 16,4-3-7-16,-3-1-1 15,3-2-9-15,-4-14-2 16,0 3 1-16,4 1 4 16,-3-4-6-16,-5 0 0 15,5 0-4-15,-1-3-3 16,4 0 2-16,-4 0 0 15,-3 3-1-15,0-3-2 16,-4 0 1-16,0 3 1 0,-4 4-1 16,0-4 2-1,-3-3-2-15,0 3 2 16,-4 4-4-16,0 6 0 0,-11 3 1 16,11 3 0-16,-8 4-3 15,5 3 2-15,-1 4 1 16,0-1 0-16,4 13 2 15,4-9 1-15,-4 19 12 16,7-6-8 0,4 0-4-16,7-11 1 15,1 1-1-15,10-3-4 16,-3-7 1-16,3 0 0 16,4-3 0-16,0 0-36 15,8-4-15-15,-5-3-60 16,1-3-42-16,-4 0 65 15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9:50.98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271 140 0,'0'0'55'0,"0"-3"-30"0,0 3-23 0,0 0 12 16,0 0 2-16,4 13 2 16,-1-7-7-16,1 8-2 15,0-1 1 1,3 16-5-16,1-3-1 0,-1-3 0 16,-3-3-5-16,-1 2 1 15,1-5 2-15,0-1 1 16,-4-3 3-16,0 0 3 15,3-9-2-15,-3 2-2 16,0-6 2-16,4-3 2 16,3-4-4-16,-7 1-3 15,8-4 1-15,-8 0 0 16,0 0-1-16,7-19-2 16,-3 3 3-1,-1 3 0-15,1 3 3 0,0 4 1 16,-1 0 3-16,1 3-7 15,3 6-2-15,1 1-1 16,-1 2 2-16,0 1-1 16,4 0-1-16,0-1-2 15,4 1 1-15,0 0-1 16,0 0 0-16,-1 3-31 16,5 0-15-16,-1 0-29 15,4 0-36 1,-4 0 36-16</inkml:trace>
  <inkml:trace contextRef="#ctx0" brushRef="#br0" timeOffset="466">386 343 156 0,'-4'7'60'0,"4"-30"-32"0,0 16-22 0,0 7 15 16,4 23-13-16,-4-23-2 15,7 16 0-15,1-16 1 16,-1 10-3-16,4-10-1 0,0-3 1 16,4-7-5-16,-1-3 1 15,1-3 0-15,0 6 2 16,0-3-1-16,-4 3 2 16,0-3-2-16,0 3 2 15,-4 0-2-15,-3 1-1 0,-1-1 3 16,-3 0 0-16,0 3-1 15,-3 1 1-15,-5-1-2 16,1 1 2-16,-4 3-2 16,-4 3-1-16,1 3 1 15,-1 3 1-15,0 4 3 16,0 0 4-16,1 16 2 16,-1-13 1-16,0 20 0 15,4-7 2-15,-3 7 8 16,3-4-10-1,3-6-3-15,5-4-6 16,-1-2-3-16,4-4 1 16,4-3-1-16,3-1-16 0,8-2-4 15,3-7-21-15,4 0-9 16,4-3-50 0</inkml:trace>
  <inkml:trace contextRef="#ctx0" brushRef="#br0" timeOffset="886">856 183 196 0,'-3'-7'74'0,"-16"4"-40"0,8 3-27 0,8 3 20 0,-1 1-10 16,0 2 1-16,-3 1-5 15,0-1 2-15,-1 4-8 16,1 0-2-16,-1 3 1 0,1 7-1 16,3 9 0-16,1-6-3 15,3-4-2-15,0 1 1 16,3-4 1-16,1-3-1 16,3-3-1-16,1 3-2 15,-1-6-1-15,1 3 2 16,6-1 2-16,-10 1 0 15,0 0 2-15,-4 0-2 16,0 3 2-16,-4 0-2 16,-3-3 2-16,-4 0-2 15,0 3 2-15,-4-7-2 0,0 1-1 16,0-1-8-16,1-3-3 16,3-3-23-16,0-6-10 15,3-1-8-15,1-2-1 16,7-1-28-1</inkml:trace>
  <inkml:trace contextRef="#ctx0" brushRef="#br0" timeOffset="1456">1022 284 148 0,'0'-6'55'0,"0"2"-30"0,0-5-16 16,0 5 14-16,0 1-5 16,0 0 0-16,0 0-2 15,-4-1 0-15,0 1-8 16,1 3 1-16,-1 3 2 0,-3 4 0 0,-1-1 1 15,1 4 2 1,0 3 2-16,-1 10-5 16,5 0 1-16,-1 3-3 15,0-3 0-15,1 0-5 0,3-4-1 16,3-6-3-16,5 1-1 16,3-5 1-16,3-5 2 15,5-4-1-15,-1-7-1 16,4-3 1-16,-4 4 1 15,1-11-3-15,3-5 0 16,-4 2 1-16,1 4 0 16,-5 3 0-16,-6 6 2 15,3 4-1 1,-11 3-3-16,0 0-1 16,0 10 2-16,0 3 0 15,-8 3 1 1,1 4 0-16,3-4 2 0,1 3-1 15,-1-2-1-15,4-4-4 16,7-7 0-16,8 4-29 16,-4-3-13-16,4-1-14 15,-1-6-5-15,8 0-20 16</inkml:trace>
  <inkml:trace contextRef="#ctx0" brushRef="#br0" timeOffset="2132">1492 49 160 0,'-4'0'60'0,"4"-26"-32"0,0 39-22 16,0-20 17-16,0 14-5 15,0-14 1-15,0 14-4 16,0-14-1-16,0 17-8 15,0-16 3-15,-3 19 1 0,-1-10 1 16,0 4 1-16,1-1-2 16,-1 10-1-16,0 4-3 0,-3 0 1 15,0-1-4 1,-4 4 0-16,0 10 3 0,0-7 3 16,0 10 0-16,-1 0 0 15,1 0-5 1,0 0-3-16,0 0 2 0,4-7 0 15,3-6-1-15,1-7-2 16,6 0 3 0,-3 1-4-16,11-7 0 15,-3-4 1-15,10-3 2 16,1-3-12-16,-1 4-6 16,-3-8-18-16,3 1-6 15,0-3-10-15,1-1-4 16,6 1-34-1</inkml:trace>
  <inkml:trace contextRef="#ctx0" brushRef="#br0" timeOffset="2733">1859 0 180 0,'0'7'68'0,"8"-4"-36"0,-8-6-29 0,0-1 17 16,0 4-6-16,0-3 0 15,0 13-2-15,0-10 0 16,-8 13-6-16,8-10-2 0,-3 10 0 16,-5 7 0-16,1-1 2 15,-4 1 1-15,-4 3 1 16,-7 3-2-16,0 0 1 15,4 10-2-15,0 7 0 16,7-8-3-16,-4-5 1 16,4 3 2-16,0-11 4 0,3-2-6 15,1-4-2-15,0 1-1 16,7-4 2-16,0-3-3 16,0-1 0-16,0-2 1 15,7-4 0-15,4 0 0 16,4 1 0-16,7-1 0 15,-7-3 2-15,3 0-1 16,0 0 2-16,4-3-2 16,-3 3-1-16,-5-4-8 15,1 1-5-15,-4 0-22 16,-4 3-10-16,8 0-12 16,-11 0-4-16,7-3-18 15</inkml:trace>
  <inkml:trace contextRef="#ctx0" brushRef="#br0" timeOffset="3048">1573 203 200 0,'-15'0'74'0,"15"0"-40"0,0-4-18 0,0 4 24 0,0 0-8 16,8 0 1-16,3 0-3 15,-4 0 1-15,11 0-17 16,-3 0-4-16,7 0-2 0,4 4-2 16,-1-4 1-16,9 3-4 15,-5 0 0-15,-3 0 1 16,3 1 0-16,-3-1-5 15,-1 0 1-15,9-3-53 16,-9 0-24-16,5 0-58 16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07:22.24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4676 1937 132 0,'0'-7'52'0,"4"11"-28"0,-4-4-24 0,0 0 13 16,0 0 0-16,0 0 4 15,0 0-7-15,0 0-3 16,-4 0-4-16,-3 3 0 0,3 0 2 0,-3 0 0 15,-1 1 2-15,-3 5-2 16,0-2 0 0,0 3-1-16,-3 0 0 15,-1-1 2-15,0 1 1 16,0 3 1-16,-3-3 0 16,-8 3 2-16,4 0-1 0,-3-3 0 15,-1 3-3-15,-4-3-1 16,1 0-1-16,0 6 2 15,-4-3-3-15,3 0 0 16,1 0 5-16,-8 4 3 16,0-4-6-16,4 3-3 15,0-3-1-15,0 0 1 0,0 0-3 16,-7-3 0-16,6 6 1 16,-2-6 2-1,-1 0 5-15,0 3 4 16,1 3-9-16,-5 4 0 15,4 3-2-15,4 0 2 16,0-4-3-16,-4 4 0 16,4-10 1-16,4 7 2 0,0-1-1 15,-8-2-1-15,4-1 3 16,-4-3 0-16,4-3-4 0,4 0 1 16,-5 6 0-16,5-3 0 15,3 0 0-15,-3-3 2 16,0 0-1-1,-5-1-1-15,9 1 1 0,-1 0-1 16,0 0-3 0,1 0 2-16,-1-4 1 15,4 1 2-15,-11-1-1 0,7 1 2 16,0 3-4-16,-3-4 0 16,3 1 1-16,-3-1 0 15,-4 1 0 1,-4 3 2-16,4-1-3 15,4 1 0-15,-8 3-1 0,-4 0 0 16,5 0 4 0,6 0 1-16,-3-3-4 15,7 0 1-15,4 0 0 0,8 0 0 16,-5 3 0-16,1-7 0 16,0 7 0-16,3-3 2 0,4 3-3 15,0-6 0-15,-4 2 1 16,4 5 0-1,4-8 0-15,-4 4 0 16,-4-4 0 0,4 1 0-16,-4 6-3 15,4-3 2-15,-7-4 1 0,7 7 2 16,4-6-3-16,-8 3 0 31,4-4 1-31,-8 7 2 0,1-6-1 0,3-1-1 16,4-2 1-16,-7 2-1 15,7 1 0-15,0-1 0 16,0-2 0 0,0-1 0-16,0 0 0 0,0 4 0 15,0-4 0-15,0 0 0 16,0-3 2-16,3 3 1 16,1-3-10-16,3 0-3 0,4-3-63 15,8-3-27-15,-5-1-2 31</inkml:trace>
  <inkml:trace contextRef="#ctx0" brushRef="#br0" timeOffset="889">1946 2979 132 0,'-4'0'49'0,"4"3"-26"0,0-9-20 15,0 6 10-15,0 0-6 16,0 0-2-16,0 0 0 15,0 0 1-15,4 3-3 16,3 0 3-16,-7 4 0 0,7-1-2 0,-7 1-1 16,8 3-3-16,-8-1-1 15,3 4 1-15,1 0 2 16,0 4 1-16,-1-1 3 16,1 4-1-16,0-1 0 0,3 1-1 15,1-4 0-15,-1 1-5 16,0-4 1-1,1 0 9-15,-1 3 3 16,-3-9-5-16,-1 2-2 16,1 4 3-16,-4-3 5 15,0-3-7 1,0-1-1-16,0 1-1 0,0-7 0 16,0 6 0-16,0-6 0 0,0 0-16 15,0 0-4-15,4 0-56 16,3-6-51-1,-3 6 37-15</inkml:trace>
  <inkml:trace contextRef="#ctx0" brushRef="#br0" timeOffset="1821">1916 3018 108 0,'0'-3'41'0,"0"6"-22"0,0-9-11 16,0 6 13-16,0 0-6 15,0 0 2-15,0 0-6 16,0 0 1-16,0 0-7 16,0 0-3-16,0 3 1 0,0 3-2 0,-7 1 2 15,7-1-2-15,-11 4 2 16,0 0-2-16,0 6 2 16,0-3-2-16,-4 7-1 15,1-4 7-15,-1 1 5 16,0-1-6-16,0 0-1 0,-3-3 1 31,7 0 1-31,0-3-3 16,0 0-1-16,4 0-1 15,-1 0-2-15,5-4 1 16,-1 4 1-16,4-4-1 0,0 1-1 16,0 0 1-16,4-4 1 15,-1 0-1-15,5 0 2 16,-1 4-2-16,4-1-1 15,0-2 3-15,4 2 0 0,-1-6 1 16,1 7 2-16,3-7-3 16,-3 0 0-16,0 0-1 15,0 0 1-15,-4 0-2 16,0 0-1 0,0 0 1-16,0 0-1 0,-4 0 0 0,0 0 2 15,1 6-1-15,-5-6 2 16,-3 0-2-1,4 7-1-15,0-4 1 16,-4 4 1-16,3-1-3 16,-3-6 0-16,4 0-54 15,7 0-25 1,0 0-9-16</inkml:trace>
  <inkml:trace contextRef="#ctx0" brushRef="#br0" timeOffset="3990">5051 1787 88 0,'3'-17'35'0,"1"17"-18"0,0-3-9 0,-4 3 13 15,0 0-3-15,0 0 1 0,0 0-4 16,0 0-1-16,0 0 0 16,0 0 4-16,-4-3-10 15,0 3 2-15,-7-3 5 0,-3-1-4 31,-1 1-3-31,0 0 0 0,1 3-1 0,-5 0 1 16,1 0 0-16,-4 3 0 31,0 4 0-31,0 6 0 0,0 9-2 16,3-2 1-16,5 0-4 16,3-1 0-16,3 1-3 15,1-4-1-15,3 0 1 16,4 1 2-16,4-4-3 15,3-3 0-15,4-1 3 16,0-2 1-16,4 0-4 16,0-7 1-16,-1 0 0 15,1-4 2-15,0 1-1 16,3-4 2-16,-3-2-2 16,0 2-1-16,-4 1 1 0,3-4-1 15,-3 3 0-15,0 4 0 16,-3 0 0-16,-1 3-3 15,-7 3 2 1,-4 4 3-16,1 2 3 16,-1 1-4-16,0 3-3 0,4 0-2 15,0 0 3-15,0 0-5 16,11 0-33 0,0-6-10-16,4 0-48 15</inkml:trace>
  <inkml:trace contextRef="#ctx0" brushRef="#br0" timeOffset="4411">5352 1388 116 0,'0'-6'46'0,"0"2"-24"16,0 4-10-16,0 0 16 0,0 0-12 31,0 0-1-31,0 0-3 0,0 0 0 15,0 7-6-15,-4 3 3 0,1 3 3 16,-1 0 0-16,-3 16 1 16,-1 1 1-16,1 2 4 15,0 7-6-15,-1 1-2 16,-3 5-1-16,4 11-1 0,0-4-4 16,-1-6-1-16,-3-4-3 15,8-6-1-15,-1 0-8 16,4-10-4-16,0-3-29 15,7-6-10-15,1-11-41 16</inkml:trace>
  <inkml:trace contextRef="#ctx0" brushRef="#br0" timeOffset="4742">5510 1352 140 0,'-4'-3'55'0,"8"6"-30"0,-4-3-12 0,0 0 19 16,0 0-9-16,0 7-4 15,0-1-4-15,0 4 0 16,-4 3-8-16,4 3 2 0,-3 4 4 15,-5 9-1 1,1 1 3-16,-4 6-10 16,0 10-6-16,0-4 7 0,-4 7 5 15,4 3-5-15,0-9-3 16,4 2-2-16,3-5-1 16,4-8-31-16,4-9-12 15,3-10-31 1,4 4-46-16,0-11 31 15</inkml:trace>
  <inkml:trace contextRef="#ctx0" brushRef="#br0" timeOffset="5230">5635 1718 160 0,'-4'3'60'0,"4"4"-32"0,-7-1-20 0,7 1 18 16,0-1-9-16,0 8 1 0,0-1-5 16,0-4 0 15,0 14-7-31,0 0-2 0,0-3 0 0,7-1 2 16,-3-2-3-16,3-1-2 15,4 0-3-15,4-3-1 16,4-3 2-16,-8-3 2 15,3-7 2-15,12 0 3 16,-8-7-1-16,1-3 0 16,-1 1-1-16,0-11 2 0,-10-6-3 15,-1 0-2-15,-3 3 2 16,-8 3 0-16,0 1-1 16,-7 2 1-16,0 4-2 15,-7 3-1-15,3 4 1 16,4 3 1-16,-7 3-1 15,11 6-1 1,-4 1-2-16,3 6-1 16,8 3 2-16,0-9 2 15,0 6-31-15,8-3-14 16,3-1-47 0,7 1-30-16,-7 0 50 0</inkml:trace>
  <inkml:trace contextRef="#ctx0" brushRef="#br0" timeOffset="5688">6212 1692 152 0,'0'-10'57'0,"0"4"-30"0,0-4-23 0,0 7 15 15,0-1 0-15,-7-2 1 16,3-1-3-16,4 1 0 0,-7-4-9 15,-4 3 4-15,3 1 1 0,-10 3 2 16,-1 3-5 0,-3 3-2-16,8 3 0 15,-1 4 0-15,4 3 2 0,-7 4 1 16,3-1-1-16,4 3-1 16,-4 8-5-16,12 2-1 15,-5 0-1-15,1-2-2 16,7-5 1-16,7 1-1 31,1-3-18-31,3-4-8 0,3-3-19 0,8 0-8 16,4-3-48-1</inkml:trace>
  <inkml:trace contextRef="#ctx0" brushRef="#br0" timeOffset="6237">6451 1715 192 0,'-11'-3'74'0,"11"3"-40"0,-4 0-29 0,4 0 17 15,0 0-8-15,-4 0 2 16,4 0-3-16,-7 0 0 16,7 0 4-1,-11 3-10-15,-11 0 3 0,4 4 3 16,7-1-3-16,-8 4 0 0,5 6-4 16,3 4-1-16,0-1-3 0,3 4 1 15,-3-3-2-15,7 0-1 16,1-4 1-16,3-3-1 15,3 0-3-15,5-3 2 16,7-4 1-16,7-2 2 16,0-4-6-1,-4-7-1-15,0 0-5 16,1-9-1-16,-1 0 3 16,-7-4 3-16,4 4 3 15,-4 3 1-15,-4 3-2 16,1 4 2-16,-5 19-6 15,-3 0 6-15,0 0 5 16,0 3-2-16,0 0-1 16,0 1 0-16,0-4-1 15,8 0-11-15,-1-3-5 16,0-4-19-16,8 1-7 0,-8-7-31 16,4 0-38-1,8-4 37-15</inkml:trace>
  <inkml:trace contextRef="#ctx0" brushRef="#br0" timeOffset="6600">6859 1333 168 0,'3'-17'66'0,"5"11"-36"0,-8-1-15 15,7 7 18-15,-7-3-3 16,0 3 0-16,0 0-17 16,0 0-8-16,0 6-3 15,0 1 0-15,0 3 1 0,-7 3 3 16,7 3 3-16,-11 7-2 0,3 6 1 16,-3 4-3-16,4 0 2 15,-11 6 0-15,3 10 1 16,4-3-4-16,-7 9-1 15,-1-6-1-15,1 0-2 0,3-3 1 16,-3-7-1-16,7-6-11 31,3-7-3-31,8-6-39 16,0-7-5-16,4-7-3 16,-11-6-29-1</inkml:trace>
  <inkml:trace contextRef="#ctx0" brushRef="#br0" timeOffset="7185">6576 1679 184 0,'0'-3'71'0,"0"6"-38"0,0 0-25 16,0-3 18-16,0 7-15 16,7-4-4-16,4 3-2 15,-4-2 1-15,1-1-3 16,14 0-2-16,4 1 0 0,-1-1-4 0,-6 0 0 15,6-3-1-15,-6 3 3 16,7-3-2-16,-8 0-1 0,8 4 0 16,-8-4 0-16,8 0 3 15,-8 0 0-15,0 0 1 16,1 0 2-16,-1 3-1 31,-7-3-1-31,4 0 1 0,-4 0-1 16,4 0 8-16,-4-3 7 15,-4-1-1-15,4 1 2 16,-4 0-9-16,1 0-2 16,3-4-1-16,-4 0 2 15,-7-2-3-15,7-1 0 16,1 0-1-16,-8 0 1 0,0 0-2 16,-8 1-1-16,1-1 1 15,0 3 1-15,-1 1-1 16,5 3 2-16,-5 3-4 15,-3 3 0-15,4 3 1 16,-8 4 0-16,4 6 0 16,0 1 2-1,-3 2 3-15,3 8 4 16,3 5 0-16,-3-2 2 16,4-1 0-16,-1 0 3 15,5-2-7-15,3-5-4 0,11-2-2 16,-4 0-1-16,8-4-5 15,0-6 1-15,3 3-27 16,4-7-11-16,0 1-41 16,7-4-59-16,-10-3 34 15</inkml:trace>
  <inkml:trace contextRef="#ctx0" brushRef="#br0" timeOffset="187691">277 2554 104 0,'0'-3'38'0,"0"3"-20"0,0 0-15 15,0 0 10-15,0 0-11 16,11-3 0-16,-3-1-2 16,-1 1 0-16,4 0 0 15,4 0 2-15,-4-4-3 0,7-3-2 16,1 4 4-16,6-4 1 15,5-3-3-15,3 3 1 16,0-9 2 0,-4-1 1-16,12-3 1 0,-1 0 0 15,4 0-2-15,0 0-2 16,4-3 1-16,4 3-1 16,-1 1 0-16,12-5 0 15,-1 5 2-15,-3-1 3 16,11-3-2-16,-4-4 0 15,4-2-1-15,7 2 1 16,4 4-2-16,-1 0-1 0,-2 0 1 0,2 0-1 16,-2-10 2-16,2-7-3 15,-2 4 0-15,10-3 1 16,-4 6 0-16,-3-7 0 16,4 7 0-16,3-3 0 15,-4-10 2-15,8 7-1 16,-4-1-1-16,-3 1 1 15,3 2-1-15,-3-15 0 16,-1 3 0-16,-3-1 0 16,11 1 2-16,-8 3 3 15,8 0 2-15,-4-3-3 16,-7 0-1-16,7 9 3 16,-7-9 1-16,7 3-3 15,-7-10-1-15,0 4-3 0,0 6-3 16,0 0 2-16,0 3 0 15,7-3 1-15,18-10 2 16,-17 10-1-16,-1 3 2 16,-7 4-2-16,0 3 2 15,-12 3-4-15,1-16 0 16,4 9-1-16,-12 1 0 16,-7 6 0-16,-3 10 0 15,-8-4 4-15,0 7 1 16,-7 0-1-16,-4 10-2 15,3 0 1-15,-10 3-1 16,-4 1 0-16,-7 2 2 0,3 7-8 16,-10 0-3-16,3 10-61 15</inkml:trace>
  <inkml:trace contextRef="#ctx0" brushRef="#br0" timeOffset="189675">215 2430 140 0,'0'0'55'0,"0"-23"-30"0,0 33-16 0,0-16 14 0,0-1-2 16,0 4 10-1,-4-1-8-15,1 1 4 16,-1-7-16-16,4 1-4 15,-4 2-2-15,4 7-1 16,0 0 0-16,0 0-5 0,4 3 1 16,-4-3 2-1,4 17 3 1,-1-4 0-16,-3 0-3 0,4 3 2 16,-4 0-3-16,7 1-1 15,-3-4 1-15,0 3-1 16,-1 1 0-16,-3-4 2 15,8 0-1-15,-5 3 2 16,1 0 0-16,0-3 1 16,-4 4 0-16,7-4 0 15,-3-3-2-15,-1-1-2 16,1-2 3-16,0-1 0 16,-1 1-1-16,-3-7 1 15,0 0-2-15,0 0 2 16,0 0-2-16,0 0-1 0,0 0-13 15,0 0-6-15,8-3-173 32,-1-7 71-32</inkml:trace>
  <inkml:trace contextRef="#ctx0" brushRef="#br0" timeOffset="190589">182 2450 116 0,'0'-4'46'0,"4"4"-24"15,-4 0-10-15,0 0 13 0,0 0 0 16,0-3 0-16,0 3-3 16,0-3-2-16,0 3-10 15,0 0-4-15,0 0 0 0,0 0-1 16,0 0 2-16,0 0 0 15,0 0 1-15,0 3-2 16,-8 0-1-16,1 1-1 16,3 2 0-16,-3 1-2 0,0-1 1 15,-1 4-2-15,1 0-1 16,-4 3 1-16,0 0-1 16,-4 0 0-16,-3 0 0 15,7 3 0-15,-4 1 2 16,4-4 3-16,0 0 2 15,-4-3-3-15,12 0-3 16,-5-4 0-16,1 1-1 16,7-1 0-16,0 1 2 15,0-4-3-15,0 3 0 16,11 1 1-16,-4 0 0 16,1-1 2-16,-1 4 3 15,4-7 0-15,0 4 2 16,-4-1-2-16,8 1 2 15,-4-4 0-15,0 4 1 0,4-4-2 16,-4 0-1-16,7 0-1 16,-3 1 2-16,-4-1-3 15,7 0-2-15,-7-3 0 16,0 0 1-16,0 0-1 16,0 0 2-16,4 0-4 15,-4 0 0-15,0 0 3 16,-4 0 3-16,1 0-4 15,-1 0-1-15,-7 0 2 16,0 0 1-16,0 0 1 16,0 0 0-16,0 0-5 15,0 0-1-15,0 0-48 0,0 0-19 16,0 0-55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10:35.097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29 448 108 0,'-4'-4'44'0,"4"4"-24"0,0 0-15 16,0 0 13-16</inkml:trace>
  <inkml:trace contextRef="#ctx0" brushRef="#br0" timeOffset="659">125 438 227 0,'-7'-3'24'16,"7"-1"-13"-16,0 1 0 0,-8 3 2 16,8-6-5-16,-7 6 0 15,3-4 0-15,4 4 0 16,-7 0-2-16,-4 0-1 16,3 0-1-16,1 10 2 15,0-7-3-15,3 4 0 16,-3-1-1-16,-4 11 1 15,3-7 0-15,-3 3 1 16,4 0-2-16,0 0-2 16,7 0 1-16,-8 0-1 15,16 3 0-15,-8-3 0 0,7 4-3 16,0-11 0-16,-3 4 2 16,3-3 2-16,1-4 0 15,3 3-1-15,0-6 1 16,3 0 1-16,-6-6-1 15,10-1-1-15,-7-6 1 16,4 0-1-16,3-3 2 16,1-7 1-16,-8-3-1 15,3-4-2-15,-3-2 1 16,8-1-1-16,-12 0 0 16,4 1 0-16,4 6 0 15,-11-10 0-15,3 3 0 16,-3 0 0-16,-1 4 0 0,-3 6 0 15,0 4 0-15,0 2 0 16,0 1 0-16,0 0 0 16,0 6 0-16,0 3 2 15,0 4-3-15,0-4-2 16,0 7 2-16,0 0 0 16,0 0 1-16,0 10 6 15,-7 7 2 1,7 5-5-16,-7 1 1 0,-1-3 2 15,4 6 3 1,1 3-2-16,-8 4 1 16,7 0-3-16,-3 3 0 15,-4 3-3-15,11 0-2 0,-8-3 1 16,8-7 1-16,0 1-1 16,8-7 2-16,-5-4-22 15,12-2-9-15,-4-8-26 16,-4-5-11-16,12-4-25 15</inkml:trace>
  <inkml:trace contextRef="#ctx0" brushRef="#br0" timeOffset="1172">367 399 160 0,'0'0'60'0,"0"3"-32"0,0-3-24 0,0 0 15 16,0 0-9-16,0 0-1 15,8 3-3-15,3 1-1 16,-4-4-3-16,-3 0-2 0,11 0 3 16,-8 0-4-16,4 0 0 15,0-4 5-15,4 1 2 16,-4-4 0-16,3 1-1 15,-3-4-1-15,8 4 0 16,-12-11 4-16,0 11 5 16,-7-4-7-16,0-3-1 15,0 10-1-15,0-7 2 16,-7 3-3-16,0 7 0 0,-4-10-3 16,-4 10-3-16,4 0 4 15,-7 0 1-15,3 4 4 16,4 2 3-16,-7 1 0 15,3 3 2-15,4 6 3 16,0 0 3-16,3 4-5 16,-3 9 1-16,4 1-6 15,0-4 1-15,-1 0-7 16,8-3-1-16,8-4 0 16,-1-2 0-16,0 2 0 15,12-12 2-15,-8 3-14 16,7-4-7-16,8-6-32 0,7 0-13 15,-4 0-48 1</inkml:trace>
  <inkml:trace contextRef="#ctx0" brushRef="#br0" timeOffset="1677">812 376 148 0,'0'-3'57'0,"0"3"-30"15,0-10-18-15,0 10 16 0,-7 0-1 16,7-7 1-16,-8 7-3 16,5-6-2-16,-5 6-10 0,-3-4 0 0,4 1 3 15,-4 3-1 1,4 0 3-16,-1 0-2 16,-3 3 2-16,4 1-6 15,-4 2-1-15,3 1-2 16,-3 3 1-16,-3-1 0 15,6 8 1-15,5-4-4 16,-5 10-1-16,8 3-1 16,-7-7-4-16,7 4-1 15,7-3 4-15,1-4 1 16,-5-3 0-16,12 0-2 16,-4-3-17-16,8-3-9 0,3-7-22 15,0 0-7 1,-4 0-24-1,4-13-41-15,-4 3 32 16</inkml:trace>
  <inkml:trace contextRef="#ctx0" brushRef="#br0" timeOffset="2055">981 17 136 0,'-7'-7'52'0,"7"1"-28"0,0 2-17 15,0 4 15-15,0 0-7 16,0 0 0-16,0 0-5 16,0 0 1-16,0 4-6 15,0-4 1-15,0 6 1 0,-8 1 8 16,8 2 2-16,-3 1-4 15,-5 7-3-15,8-1-1 16,-7 7 1-16,-4 6 1 0,4 1 3 16,3 5-1-16,-3 5 0 15,-1 2-3-15,1-3-1 16,-4 10-8-16,4-6 0 16,7-4-1-16,-4-6 2 15,4-4-1-15,4-6 2 16,-4-4-40-16,11-5-16 15,0-5-16-15,0-2-3 16,3-7-10 0</inkml:trace>
  <inkml:trace contextRef="#ctx0" brushRef="#br0" timeOffset="2579">1187 330 148 0,'-7'-3'57'0,"7"0"-30"0,0 3-14 16,0-7 19-16,0 4-3 0,0 0 3 16,-4-1-7-1,-4-2-3-15,8-1-12 16,-7 1-9-16,-4 2-1 0,-4 1 9 15,4 3 5-15,-7 3 0 16,7 4 0-16,-4 3-6 0,-3 3 0 16,7 0-3-16,-4 3 0 15,4 1-3-15,4 5 1 16,-1 8-2-16,8-7 2 16,0-4-2-16,0 4-1 15,8-13 1-15,-1 0-1 16,12-4 0-16,-8-6 2 15,7-10-1-15,4-3-1 16,-4 0 1-16,-7 0-1 16,8 3 0-16,-12 1 2 15,4 2-3-15,-4-3 0 16,1 7 1-16,-8 3 2 16,0 0-1-16,0 13-1 0,0-6-2 15,0 12 1 1,-8 4 3-16,8-7-3 15,8 4 0-15,-4-7-23 16,3 0-12-16,0-6-19 16,8-1-6-16,-8-2-40 15</inkml:trace>
  <inkml:trace contextRef="#ctx0" brushRef="#br0" timeOffset="3286">1341 448 172 0,'0'0'66'0,"0"0"-36"0,0 3-24 0,0-3 21 16,0 10-7-1,-11 6-1-15,11-9-3 16,0 2-8-16,-4 1 1 0,-3 0 2 16,7-3-2-16,0-1 2 15,0 1 3-15,-7-4 3 16,7-3-5-16,0-3 1 15,0-4-6-15,0-6-2 16,7 0 0-16,4-3-1 16,0-1 0-16,-7 1 0 15,3 0-2-15,1-1-2 16,-1 4 1-16,4 0-1 16,0 3-3-16,4 4 2 15,-4 3-1-15,3 3-2 16,5 0-8-16,-8 0-3 0,7 0 3 15,-7 0 3-15,4 3 5 16,3 0 2-16,-7 0-1 16,4 4 0-16,-4-7 2 15,4 0 0-15,-4 0 3 16,-4-7 3-16,4 4-7 16,4-3 0-16,-4-4 2 15,7-3 2-15,1 3 0 16,-1-6-2-16,-3-1 1 15,-4-2 1-15,0 2 1 16,-4 4 1-16,0 0 2 16,-7 3 3-16,-3 1-2 15,3 2-2-15,-11 7 0 16,0-6 1-16,-4 6-3 0,-3 6 0 16,7-3 1-16,-8 10 0 15,1 4 0-15,-1-1 0 16,5 0 4-16,3 7 3 15,-8 0-6-15,5 3-3 16,3 7 1-16,0-4 0 16,3-3-1-16,8-6-2 15,0 0 1-15,8-1 1 16,3-2-3-16,3-4-2 16,5-4 2-16,-1-2 0 15,11-4-21-15,5 1-10 16,-9-4-44-16,5-4-16 0,-5 1-16 15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10:39.735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10 62 132 0,'0'0'52'0,"0"-3"-28"0,0-1-17 16,0 4 15-16,0-3 0 15,0 0 2-15,0 0-5 16,0-1-1-16,0 1-10 16,0 3-1-16,0-6 0 0,-8-1 8 15,8 4 2-15,-7 3-6 16,-4-10 3-16,0 7-4 16,-4-1-4-16,4 4 2 15,-7-6-3-15,3 6 2 16,4 0 0-16,-7 6 1 15,-1-2-2-15,5 2 1 16,3 4-4-16,-8 6-2 16,12 1 0-16,-4 2-1 15,7-2-3-15,4 2 2 16,4-2 1-16,7 2 2 16,-4-3-1-16,4 4-1 15,8-4 1-15,-1-9-1 16,8-1 0-16,-12-6 0 15,9-6 0-15,-5-1 2 16,0-2-1-16,-3-1-1 0,3 0 1 16,-10-3 1-16,3 3-1 15,-4-3 2-15,0 3-2 16,-3 0 2-16,3 4-2 16,-7-1-1-16,-7 7-2 15,3 7-1-15,4-7 2 16,-7 6 2-16,7 4-2 15,-7 0 0-15,7 13 1 16,0 3 0 0,0 3 2-16,0-6-3 15,7-3 0-15,0 0 1 16,4-7 2-16,0-4-25 0,12-2-10 16,6-4-80-1,-11-6-47-15,12-4 72 16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10:42.947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55 69 144 0,'0'-16'55'16,"0"9"-30"-16,0 1-18 0,0-1 15 0,0 4-2 16,0-4 0-16,0 1-4 15,-4 6 0-15,0-3-9 16,1 3-2-16,-1-7-1 0,0 7-2 16,1 0 1-16,-1 0-2 0,-3 0 2 15,-1 10 0 1,1-4 3-16,0 11-3 15,-5-4 0-15,-2-3-1 16,-1 12 1-16,0-5 0 16,-3 6 1-16,-4 3 4 0,4 0 3 15,3 3-4-15,0 4-2 16,1-7 2-16,2 3 2 16,1 1-2-16,4 6-2 15,0-4-5-15,3 1 0 16,4-7 0-16,0 4 2 15,4-4-3-15,7 0 0 16,3-10 1-16,1 4 2 16,0-4-12-16,3 0-3 15,1 1-25-15,-1-11-10 16,4 4-55 0</inkml:trace>
  <inkml:trace contextRef="#ctx0" brushRef="#br0" timeOffset="675">516 347 124 0,'0'-4'46'0,"0"4"-24"0,0 0-8 0,0 0 15 0,0 0-10 16,0 0-1-16,0 0-1 15,-4 0 1-15,0 0-10 16,1-9-2-16,-5 9 0 0,1 0 1 16,-1 0 3-16,-3 0-1 15,0 0 0-15,0 3-1 16,0 3 0-16,0-6 2 16,0 7 1-16,4 3-1 15,-4-4 1-15,4 7-2 16,-1-6 0-16,1 9-3 15,0-6-1-15,-1 10-6 16,5-7-1-16,-1 6 1 16,4-2 2-16,0-8 0 0,4 4-1 15,3 1 1-15,0-1-1 16,4-10-14-16,4 0-5 16,3-3-15-16,4-3-6 15,0 0-27 1,0-10-47-16,4 3 23 15</inkml:trace>
  <inkml:trace contextRef="#ctx0" brushRef="#br0" timeOffset="1050">736 40 116 0,'0'-36'46'0,"4"32"-24"16,-4 4-13-16,0 0 16 0,0 0-5 15,0 0-2-15,0 0-6 16,0 0-2-16,0 0-6 16,0 0 6-16,0 0 5 0,0 4-3 15,0 9 1-15,-4 3-2 16,0 4 1-16,1-4-2 15,-1 10 1-15,-3-3-4 16,-1 3 1-16,1 4 4 16,0-1 2-16,-8 0-3 15,0 11 1-15,-3-4-7 0,3 3-3 16,4 0-1-16,4-6 1 16,-1-4-10-16,12-3-4 15,7 0-36-15,4-13-14 16,-1-3-43-1</inkml:trace>
  <inkml:trace contextRef="#ctx0" brushRef="#br0" timeOffset="1636">938 291 140 0,'4'-19'52'0,"-4"19"-28"15,0 0-11-15,0 0 17 0,0 0-6 16,0-7-2-16,-4 7-4 16,0 0 1-16,1 0-10 15,-1 0-1-15,0 0 2 0,-3 0-4 16,0 7 2-16,-4-7-1 15,-4 6 3-15,0 4 1 16,1-4 1-16,-1 8-2 16,0-1-1-16,4 0-5 15,0 0-3-15,4 3 0 16,3 0 1-16,0 1-1 0,4-1-1 16,0 0 1-16,4-3 1 15,3-3-3-15,1-3 0 16,3-7 1-16,4-4 0 15,-1-2 0-15,1-1 2 16,0-2-1-16,-4 2-1 16,0-6 1-16,0 3 1 15,-4 0 1-15,0 4 1 16,-3-1-5-16,0 4 1 16,-4 3-2-16,0 0 0 15,0 0 2-15,-4 10 0 16,0 3-3-16,1 0 2 0,-1 3 1 15,0 1 0-15,4 2 0 16,0-9 0-16,0 0-14 16,4 3-3-16,3-10-24 15,1-3-9-15,3 0-45 16,0-3-29 0,7-4 56-16</inkml:trace>
  <inkml:trace contextRef="#ctx0" brushRef="#br0" timeOffset="2077">1232 255 176 0,'-11'0'68'0,"4"-6"-36"0,-12 6-24 0,8 6 18 16,4-2-6-16,-4 9-2 15,0-7-8-15,0 7-2 16,4 0-4-16,-1-6-3 0,5 3 2 16,-1-1 0-16,0-2 3 15,4 3-5-15,0 3-1 16,4-10-2-16,0 4 0 16,7-1 2-16,0 1 0 15,7 2 0-15,-7-2 0 16,0 3 0-16,-4 0 2 0,1-1-1 15,-5 1 2-15,-6 3-2 16,-8 0 2-16,0 4 0 16,-4-8 1-16,-7 4-5 15,4-3 1-15,-5-3 0 16,1-4 2-16,4-3-8 16,0-3-1-16,3-4-12 15,4 1-3-15,4-1-15 16,3 4-4-16,4-10-24 15,0 10-29 1,4-10 32-16</inkml:trace>
  <inkml:trace contextRef="#ctx0" brushRef="#br0" timeOffset="2522">1482 229 140 0,'7'-6'52'0,"-7"-4"-28"0,0 10-4 0,0 0 21 16,0 0-11-16,-3 0-5 15,-1 10-6-15,0-7 0 0,1 0-10 16,-5 7 1-16,-3-7 3 16,0 4-1-16,0 9 1 15,0-6-3-15,0 3-1 16,0-7-5-16,0 4-1 15,4 0-1-15,-1 0-2 0,5-4 1 16,-1 7 1-16,4-9-3 16,0 9 0-16,4-10-1 15,-1 10 0-15,1-10 4 16,0 10 1-16,-1-9-4 16,-3 2 1-16,0 4 0 15,0 3 2-15,-3-6-1 16,-5 2 2-16,1 4-2 15,-4 1-1-15,-4-1 1 16,1 3-1-16,-1-10 0 16,0 4 2-16,4-10-14 15,0 0-7-15,4 0-28 0,7 0-10 16,4-10-45 0,3 4-24-16,4-4 64 15</inkml:trace>
  <inkml:trace contextRef="#ctx0" brushRef="#br0" timeOffset="2692">1519 363 164 0,'0'7'63'0,"-4"2"-34"0,-3 4-30 0,7-3 15 15,-4 3-10-15,0 0 0 16,4 0-42-16,0-6-19 15,0 9-9-15,4-12 0 16</inkml:trace>
  <inkml:trace contextRef="#ctx0" brushRef="#br0" timeOffset="2883">1544 200 220 0,'-3'-10'82'0,"3"10"-44"0,0 0-20 0,0 0 25 0,0 0-22 16,0 0-8-16,7 3-9 16,0 4-1-16,8-1-2 15,0 1-16-15,3 3-7 0,1-7-31 16,14 0-11-16,0 10-33 16</inkml:trace>
  <inkml:trace contextRef="#ctx0" brushRef="#br0" timeOffset="3363">1934 311 116 0,'-4'-3'44'0,"4"3"-24"0,0-4-8 0,4 4 13 16,0-6-11-16,-4 2-3 0,3-2-1 16,-3-1 4-1,0 7-8-15,0-3 3 0,0 0 4 0,0 0 4 16,0 3 2-16,0-7 1 16,-3 1 2-16,-1 2-3 15,0-2-2-15,-7 12 10 16,0-2-8-1,0 2-1-15,-4 1-1 16,1-1-2-16,-1-3-3 16,-7 10 0-16,4-3-3 15,-4 3 2-15,3 0-4 16,1 4-2-16,3-1-2 16,4 0 0-16,0 1-4 0,4-1 0 15,3 4 1-15,4-4 0 16,7 0-3-16,8 1 2 15,4-11-19-15,-1 4-9 16,8-4-10-16,-1-2-3 16,1 2-19-16,3-6-9 15,-3 0-31 1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10:46.837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65 18 160 0,'0'-7'60'0,"0"7"-32"0,0-6-9 0,0 6 21 0,0 0-11 16,0 0-5-16,0-4 0 16,0 4-1-16,0 0-12 15,-4 0 0-15,-3 0 2 0,-1 0-1 16,1 0 1-16,0 0-1 15,-1 0 0-15,-3 0-2 16,0 4-1-16,0 2-1 16,-4 1 0-16,1-1 0 15,-1 4 2-15,0-3-5 16,4 6-3-16,0 0-1 16,4 3 1-16,3-3-1 15,8-3-1-15,0 6-2 16,7-6 1-16,0-3 1 15,3-7-9-15,1 0-2 16,3-10-1-16,1 3 0 16,-4-3 4-16,-1-3 5 15,1 10 0-15,-4-3 1 16,0 2 0-16,-4 1 0 16,-7 3 2-16,0 0 2 15,0 7-3-15,0 2 0 16,0 4-1-16,-3 1 0 15,3-1-7-15,0-4-2 16,0 1-16-16,0-3-8 16,3-1-10-16,-3-6-2 15,8 0-41-15,-1 0-27 16,0-6 52-16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10:47.225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54 46 156 0,'-3'0'57'0,"3"0"-30"0,-4 0-21 0,4 0 15 16,0 0-5-16,0 0 3 16,0 3-6-16,-4 3 0 15,1 1-8-15,-1 3 4 0,0-4 3 16,1 11-2-16,-1 6 2 16,-3-7-3-16,-1 17 2 15,1-7 0-15,0 3 1 16,-4 4-2-16,3-1 1 0,-3 1 0 15,0 3 1 1,-3 0-4-16,-1 0-3 0,4 0-2 16,3-4-3-1,1 1-2-15,7 0 1 16,4-10-26-16,3-1-9 0,1-5-33 16,3-4-11-16,3-7-13 15</inkml:trace>
  <inkml:trace contextRef="#ctx0" brushRef="#br0" timeOffset="692">268 29 176 0,'0'-16'68'0,"0"16"-36"0,0-7-13 15,0 7 23-15,0-3-10 16,0 0-3-16,0 3-13 16,4 0-3-16,0 0-7 15,-4 0-4-15,0 0-1 0,7 3-1 16,0 7 0-16,1-3 2 15,-1 6 3-15,4 0 0 0,0 3 0 16,0 0 1-16,0 17 1 16,-3 0-1-16,-1-4-1 15,0 7-6-15,-3 0 1 16,0-3-2-16,-4 3 0 16,-4-1 4-16,0 8 1 15,-3-7-1-15,-4 0-2 16,0 3-2-16,4 3 1 15,-4-9 1-15,-1 6 2 16,1 4-30-16,4-4-13 16,0-13-83-1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10:49.045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323 116 0,'4'-13'44'0,"-4"10"-24"0,0 0-8 0,0 3 13 0,0 0 0 15,7 0 0-15,-7 0-10 16,0 0-2-16,0 0-7 16,0 0 3-16,8 3 3 0,-5 10-2 15,-3 3 0-15,0-3-4 16,0 14 1-16,0-5-2 16,4 5 0-16,0-11-3 15,-4 0 1-15,7 1-2 16,-3 5 2-16,-1-12 4 15,1 0 6-15,3-3-1 16,1-7 3-16,-1 0-2 16,-3 0 0-16,10-7-7 0,5-3-2 15,-8 0-2-15,7-12 1 16,-3 5-2-16,-4 4-1 16,7-3 1-16,-3-4-1 15,0 4 0-15,-1 3 0 16,1-3-16-16,0 2-6 15,-1 5-20-15,-3 5-9 16,12-5-41 0,-5 5-31-16,4 8 53 15</inkml:trace>
  <inkml:trace contextRef="#ctx0" brushRef="#br0" timeOffset="506">500 428 140 0,'-7'-20'55'0,"7"10"-30"0,-4 10-14 16,4-6 15-16,-4 6-8 15,1-7 0-15,-5 7-5 16,8-6 0-16,-3 3-7 15,-5-4 3-15,1 7 3 0,0-6 3 16,-1 6 0-16,-3 0-1 16,0 6 1-16,-4 4-4 0,-3 3-1 15,7 3 2-15,0 4 3 16,-4-4-8-16,8-3-4 16,7 4-2-16,-4 5 1 15,8-5-3-15,3-7 0 16,12-4 5-1,-5-6-4-15,-3-6 0 16,8-1 0-16,-1 4 0 16,-3-4 0-16,-4-3 0 15,4 1 0-15,-4 2 0 16,-4 1-3-16,-3 6 2 16,-4 0 1-16,0 0 2 15,0 6-1-15,0 1 2 0,0 6-4 16,0 0-2-16,0-10-5 15,7 10 0-15,-7-6-31 16,11 2-14-16,-4-9-39 16,8 4-37-1,0-1 49-15</inkml:trace>
  <inkml:trace contextRef="#ctx0" brushRef="#br0" timeOffset="837">724 545 176 0,'-4'7'68'0,"-10"3"-36"0,10-7-24 0,4 0 16 15,0 1-6-15,0 2 2 16,0-6 2-16,-4 3 1 16,1-3 14-1,-5 0-20-15,8-3 0 0,-7-7 0 16,3 4-3-16,4-11 2 15,0 1-5-15,4 3-1 16,3 3-6-16,8 0-1 16,-4-6 3-16,0 6 3 15,7-3-4-15,-3 0-1 16,7 3-4-16,-7 4-1 0,3 3-10 16,1 3-5-1,6-10-25-15,-6 10-11 16,7 0-15-16,-8 0-6 0</inkml:trace>
  <inkml:trace contextRef="#ctx0" brushRef="#br0" timeOffset="1018">1025 457 212 0,'-7'0'79'0,"7"4"-42"0,0 5-30 16,0-2 18-16,0-1-13 15,0 1-4-15,0-1-8 16,0 4 0-16,0 3 0 16,0-3-18-16,0-7-8 0,7 10-50 15,1-13-45-15,3 0 41 16</inkml:trace>
  <inkml:trace contextRef="#ctx0" brushRef="#br0" timeOffset="1228">1103 258 228 0,'-8'-3'88'0,"1"-23"-48"0,7 19-18 0,0 7 32 16,0 0-23 0,7 10-18-16,-3 0-11 15,3 3-3-15,4-7-9 0,-3 4-3 16,10-7-31-16,4 4-13 0,0 3-46 15,11 3-28 1,-3-7 60-16</inkml:trace>
  <inkml:trace contextRef="#ctx0" brushRef="#br0" timeOffset="1664">1430 418 168 0,'0'-6'66'0,"0"2"-36"0,0-9-18 15,0 13 19-15,0-3-5 16,-4-7 2-16,0 4-3 16,1-4 0-16,-5 3-14 15,-3-6-2-15,0 7 1 0,0 2 5 0,-3-2 3 16,-1 6-3-16,-4 6-1 16,1 4-2-16,0-3 2 15,-1 6-5-15,8 3-1 16,-3-3-4-16,10 10-3 15,-3-10 0-15,7-3-1 16,7-4 0-16,4 4 0 16,4-10-7-16,-1 4-3 15,1-4-3-15,3-4 0 16,-3-6 2-16,3 10 2 16,-6-6 6-16,6 6 1 15,-11-7 2-15,4 14-3 16,-3-1 2-1,-1 4 1-15,-3 0 0 16,-1 0-5-16,1-4 1 0,0 7-22 16,3-3-8-16,4-3-14 15,0-1-5-15,4-6-40 16,-1 0-24 0,1 0 58-16</inkml:trace>
  <inkml:trace contextRef="#ctx0" brushRef="#br0" timeOffset="2249">1657 23 160 0,'8'-20'63'0,"-5"17"-34"0,-3 0-14 0,0 3 18 15,0 0-12-15,0 0-2 16,0 0-2-16,4 6 1 15,0 4-10-15,-4-3 2 0,0 9 1 16,-4 3 0-16,0 4 3 16,-3 17-1-16,0-1 0 15,-4 3-5-15,0-12-3 16,3 6 0-16,1-7-1 16,0-3-2-16,3 0 1 15,0-6-2-15,1-4 2 16,3-3-4-16,0 4 0 15,0-17 3 1,3 0-1-16,5-4-1 0,-1-2 1 16,0-1-1-16,4 4-5 15,0 3 1-15,0-10 0 16,4 10 2-16,0-6-1 16,0 6 1-16,-1 6 2 15,5-6 0-15,-1 10 0 16,0-7 0-16,-3 10-3 15,-4-9 2-15,-7 9 1 0,-1-4 2 16,-10 4-1 0,0 1-1-16,-4-1 3 15,-4 3 0 1,-3-3 3-16,-8-3 1 16,4 6 3-16,-4-9-3 0,4 2-2 15,0-9-2-15,4 0 0 16,3 0-13-16,4-9-3 15,0 2-25-15,4-9-8 16,3-1-18-16,4-2-5 16,7 3-25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06.300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79 3 72 0,'0'-6'30'0,"0"6"-16"0,0-3-3 15,0 3 12-15,0 0-1 16,0 0-1-16,0 0-5 0,0 0 0 16,0 0-5-16,0 3-1 15,0 0-6-15,0 0 2 0,-4 7 0 16,4-1 2-16,0 1 2 15,-3 3-1-15,-1 0 0 16,4 3 1-16,-4 6 4 16,1 1-2-16,-1-1 1 15,1 4-1-15,-1-1 0 16,0 14-4-16,1-4 0 16,-1 0 1-16,4 0 2 15,0 0-5-15,0 4-2 16,0 2 0-16,0-5 2 15,0-1-1-15,0 0 2 16,0 0 2-16,0-3 2 16,0 0-3-16,0-6 0 0,-3 3-1 15,3-4 3-15,0-2-5 16,-8-1-1-16,8-3 0 16,-7-3 0-16,0 0-2 15,3 0-2-15,1-6 1 16,-1 0-1-16,1-4-16 15,3-3-4-15,7-3-58 16,0-3-22 0,4 0-39-1,0 0 46-15</inkml:trace>
  <inkml:trace contextRef="#ctx0" brushRef="#br0" timeOffset="7446">907 800 132 0,'0'0'49'0,"0"0"-26"0,0 0-18 16,0 0 11-16,0 0 4 0,0 0 4 15,0 0-6 1,0 0 0-16,0-3-11 0,-3 0 2 0,-1 0 2 15,0-4 2-15,1 7 3 16,-1-9-3-16,0 2 0 16,-3-15-1-1,0 3-4-15,0 3-3 16,0-3-2-16,3 3 0 16,-3 0 0-16,0 0 3 15,-1 3-1-15,1-3 2 16,0 0-2-16,0 3 2 15,-4-9-2-15,0 2 0 16,0-2-3-16,1 3 1 16,-1 3-2-16,4 0-1 0,-4 3 1 15,7 0 1-15,-3-3-3 16,0 6 0-16,0-2 1 16,-1 2 2-16,-2 0-1 15,2 1-1-15,-2 2 1 16,2 1-1-16,-2 0 0 15,-5-1 0-15,4 7 0 16,1-3 0-16,-5-3 0 16,4 2 0-16,-3 4 2 15,3 0 1-15,-3 4-4 16,3 2 1-16,0 0 0 16,0 1 0-16,-3-1-3 15,7 1 2-15,-4 2 1 16,0 1 2-16,-3-1-3 0,7 1 0 15,-4 0 1-15,0-4 0 16,-3 20-3-16,6-7 2 16,-3-3 3-16,4 3 1 15,4 0-4-15,-5-3-1 16,1 4 1-16,4-4 0 16,-1 0-2-16,0 0 2 15,-3 0 1-15,7 6 2 16,0-6-1-16,7-3-1 15,-3 3 1-15,0-3-1 16,-1-1-3-16,8-2 2 16,-4 0 1-16,0-4 2 15,8 0-3-15,-4-2 0 16,0-1 1-16,10-6 0 0,1-1 0 16,-1-5 0-16,1-1 0 15,-4 4 0-15,7-1 0 16,-7-2 2-16,7 2-1 15,-7-2-1-15,11-4 1 16,-14 3 1-16,10-12-1 16,-4 12 2-16,-3-9-2 15,0-10-1-15,0 1 1 16,0-5 1-16,4 8 1 16,3-4 3-16,-3-3-5 15,-1 6-1-15,1 1 2 16,-4 2 1-16,0 4-1 0,-3 3-2 15,-5 0 1-15,1 3 1 16,-4 4-1-16,1 2 2 16,-1 1-4-16,0 0 0 15,-3-1 1-15,-1 4 2 16,1 0-3-16,-4 3 0 16,0 0-34-16,0 0-15 15,0 6-27-15,0 4-12 16,-4 3-3-1</inkml:trace>
  <inkml:trace contextRef="#ctx0" brushRef="#br0" timeOffset="8347">1138 810 136 0,'0'0'52'0,"-4"0"-28"0,8 0-19 0,-4 0 13 0,0 0-1 15,0 0-1-15,0 0-2 16,3 0-1-16,1 0-7 16,3-10 3-16,0 10 3 0,0-3-2 15,1 0 2-15,2-7-3 16,1 1 0-16,4-7-5 16,-1 0-1-16,0-3 1 15,-3 3 0-15,7 3 0 16,-3-3 0-16,-1 3 0 15,0 3 0-15,-6 4-2 16,2 0-2-16,-2-1 3 16,-1 4-2-1,-7 3-1-15,3 0 1 0,-3 0-1 16,0 0 6-16,0 6 4 16,0 1-1-16,-3 2 0 15,3 7-3-15,0-6 1 16,-4 16 0-16,1-10 3 15,-8 3-1-15,0 3 2 16,4 7 0-16,0-7 1 16,-4 10-4-16,4-6 0 15,-1 3-5-15,1-7 0 16,0 1-1-16,0 9-2 16,3-10 1-16,1-3-1 15,-1 7 0-15,0-10-25 16,1-3-8-16,3 0-25 15,0-4-11-15,0 1-45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54.50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8 9 116 0,'0'-6'44'0,"0"6"-24"0,0 0-15 0,0 0 11 16,0 0-5-16,0 0-1 15,0-3-4-15,0 3-1 16,0 0-3-16,0 0 3 0,0 0 4 15,0 0 1-15,0 0 2 16,0 0 0-16,3 3 0 16,-3 3-6-16,0 1-2 15,0 2 2-15,0 1 1 0,0 6 1 16,0 0 0-16,-3 3-2 16,3 4 1-16,0-1 0 15,-7 20 1-15,3-4 2 16,0 1 1-16,1-7-1 15,-4 6 1-15,-1 4-6 16,1-1-3-16,4-6-1 16,-1-3 1-16,0 0-1 15,1-3-1-15,-1-3 1 16,4-10 1-16,0 0-1 16,4-3-1-16,-1-4-26 15,1 1-10-15,0-4-37 16,6-9-51-16,-6 3 32 15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21:10:52.06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91 0 184 0,'0'7'71'0,"0"-7"-38"0,0 6-30 16,0 4 17-16,0-7-3 15,0 10-1-15,-4-3 0 16,0 6 0-16,1 7-8 16,-5-3 1-16,1 16 4 0,-4-3-3 15,0 2 2-15,0 1-3 16,0-3 0-16,4 0-8 16,-1-10 0-16,5 3-1 0,3-3 2 15,0-7-25-15,11 0-34 16,3-16-6-1,1 0 19 1,-4 0 18-16,0 0 10 16,0 0 7-16,0 0 6 15,0 0 11-15,0 0 4 16,0-10 8-16,0 7 2 16,0 0-3-16,0 3-1 15,0-7-2-15,0 4 3 16,4 0-5-16,0 0 2 15,-1 3-5-15,1-7 1 16,0 1-7-16,-1-1-3 0,5 0-1 16,-4 1 1-16,-1-1 3 15,-3-2 2-15,-3 2 1 16,-1-6 2-16,-3 3-1 16,-8-9 2-1,0 2-4-15,-3 4 3 16,-4-3 1-16,0 9-2 15,0 4 0-15,-4 0-3 16,0 13-1-16,1-1-1 16,-1 1 2-16,0 3-1 15,1 4 2-15,-1-1 0 16,0 4 1-16,1 2 0 16,3-2 0-16,0 0 0 15,0 2 0-15,3 5-2 0,1-11-1 16,3 4-3-16,4-4-2 15,4-3-2-15,7 3 1 16,7-9-21-16,4 9-10 16,8-13-31-16,3 1-12 15,11-4-55 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02:52:07.015"/>
    </inkml:context>
    <inkml:brush xml:id="br0">
      <inkml:brushProperty name="width" value="0.05" units="cm"/>
      <inkml:brushProperty name="height" value="0.05" units="cm"/>
      <inkml:brushProperty name="color" value="#FF0000"/>
      <inkml:brushProperty name="fitToCurve" value="1"/>
    </inkml:brush>
  </inkml:definitions>
  <inkml:trace contextRef="#ctx0" brushRef="#br0">0 733 120 0,'-7'0'46'0,"7"0"-24"0,0 0-13 15,0 0 14-15,0 0-7 16,0 0 1-16,4-3-4 16,-1 0 2-16,4 0-8 15,1-1-2-15,-1 1 1 0,4 0-1 16,-1 0 2-16,5-4-4 16,3 7 0-16,7-3 1 15,-3 0 0-15,10-7 0 0,0 4 2 16,-3 0-1-16,14-1 2 15,1-2-4-15,-1-4 0 16,7-3-1-16,4 3-2 16,8-3 1-16,-1 3 1 15,7 0-1-15,-14 4-1 16,7-4-2-16,-7 3 1 16,4 1 3-16,-4-1 1 15,-3-3-1-15,-1 4-2 16,0-1-2-16,1 0 1 15,-4 1 3-15,3 2 1 16,-7 1-1-16,-7 0-2 16,7-4 1-16,1 0 1 0,-1 1-3 15,0-1 0-15,0 1 1 16,1-1 2-16,2 0-1 16,-2 4 2-16,-1-4-4 15,0 4 0-15,0-4 1 16,0 4 2-16,-7 0-1 15,-3-1-1-15,7 1 1 16,-1-1-1-16,-3-2 0 16,0-1 0-16,-3-6 0 15,3 3 0-15,0 4 0 16,-8-1 2-16,5-6-3 16,-1 3 0-16,4 4 1 15,0 2 2-15,-11 1-1 16,1 0 2-16,-5-1-4 0,1 1 0 15,0-1-1-15,-1 1 0 16,1 0 2-16,-4-1 2 16,-4 1-3-16,15-1 0 15,-7 1 1-15,-1 0 0 16,-3-1 2-16,-3 1 1 16,3-1-4-16,0-2 1 15,0 2 0-15,0 4 0 16,0-3 2-16,-4-1 1 15,4 1-1-15,0 0 1 16,0-1 0-16,-4 4 1 16,-3 0-2-16,7 0-2 15,-3-1 1-15,-1-2 1 0,-3 3-1 16,3 0-1-16,4-1 1 16,-3 1-1-16,-1 0 0 15,1 0 0-15,-5 0-3 16,1-1 2-16,0 1 1 15,-4 3 2-15,0-3-1 16,1 0-1-16,-1 0 1 16,0 3-1-16,0 0 0 15,-3-4 0-15,-1 4 0 16,-3 0 0-16,4-3-3 16,-4 3 2-16,0 0 5 15,0 0 2-15,0 0-2 16,0 0-3-16,0 0-25 0,-4 7-11 15,-3 2-73 1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02:52:08.832"/>
    </inkml:context>
    <inkml:brush xml:id="br0">
      <inkml:brushProperty name="width" value="0.05" units="cm"/>
      <inkml:brushProperty name="height" value="0.05" units="cm"/>
      <inkml:brushProperty name="color" value="#FF0000"/>
      <inkml:brushProperty name="fitToCurve" value="1"/>
    </inkml:brush>
  </inkml:definitions>
  <inkml:trace contextRef="#ctx0" brushRef="#br0">45 101 116 0,'7'-6'44'0,"-7"-10"-24"0,0 9-13 0,7 7 19 15,-7-12-10-15,11 2-2 16,-4 4-2-16,-3-4-6 16,3 4 0-16,4-1 4 0,-4 1-2 15,7-1 3-15,-3 4-4 16,-4 0 1-16,4 0-1 16,3 3 1-16,4 3-2 15,0 0-1-15,0 4-3 16,0-4 1-16,-10 3-2 15,3 4-1-15,-4-1 3 16,-4 4 2-16,-6 0 0 0,-8 3 0 16,-4 3-3-16,-3 4 1 15,0-1-4-15,-7 4 0 16,0-1 1-16,0-2 0 16,3 6 0-16,1-7 2 15,3 0 1-15,0 1 1 16,7-4 2-16,-4-3 1 15,12-3-3-15,-4 0-1 16,-1-7-1-16,8-3 1 16,0 10 0-16,8-7 3 15,-1-2-3-15,0-1-2 16,4 0 2-16,7 3 2 16,-7 1 2-16,7-7 1 0,0 0 0 15,3 3 0-15,-3 0-4 16,7-3-1-16,-3 3-1 15,0 1-2-15,-1 2 1 16,1-6 1-16,-4 0-1 16,4-6 2-16,-4-1-31 15,3 4-13-15,-10 0-50 16,7-4-50 0,-11 4 45-16</inkml:trace>
  <inkml:trace contextRef="#ctx0" brushRef="#br0" timeOffset="677">574 140 132 0,'0'-4'49'0,"0"4"-26"0,0-6-18 0,0 6 11 0,0 0 2 15,0 0 3-15,-7 0-7 16,7 0-1-16,-4 6-7 16,1-2-2-16,-8 2 2 0,7 4-1 15,-3-1 2-15,0 4 0 16,0 3 1-16,-1 3-4 16,-2-3-1-16,2 7-1 15,-2-1 1-15,10 7 2 16,-8-3 4-16,16-4-2 15,-1 0-2-15,0-6-2 16,-3-3 0-16,10-3 0 16,-3-4 1-16,3-6 0 0,4-9 0 15,0-7-2-15,0-4 1 16,0-2-2-16,0 0 2 16,0-4-4-16,0 0 0 15,-7 1 1-15,-4-4 2 16,-7 6 1-16,0 4 1 15,-3 3-2-15,-12 3 1 16,8 7-4-16,-11-10 0 16,0 10 1-16,11 6 0 15,-11 0 0-15,3 0 0 16,1 0-3-16,7 6 0 16,7-6 2-16,-4 10 0 15,4-4-10-15,4-3-3 0,10 0-28 16,-3-3-13-16,7 7-37 15</inkml:trace>
  <inkml:trace contextRef="#ctx0" brushRef="#br0" timeOffset="1200">941 111 148 0,'-10'-3'55'0,"10"3"-30"0,-4-4-10 16,0 4 18-16,1 0-10 0,-1 0 0 15,-3 4-10-15,-4-1-3 16,8 3-5-16,-5 4-2 0,1 3 3 16,0 3-1-16,-4 3 2 15,4 3 0-15,7 1 3 16,-4 6-1-16,4-1 0 15,0 1-5-15,4-3-1 16,3-4-1-16,4-3-2 16,3-3 1-16,1-3-1 15,3-6 2-15,3-7 1 16,1-10-1-16,0-6 1 16,-4-6 0-16,-4-1 1 15,-3-2-2-15,3-1 1 16,-7-6 0-16,1 10 3 15,-5-4-1-15,-3-3 0 0,-7-3-3 16,-7 6-2-16,-4 1 3 16,0 6 0-16,0 3-4 15,0 6-1-15,7 4 1 16,-4 2 0-16,5 4-2 16,2 7 0-16,5-1-18 15,3 4-7-15,3-1-29 16,1 4-12-16,3 0-25 15</inkml:trace>
  <inkml:trace contextRef="#ctx0" brushRef="#br0" timeOffset="1907">1266 249 140 0,'-4'0'52'0,"4"0"-28"0,0 0-11 0,0 0 19 16,0 0-3-16,0 0 1 16,0 0-2-16,0 0 2 15,0 0-16-15,0 0-1 0,0 0-2 16,7 0 2-16,11 3 7 15,0 3-7 1,0 1-2-16,4-7-2 0,7 6-3 16,-4 0-1-16,-4-6-1 15,8 0 0-15,-4 4-5 16,4-4-1-16,-4 0-17 16,-3-4-5-16,0 4-76 15,-1-3-65 1,-17-3 55-16</inkml:trace>
  <inkml:trace contextRef="#ctx0" brushRef="#br0" timeOffset="4864">2022 28 104 0,'0'0'41'0,"3"0"-22"0,5 0-11 0,-8 0 13 16,0 0-3-16,0 0-1 0,0 0-1 16,0 0 3-16,0 0-11 15,0 0 2-15,-8 9 3 0,5-2-5 16,-1 5 0-16,1-2-2 15,-5 0 1-15,1 2-2 16,-4 1 0-16,1 3-3 16,-8 3-2-16,3 1 3 15,-10 2 2-15,7 0 0 16,7-5 2-16,-7 5-2 16,11-6 2-16,-4 0-2 15,4-3 0-15,3 3 1 16,4-3-1-16,0-4 2 15,8 1-2-15,-1-4 0 16,4 1-1-16,-1-7 0 16,1 6 0-16,4-3 0 15,-1-3 0-15,0 0 0 16,4 0 0-16,-7-3 2 16,4 3-1-16,3-6 2 15,-8-1-4-15,5 4 0 16,3-3-3-16,0-1-1 15,0 1 3-15,0-4 1 16,0 7-1-16,-11 0-2 16,4 0-28-16,-4 3-14 15,0 0-25-15,4 0-10 16</inkml:trace>
  <inkml:trace contextRef="#ctx0" brushRef="#br0" timeOffset="5270">2155 172 140 0,'0'-4'55'0,"0"4"-30"0,0 0-12 0,0 0 17 16,0 0-4-16,0 0-1 16,-4 4-7-16,-3-1-1 15,7 3-10-15,-7 1 2 0,7-1 2 16,-7 4 2-16,3 3 3 16,-3 3-3-16,0 0 0 15,0 3-1-15,3 6 2 16,-3 1-5-16,-8 6-3 15,12-10-1-15,-12 4 1 16,5 0-5-16,2 2-1 16,5-5 0-16,-4-4 0 15,-4-3-11-15,7-3-5 16,4-7-28-16,4-3-11 16,7-6-55-1,-4-3-27-15,-4-4 70 0</inkml:trace>
  <inkml:trace contextRef="#ctx0" brushRef="#br0" timeOffset="6065">2432 136 124 0,'0'-6'46'0,"0"6"-24"0,0 0-17 0,0 0 13 0,0 0 1 15,0 0 14 1,-7 0-7-16,0 0-14 15,0 3-2-15,0 0-3 0,-1 1 3 16,1 2 4-16,-4 0-6 16,1 4 0-16,-5 3 0 15,1 3 2-15,-1 3-1 16,1 0 0-16,-4 7-1 16,7 3 0-16,-3 0 0 15,7-1 0-15,3 1-2 16,0-3 1-16,4-1-2 15,4-2 0-15,3-4-6 16,0-3 1-16,4-3 0 0,4-7 2 16,6-3 1-16,1-6 1 15,-1-3-2-15,8-10-2 16,-4-3 1-16,1-13 1 16,-1 0-1-16,0 0-1 15,-3-4 1-15,-4 4-1 16,-4 0 2-16,-7 4 1 15,-7 2-1-15,-3 3-2 16,-5 1 1-16,-2 0-1 16,-8 6 0-16,-8 3 2 15,5 10-3-15,-1-1 0 16,4 4 1-16,0 0 0 16,4 4-5-16,3-1 1 15,4 3-3-15,3 1 0 0,4-1-32 16,0 0-13-16,4 4-45 15,17 3-33 1,-3 0 51-16</inkml:trace>
  <inkml:trace contextRef="#ctx0" brushRef="#br0" timeOffset="6715">2821 143 132 0,'0'-7'52'0,"-3"7"-28"0,-1 0-19 0,4 0 13 15,-3 0 5-15,-1 0 6 16,0 4-7-16,-3-1-1 16,0 0-12-16,0 3 1 0,0 1 1 15,-4 6-2-15,4-7 0 0,-1 10-1 16,-6-3 0-16,3 3 0 15,-3 13 0-15,3-4 0 16,0 4 2-16,4 6-5 16,0-6-1-16,3 0 0 15,4-7 0-15,4 7-2 16,3-10-2-16,0-3 3 16,4-3 2-16,3-3-2 15,4-10 0-15,0 0-1 16,4-10 1-16,3 1-2 15,0-11 2-15,-3-12 0 16,0-3 1-16,3 0-2 16,-4-3-2-16,1-4 1 0,-11 4-1 15,-4 2 2-15,-7 4 3 16,-4-3 0-16,-3 3 2 16,-7 3-6-16,-4 4-1 15,0 9 0-15,0 3 2 16,0 3-6-16,0 10-1 15,0 7-3-15,3-4 0 16,1 13-46-16,3 3-19 16,-3-6-42-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55.59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6 0 108 0,'-3'0'41'0,"6"0"-22"0,-6 0-9 16,3 0 14-16,0 0-9 15,0 0-3-15,0 0-5 0,0 0-2 16,0 0-3-16,0 0 1 0,0 0 0 16,-4 10 1-16,1-4 2 15,3 4 1-15,-8 0 1 16,1 6 0-16,0-4 0 16,-4 8 0-16,0-1 0 15,4 7 0-15,0 2 0 16,0-2-2-16,3 0 1 15,8-4-4-15,-1-3-2 16,8 4 2-16,0-7 0 16,0-4-4-16,3 1 1 15,1 0 0-15,-1-3 2 16,0-4-1-16,4-3-1 16,-3 0 1-16,3-3-1 0,0-3 0 15,4-3 0-15,-4-4 2 16,0-3 1-16,0-9-1 15,0-10-2-15,-4 6 1 16,0 1 1-16,4 2-1 16,-7 1-1-16,0 3 3 15,-4 0 0-15,0 2-8 16,-3 5-2-16,0 2-36 16,-1 0-16-16,4 1-25 15</inkml:trace>
  <inkml:trace contextRef="#ctx0" brushRef="#br0" timeOffset="616">192 26 120 0,'0'0'46'0,"0"0"-24"0,0 3-17 16,0-3 11-16,0 7-3 0,0-1 2 15,0 4 1-15,0 2 2 16,0 4-10-16,0-3 2 0,0 13 3 16,0 0-1-16,0 2 1 15,-4 4 1-15,1 0 2 16,-5 4-1-16,1-1 1 15,0 0-2-15,0-3-1 16,-1-3-7-16,1-4-2 16,0-2-2-16,3-4-2 15,1-3-15-15,3-3-5 16,0-4-54 0,3-2-61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57.62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152 0,'-4'0'57'0,"4"0"-30"0,0-3-18 0,0 3 14 16,0 0 0-16,0 0 1 15,0 0-13-15,0 0-4 16,11 3-1-16,7 4 1 16,0-4-3-16,7 0-1 15,4 7 5-15,0-4 3 16,11-2 0-16,-4-1 3 16,-4 0-5-16,-3 7-1 15,-4-1-11-15,-3 1-5 16,-1-4 10-16,-3 7 5 15,0-3-2-15,-7-1-1 0,7 1-2 16,-7-4-2-16,-4 1 1 16,0-1-1-16,-7 0 0 15,0 1 2-15,0 2-1 16,-3-2 2-16,-4-1-2 16,-1 1-1-16,-2 2 1 15,-5-2 1-15,1 2-1 16,-8 1 2-16,-3-1-2 15,3 1 2-15,-3-4-4 16,0 4-2-16,-4-4 2 16,4 1 0-16,-4-4 1 15,0 0 2-15,11 0-3 0,-3 1 0 16,6-4 1-16,1 0 0 16,3 0-18-16,7 0-5 15,4 0-35-15,11-4-70 3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58.19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7 13 152 0,'0'-13'57'0,"4"23"-30"0,-4-4-32 16,3-6 51-16,1 0-18 15,3 6-8-15,0-6-7 0,8 4-9 16,-1-4-1-16,1 0 3 0,3 0-3 15,3 0-2-15,-3 3 0 16,0 0-1-16,0 0 0 16,-3 7 2-16,-1-4-28 15,0 4-11-15,-3-4-55 16</inkml:trace>
  <inkml:trace contextRef="#ctx0" brushRef="#br0" timeOffset="372">0 144 152 0,'0'0'57'0,"4"6"-30"0,0-6-18 0,-4 0 16 15,3 4-5-15,4-4 0 16,4 6-5-16,4-6-1 15,-1 6-8-15,4-6 3 0,4 0 1 16,-1 0-5-16,4 0-1 0,-3 0-2 16,0 4-2-16,-1-1 1 15,-3-3-1-15,0 0-104 1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0:59.80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7 0 140 0,'0'-4'52'0,"0"4"-28"0,0 0-15 0,0 0 14 15,0 4-7-15,0 2 1 16,0 0-1-16,0 4 2 15,0 3-10-15,-3 0 2 0,-1 6 3 16,1 0-1-16,-1 7 1 16,0-4 1-16,-3 13 2 15,7 1-5-15,-7-1-1 16,0 0-4-16,3 0 1 16,4-3-4-16,-7 3-2 15,7-6 0-15,-7-3 1 0,7-4-1 16,-4-3 2-16,4-3-2 15,-4 0-1-15,4-3-17 16,0-3-9-16,0-4-44 16,0-6-19-16,4-6-3 1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1:00.22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 208 148 0,'-4'0'55'0,"8"3"-30"0,-4-3-21 15,0 0 15-15,0 0-9 16,3 0-1-16</inkml:trace>
  <inkml:trace contextRef="#ctx0" brushRef="#br0" timeOffset="308">18 198 285 0,'11'-16'6'0,"3"0"0"0,1 0-4 0,3 0 1 16,0 0-4-16,-4 0-2 15,0 3 2-15,-3 0 2 16,4 4-2-16,-5 2 0 16,-2 1 1-16,-1 3 2 15,-4 3-1-15,-3 0-1 16,0 0 1-16,0 0 1 15,0 6-1-15,0 4-1 16,0-1 1-16,-3 8-1 16,-1 5 6-16,1-3 4 15,-1 4-1-15,0 5 0 16,-3 1 1-16,0 0 1 0,0-3-3 16,-4 2-3-16,0-5-5 15,0 2 0 1,4-5 0-16,4-4-14 15,-1-4-3-15,0-2-24 16,1 0-11-16</inkml:trace>
  <inkml:trace contextRef="#ctx0" brushRef="#br0" timeOffset="1224">310 0 144 0,'-4'0'55'0,"4"0"-30"0,0 0-14 0,0 0 18 15,0 0-2-15,0 0 4 16,0 0-13-16,0 0-3 16,0 0-9-16,0 0-2 0,7 0 2 15,1 6-1-15,-1 0 0 16,4 1-3-16,10-1-2 15,1-3 1-15,3 7 1 16,0 0-1-16,0-4-1 16,1 0 1-16,2 1-1 15,1-1 0-15,0-3 2 16,-4 1 1-16,-3-1 1 16,-1 0-2-16,-3 0-2 0,-3 1 3 15,-1-1 0-15,-3 0 3 16,-4 0 3-16,-7-3-2 15,0 0-2-15,0 10-2 16,0-1 0-16,-3 1-4 16,-1 6 0-16,-10-6 1 15,-1 2 2-15,1 1-1 16,-4 0 2-16,-7-3-2 16,-1 6-1-16,-10-4 1 15,0 4-1-15,0 0 2 16,0 0 1-16,0 0-1 15,0-3 1-15,4 6-2 16,3-6-1-16,4 0 1 0,3-3-1 16,8-1-9-16,3-2-2 15,8-14-95 1,3-6-9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1:02.86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3 0 132 0,'0'0'52'0,"0"0"-28"0,0 3-19 0,0-3 13 0,0 0 1 16,0 0 1-16,0 10-3 15,0-10 2 1,0 12-1-16,-4 4 0 0,0-3-3 16,-3 0 1-16,4 3-7 15,-5-3-1-15,1 3-4 16,0 0-1-16,3 3-1 16,-7-6-2-16,4 3-32 15,0-3-16-15,3-4-53 16</inkml:trace>
  <inkml:trace contextRef="#ctx0" brushRef="#br0" timeOffset="700">256 153 148 0,'0'-9'55'0,"-7"9"-30"0,14-3-14 0,-7 3 15 16,0 0-3-16,0 0-2 15,0 0-9-15,-3 3-5 16,3-3-4-16,0 3-3 0,3 3 3 16,-3 4 2-16,-3 0 2 15,3 2 1-15,-4 1 2 16,0 3 1-16,1 3 3 16,-1 1-3-16,1 5 1 15,-1 7-1-15,0 0 3 16,1-3-7-16,-1 0-4 15,1 0 0-15,-1-4 0 0,0-2-1 16,1 2-2-16,3-5-21 16,0-4-9-16,0-4-47 15,3 1-62 1,-3-13 32-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1:04.35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70 180 0,'0'-3'68'0,"0"0"-36"0,14-4-29 0,-7 4 15 16,1 0-5-16,-1-4 0 0,0-5-5 16,0-8-3-16,4 4-2 15,0-6 0-15,3 6 0 0,1 3-4 16,-1-3 1-16,-3 3-46 16,0 1-22-16,-4 8-14 1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1:27.65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888 227 116 0,'0'-3'46'0,"0"3"-24"0,0 3-15 0,0-3 15 16,0 0-9-16,0 0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02.66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2 7 140 0,'-4'-4'52'0,"8"1"-28"16,-4 3-17-16,0 0 13 0,0 0-1 15,0 0 3-15,0 0-8 16,0 0-3-16,0 0-6 16,0 0-4-16,0 0 2 0,0 7 2 15,0-1 2-15,0-3-1 16,0 4-1-16,0 2 1 16,0 1 3-16,0 6 0 0,0-3 2 15,0-1-2-15,0-2 2 16,0 0-2-16,0 6 2 15,0-4-2-15,0 4 2 16,0 1-4-16,-4 2 1 16,0-3-3-16,1 6 0 15,-1-3-1-15,1 4 2 16,-1-4-1-16,4 3 2 16,0-2-4-16,0 2-2 15,0-3 2-15,-4 7 0 16,4-10 1-16,0 9 2 15,0-5-1-15,-3 8 2 16,-1-8-2-16,1 2 0 16,3-3-3-16,-4-3 1 0,0 7-2 15,1-1-1-15,3-3 1 16,-4 4-1-16,4-10 0 16,-3 6 0-16,3-10 0 15,0 11 2-15,0-11-3 16,-4 7 0-16,4-6 1 15,-4-1 0-15,4 1-11 16,0-7-3-16,0 7-39 16,0-7-16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16.043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99 13 116 0,'-3'-3'44'0,"3"-7"-24"0,0 13-13 16,0-3 15-16,0 0-7 0,0 0 6 15,0 0-5 1,0 0 2 0,0 0-10-16,0 13 4 15,0-10-2-15,0 10-1 16,0-7-1-16,0 10 0 15,0-3-2-15,0 0 1 16,0 3 2-16,-7 3 2 16,7-3-1-16,0 10 1 15,0-4-2-15,0 1 0 16,-8-1 3-16,8 10 3 16,0-3-6-16,0 3-1 0,0 0 0 15,0 0 2-15,0-3-1 16,0 6 2-16,-7-3-4 15,4 0 1-15,3 0-3 16,-8 3 2-16,8-6-2 16,-7 0 2-16,4 0-2 15,3 0 0-15,-8-7-1 16,1 4 0-16,0-4 0 16,3 0 0-16,4 4-2 15,-7-7-2-15,7 0 1 16,-7 4-1-16,7-4 0 15,-4 0 0-15,4 0 4 16,0-3 2-16,0 0-2 16,0-3-1-16,0-3-1 15,0 3-2-15,0-4 1 0,0 1 1 16,0-4 1-16,0 1 1 16,0-1-2-16,-7-3-2 15,7-3 3-15,0 7 0 16,0-7-4-16,-7-7-16 15,7 7-9 1,0-9-69-16,7-7-27 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03.83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0 0 152 0,'0'0'57'0,"0"0"-30"0,0 3-21 0,0-3 17 0,0 0-8 16,0 0 2-16,0 3-4 16,0 0 2-16,0 0-8 15,0 1 0-15,0-1 0 0,0 0 1 16,0 3 2-16,0 1-5 15,0 3-1-15,0-4 0 16,-3 4 2-16,-1-4 3 16,-3 4 2-16,7-4-5 15,-4 4-4-15,4-4 1 16,-3 4 2-16,-1-1 0 16,0 4 2-16,4-3-4 15,0 2-2-15,0 1 0 0,0 3-1 16,0-3 0-1,0 3 0-15,0-3 0 0,4 0 0 16,0-4 0-16,-1 4 2 16,1-3-1-16,7-1-1 15,-8-2 1-15,4-4-1 16,1 6 0-16,-1-2 0 16,0-7 0-16,0 6 0 15,-3-3 2-15,3-3 1 16,0 0-4-16,4 0-1 15,-4 0 3-15,11-3 1 16,-11-3-3-16,8-1-1 16,-4-2 1-16,3-4 2 15,-3 0 0-15,3-3-1 16,-3 3 1-16,3-3-1 0,-3 0-3 16,0 0 2-16,0 4 3 15,0-1 3-15,-1 0-4 16,-2-3-3-16,-1 3 3 15,0 0 1-15,0 4-3 16,-3-4 1-16,-1 3 0 16,1 1 2-16,0-1-10 15,-4 4-2-15,0-1-50 16,0 1-21-16,-4-4-20 16</inkml:trace>
  <inkml:trace contextRef="#ctx0" brushRef="#br0" timeOffset="570">117 57 160 0,'-15'-3'63'0,"15"3"-34"0,15 3-23 16,-12-3 15-16,1 7-7 15,-1-7 0-15,1 0-2 16,0 6 2-16,-4 1-7 16,0-1 0-16,0 0 3 0,0-2-4 15,-4 8 2-15,0-5-1 16,1 9 1-16,3-3 2 0,-4 9 1 15,4-9-1-15,-3 9-1 16,3-9-1-16,0 9 2 16,0 1-3-16,-4-1 1 15,4-3-5-15,0 4 0 16,0-4-1-16,-4 10-2 16,-3-13 1-16,4 3 1 15,3-3-3-15,0 3 0 16,0-9-10-16,-4 3-5 15,4-7-45-15,-4-3-20 16,4 10-22 0</inkml:trace>
  <inkml:trace contextRef="#ctx0" brushRef="#br0" timeOffset="1743">398 105 184 0,'0'-3'68'0,"0"3"-36"0,0 0-20 0,0 0 19 15,0 0-12-15,0 0-3 16,0 0-5-16,7 0 0 16,-4 3-6-16,1-3-1 0,0 4 2 15,-1-4 1-15,1 3 1 16,-1 0-2-16,5 0 1 15,-5-3-2-15,4 3 0 16,1 1-3-16,-1-1 1 16,4 0-2-16,3 0 2 15,-3 0-2-15,7 1-1 16,-4-1 3-16,4 0 0 16,-3 0-4-16,-1 4 1 15,0-7 0-15,4 6 0 0,-3-6 2 16,-1 3 1-16,-3 0-4 15,3 1 1-15,-3-1 0 16,0 0 2-16,-7-3-1 16,6 0 2-16,-2 6-2 15,-1-6 2-15,-4 7-2 16,-3-4-1-16,0 0 1 16,0 0-1-16,0 1 0 15,-3 2 0-15,-1-3 0 16,-3 4 2-16,0-7-1 15,0 9-1-15,-1-2 1 16,-2-1 1-16,-1 0-1 0,-7 7 2 16,3-3-4-16,-3 3 0 15,4-1 5-15,-8 4 2 16,4 0-2-16,0-3-1 16,4 6-1-16,-8-3 1 15,4 0 0-15,-3-3 1 16,3 3-2-16,0 3-2 15,3-6 1-15,1-3-1 16,0 3-3-16,3-1 2 16,-4-5-12-16,12-4-5 15,-5 3-45-15,5-6-21 16,-1-9-28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06.50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3 140 0,'0'-3'55'0,"0"3"-30"0,0-4-12 0,0 4 17 16,0 0 0-16,0 0 4 16,3 0-9-16,1 0-6 15,-1 0 12 1,5 0-18-16,-1 0 0 0,0 0-1 0,7 0-7 15,-3 0-3-15,4-3-1 16,-1 0-1-16,4 0 2 16,0-4 1-16,0 7-1 15,0 0-2-15,0 0 1 16,0 0 1-16,0 4-1 16,-4-1-1-16,4 0 1 15,-3 0 1-15,-1 0-36 16,4-3-17-16,-3 0-67 1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07.04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1 0 148 0,'-18'6'55'0,"18"-6"-30"0,-3 0-7 16,3 0 20-16,0 0-6 15,0 0-1-15,0 0-6 16,0 0-4-16,0 0-11 16,0 0-4-16,10 3 2 15,5-3 3-15,-4 4 0 0,-1-1 1 16,1-3-4-16,0 6 0 16,7-6-3-16,-4 7 2 15,4-4-4-15,0 0 0 16,4-3-3-16,0 0-1 15,-1 0 1-15,1 0 2 16,3 0-54-16,4-3-24 16,0-7-44-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08.56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 275 168 0,'-4'0'63'0,"4"0"-34"0,0-7-25 0,0 7 13 15,4 0-6-15,0 0 1 16,-1-6-3-16,1-7 2 16,-1 4-6-16,1-7 4 0,3 3 1 15,0 0-1-15,1 0 0 16,2-3-3-16,1 0 1 16,0 0-4-16,3 0 0 15,1-3-3-15,-4 3-1 16,-1 0 3-16,1 3 1 15,0 0-4-15,-4 4 1 16,0-1 0-16,1 4 0 16,-5-1 0-16,1 4 2 0,-1 0-3 15,1 0-2-15,-4 0 2 16,0 3 2-16,0 0 0 16,0 0-1-16,0 0 1 15,0 0-1-15,0 0 0 16,0 0 0-16,0 0 0 15,0 0 0-15,0 3 0 16,0 3 0-16,-4 1 0 16,1-1 2-16,-1 4-3 15,1-1 0-15,-1 1 1 16,0 3 0-16,1-1 0 16,-1 1 0-16,1 3 0 15,-1 3 0-15,0 10 2 16,-3-3 3-16,0-1 2 0,0 1 3 15,0-4-5 1,3 1-1-16,0-4-2 0,1 0-2 16,-1-6-43-16,4-3-19 15,0-1-42 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09.88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 6 136 0,'-3'0'52'0,"3"0"-28"0,0 0-8 0,0 0 16 0,0 0-4 15,0 0-2-15,0 0-3 16,0 7 0-16,0-7-13 16,-4 0 1-16,4 0 2 0,0 0-3 15,0 0 0-15,0 0-4 16,0 0 1-16,0-7-2 15,0 7 2-15,0 0-4 16,4 0 0-16,-4 0-1 16,0 0 1-16,3 0-2 15,1 0-1-15,0 0 1 16,-1 0-1-16,1 0 2 16,-1 0 3-16,1 0-2 15,0 0-2-15,-1 0 0 16,1 0 1-16,3 0-1 0,0 0-1 15,4 0 1-15,0 0-1 16,-4 0 0-16,4 0 0 16,0 0 2-16,-4 0 1 15,0 0 1-15,-3 0 0 16,3 0-2-16,0 0 1 16,4 0-4-16,-4 4 0 15,0-4 1-15,-3 3 2 16,3 0-1-16,4 0 2 15,-4 0-2-15,0 1 2 16,4-4-2-16,-4 0-1 16,4 0 3-16,3 0 0 15,-3 3-4-15,-4-3 1 0,4 0 0 16,4 0 2-16,-5 3-3 16,-2-3 0-16,2 3 1 15,-2-3 0-15,2 3 0 16,-2 1 2-16,-1-1-3 15,4-3 0-15,-1 3 1 16,5-3 2-16,3 0-1 16,7 0-3-1,-7 0 1-15,0 0 3 16,0 0 3-16,-3 0-4 16,-1-3-3-16,-3 3 1 15,0 0 0-15,-1 0 1 16,-2 0 0-16,2 0 0 0,-6 0 0 15,0 0 0-15,3 0 2 16,-4 0-1-16,5 0-1 16,-1 0 1-16,0 0-1 15,0 0 0-15,0 0 2 16,4-3-6 0,0 3 3-16,3-7 2 15,-3 7 0 1,0 0-1-16,-4 0 1 15,0 0-1-15,1 0 2 16,-8 0 1-16,3 0 3 16,1 0-3-16,-1 0-2 15,1 0 0-15,3 0 1 16,-3 0-1-16,3 0-1 0,0 0 1 16,0 0-1-16,1 0-9 15,-1-3-2-15,-4 3-34 16,1 0-13-16,-4 0-69 1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12.04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76 148 0,'0'0'55'0,"0"0"-30"0,7-6-16 0,-3 6 16 15,-4 0-5-15,0 0 0 16,0 0-5-16,0 0-1 16,0 0-8-16,0 0-4 0,0 0-1 15,0 0 3-15,0 3 2 0,0 0 2 16,0 4 0-16,0-4 0 15,0 3 2-15,7 4-1 16,-7 3 2-16,0-4-2 16,7 7 2-16,-7-3-2 15,0 6 0-15,0-3-1 16,4 3 0-16,-4-3-4 16,7 7-1-16,-7-4 1 15,0 0 0-15,0 0-2 16,0-3 1-16,0 0-2 15,0-6-1-15,4 6 3 16,-4-3 0-16,0-4-1 0,0 1-2 16,0-4 1-16,0-2-1 15,0-1-3-15,0 0 2 16,0 0 1-16,3-3 2 16,-3 0-1-16,4-3 2 15,0 0-4-15,-1-4 0 16,1 7 1-16,-1-12 2 15,1 5-1-15,0-2 2 16,-1 2-4-16,-3-6 0 16,7 1 1-16,-7-1 0 15,0 0 0-15,8-3 2 16,-8 3-1-16,7-3-1 16,-4 3-2-16,-3-6-1 15,0 3 2-15,8 0 2 0,-8 3 0 16,7-3 2-16,-4 4-2 15,-3-1-1-15,8 0-2 16,-8-3-1-16,7 3 2 16,-4-6 2-16,5 3 0 15,-1 0 2-15,-7 3-2 16,7-3-1-16,-3-3-2 16,3 0 1-1,4 3 1-15,-4 0 2 16,-7 9 1-16,7-2-4 15,-7 2 1-15,4 1 0 16,3-1 0-16,-7 4 0 0,0 0 0 16,0-3-3-16,0 2 2 15,0 4 1-15,0 0 0 16,0-3 0-16,0 3 2 16,0 0-3-16,0 0 0 15,0 0 1-15,0 0 2 16,7 0 1-16,-7 0 1 15,7-3-2-15,-3 3-2 16,-4 0 1-16,0 0 1 16,0 3-1-16,7-3 2 15,0 0-2-15,-3 3 2 16,3 1-4-16,0-4 0 16,4 6 1-16,-4-6 0 15,0 3 0-15,-3-3 2 16,10 0-1-16,-3 0-1 0,-4 0 1 15,4 0 1-15,4 0-1 16,-5 0-1-16,-2 0 1 16,2 0-1-16,-2 3-3 15,2-3 2-15,-2 4 3 16,-1-4 1-16,-4 0-4 16,5 0 1-16,2 0 2 15,5 0-1 1,-4 0-1-16,-4 0-2 15,4 3 1-15,-1 0 1 16,1-3 0-16,0 0 0 16,-4 0 0-16,1 0 0 0,-1 0 0 15,0 3 0-15,0 0 0 16,0-3-3-16,-3 4 2 16,0-4 1-16,-1 0 2 15,4 0-1-15,-3 0 2 16,3 0-4-16,0 0 0 15,1-4 1-15,-5 4 2 16,1 0-3-16,-1 0 0 16,1 0 1-16,0 0 0 15,3 0 2-15,-7 0 1 16,3 0-4-16,-3 0 1 16,0 0 2-16,0 0 1 15,0 0-1-15,0 0-2 16,0 0 1-16,0 0-1 0,0 0-3 15,4 0 2-15,-4-3 1 16,0 3 0-16,0 0 0 16,0 0 2-16,0-3-3 15,0 3 0-15,0 0 1 16,0 3 2-16,0-3-1 16,0 0-1-16,0 0 1 15,-4 0-1-15,4 0-3 16,-3 0 2-16,3 3 1 15,0 1 0-15,0-1 0 16,0 0 2-16,0 0-3 16,0 4-2-16,0-1 2 0,0-6 0 15,0 3 1-15,0 4 0 16,0 2 0-16,-7 1 0 16,7-7 0-16,-4 7 2 15,4-4-1-15,-4 4-1 16,4-4-4-16,-3 1-2 15,3-1-33-15,-4-3-11 16,4 0-26-16,0 1-10 16,0 2-8-1</inkml:trace>
  <inkml:trace contextRef="#ctx0" brushRef="#br0" timeOffset="1173">299 221 104 0,'-4'0'38'0,"4"0"-20"0,0 3-8 16,0-3 14-16,0 0-4 16,0 0 0-16,0 0 0 15,0 0 0-15,0 0-11 16,0 0 8-16,0 0 3 0,0 0-2 15,0-3 2-15,0 3-7 16,0-3 0-16,0 0-2 16,0-1 3-16,0 1-5 15,4 0-1-15,-4 0-2 0,4 0-1 16,-1-4-3-16,1 7-2 16,-1-3 1-16,5 3-1 15,-1 0 0-15,0 0 2 16,0 0-1-16,0 3-1 15,1-3 5-15,-1 0 1 16,-4 7 0-16,1-1-1 16,0 0-1-16,-4 7 0 15,0-3 0-15,-4 6 0 16,0-3-5-16,-3 3-1 16,4 0 3-16,-5 0 1 15,1 0 0-15,-4 9-2 16,4-6 5-16,-4 1 1 15,4-4-2-15,-4 0-3 0,4-4 0 16,0-2-1-16,0 3 0 16,0-4 2-16,3-2 1 15,0-1 3-15,1 1-3 16,-1-4-2-16,1 0 0 16,3 3 1-16,0-6-1 15,3 4 2-15,-3-1 0 16,4-3 3-16,-1 0-1 15,5 0 0-15,-1 0-1 16,4 0 0-16,-4 0-2 16,4 3 1-16,-1-3-2 15,1 0 2-15,0 0-2 0,0 0 2 16,-4 0-13-16,4 0-3 16,-4 0-34-16,0 0-14 15,0 0-74 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14.62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3 11 120 0,'0'0'46'0,"0"4"-24"0,0-4-13 0,0 0 14 15,0 0-9-15,0 0-3 16,3-4-4-16,-3 1 0 16,0 3-4-16,0-6 5 0,7 6 4 15,-7 0-6-15,8 0-3 16,-8 0-2-16,0 0 1 16,0 0 5-16,7 0 6 15,-4 9-3-15,1-2 0 16,-8-1 5-1,1 1-4-15,-1 5-2 16,1 4 0-16,-1 0-1 16,0 1 0-16,-3-1 0 15,0 3 0-15,0 3 2 0,0 1-1 16,3 2 2-16,0 1-2 16,1-1 0-16,-1-2-3 15,1 6-1-15,-1-1 1 16,0 4 1-16,1-3 1 15,-1 0 0-15,1-3-4 16,-1-7-1-16,0-3-1 16,1 0-2-16,3 0 1 15,-4 9-1-15,4-5 0 16,0-4 0-16,0 0 0 16,-4 0 0-16,4-3 0 15,0-4 0-15,0 1-33 0,0-4-15 16,0 1-53-1</inkml:trace>
  <inkml:trace contextRef="#ctx0" brushRef="#br0" timeOffset="796">278 156 168 0,'-4'-4'63'0,"4"4"-34"0,0 0-25 0,0 0 15 16,0 0-2-16,0 4 1 15,0 2 0-15,0 0-2 16,-3 1-8-16,-1 2-1 0,0 4 3 16,-3 3-2-16,0 0 3 15,0 3-2-15,0 1 0 16,3-1-1-16,0 3 2 15,1 1-3-15,-1-1 1 16,4-3-5-16,4 4-2 16,-1-1-3-16,5-3 1 15,-1-3 1-15,0-3 2 0,4-3-1 16,7-4 2-16,-7-3 4 16,3-3 4-16,4-3-4 15,-7-3-2-15,3-10 0 16,1-4-1-16,-1-2-5 15,-3-4 1-15,0-2 0 16,-1-1 2-16,-2-3-1 16,-5 3 2-16,-3 7-2 15,-3-1 2-15,-1 4-2 16,-3 0-1-16,0 9 1 16,-4-3-1-16,-4 7 0 15,1 3 0-15,0 3-3 16,-1 3 0-16,4 3-1 0,1 1 3 15,2 2-22-15,1 1-7 16,4-4-27-16,-1 1-9 16,0-1-38-1</inkml:trace>
  <inkml:trace contextRef="#ctx0" brushRef="#br0" timeOffset="1621">479 101 160 0,'-3'-3'60'0,"3"3"-32"0,0-16-17 0,0 13 15 16,0-1-1-16,0 1 0 16,3 0-6-16,-3 3 1 15,0 0-11-15,0 6-1 0,8-2 2 16,-8-1 0-16,3 7 2 15,4-1-4-15,1-2 0 16,3-1-5-16,3 0 0 16,4 1-1-16,7-1 1 15,0 1 0-15,4-1 3 16,-4 0-3-16,1 1 0 16,2-1 1-16,-2-3 0 15,-5 1 0-15,-3-1 0 0,4 3-2 16,-8 1 1-16,1-1-2 15,-5 0 2-15,-6 1-2 16,-4-1 2-16,0 1-2 16,0-1 2-16,-4 0-2 15,4 1-1-15,-3 2 1 16,-1 1-1-16,1 0 0 16,-1-1 0-16,0 1 0 15,-3-1 0-15,4 1 0 16,-8 0 0-16,0 2 0 15,-3 1 2-15,-1 0-1 0,1 0-1 16,-11 3 1-16,-1 0 1 16,1-3 3-16,0-1 2 15,3 1-1-15,1 0-1 16,3 0-6-16,3-7 1 16,1 4-2-16,3-4-2 15,4-3-52-15,0 1-23 16,3-4-48-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17.41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60 136 0,'0'0'52'0,"0"0"-28"0,0 0-13 16,0 0 15-16,0 0-3 15,0 0 0-15,0 0 1 16,0 0 0-16,3 0-13 15,1 3 4-15,0 4 3 0,-1-1-2 16,1 1 3-16,3-7-8 16,0 6-4-16,0-6-2 0,4 0 1 15,0 0-1-15,0 0 0 16,3 0 1-16,4 0 1 16,4 0-1-16,-1 0-1 15,1 0-3-15,-4 3 1 16,0 0-2-16,-4 1 2 15,1-1-4-15,-1-3 0 16,-3 0-34-16,0 0-17 16,-4-3-72-1</inkml:trace>
  <inkml:trace contextRef="#ctx0" brushRef="#br0" timeOffset="479">187 6 124 0,'-14'-6'49'0,"14"16"-26"0,14-10-14 0,-18 0 14 15,4 0 2-15,0 0 2 16,0 6-3-16,0 1-3 15,0-1-11-15,0 0 7 0,-3 1 3 16,3 2-2-16,0 1 0 16,0 3 1-16,0 3 0 15,0 3-4-15,-7 0 1 16,-1 4-5-16,1-1 1 16,0 0-9-16,3-2-2 15,1 2 1-15,-1-3 1 16,1-3-21-16,10-3-10 0,-4-7-57 15,1-2-24-15,10-4 5 1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19.02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 186 136 0,'0'3'52'0,"0"0"-28"0,0-6-15 0,0 3 16 15,0 0-1-15,0 0 3 16,0 0-6-16,0 0-1 16,0 0-11-16,0 0 3 0,0 0 2 15,7 0-3-15,0 0 1 16,1 0-5-16,-1-3-2 0,4-3-7 15,-1-1-3 1,1-9 8-16,0 0 5 0,3 0-10 16,4 0-3-16,0 0 6 15,4 3 4-15,-4-3-2 16,-4 10 0-16,1-4-3 16,-8-2-1-16,0 8 1 15,4-2 0-15,-7 0 0 16,-1-1 2-16,4 1-3 15,-3 6 0-15,0-7 1 16,-4 7 2-16,0-3-3 16,0 3 0-16,0 0 1 15,0 0 0-15,0 0 2 16,0 0 1-16,0 0-4 16,0 3-1-16,0 4 1 0,0 2 0 15,0-2 1-15,0-1 0 16,-4 1-7-16,0-1 0 15,-3 0 9-15,4 1 6 16,-5 2-6-16,1-2 0 16,0 12-2-16,3-3 0 15,1 0-7-15,-8-3-3 16,0 6 12-16,4 0 5 16,0 0-2-16,0 4-1 15,-1-10-4-15,1 6-1 16,0-3-17-16,0 3-5 15,0-3-79-15,3-3 2 16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20.06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4 128 0,'0'-4'49'0,"0"8"-26"0,0-8-16 0,0 4 15 0,0 0 0 16,0 0 4-16,0 0-1 15,0 0 0-15,0 0-14 16,0 0 4-16,0 0 3 0,0 0-2 15,0 0 3-15,7 0-8 16,-7 0-4-16,0 0 0 16,0 0 2-16,3 0-2 15,1 0 1-15,-4 0-3 16,4 0 0-16,-4 0-1 16,3 0 2-16,1 4-1 15,-1-4 0-15,1 0-3 0,0 0-2 16,3 0 1-16,0 3-1 15,0 0 0-15,1-3 2 16,-1 0-1-16,0 0 2 16,4 0-4-16,0 0 0 15,-1 0 1-15,1 0 0 16,4 0 0-16,-1 0 0 16,-3 0 2-16,0 0 1 15,-1 0-1-15,1 0-2 16,0 3 1-16,-4-3 1 15,4 3-3-15,-4 1 0 16,0-4 3-16,11 3-1 16,4 0-1-16,-4 0 1 15,0-3-1-15,0 0 0 16,4-3 0-16,-4 3 0 16,0-3 0-16,-8 3 0 15,8 0 0-15,0 0 0 16,-7 0 0-16,4 3 2 15,-5 0 1-15,-2 0-1 16,2 1-2-16,-2-1 1 16,2 0-1-16,-2-3 0 15,-1 0 0-15,11 0-3 16,-7-3 2-16,-4 3 1 16,4 0 0-16,-4 0 0 15,0 0 0-15,4 0 0 0,-4 0 0 16,4 0 0-16,-4 0 2 15,4 0-3-15,-4 0 0 16,0 0 1-16,-7 0 2 16,0-3-65-16,11-1-29 15,-11 1-31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17.860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2 114 116 0,'-4'-3'46'0,"0"3"-24"0,4 0-13 0,0 0 14 15,0 0-7-15,0 0-1 16,0 0-5-16,0 0 1 0,0-3-6 16,-3 0 1-16,3 0 4 0,0-1-2 15,0 1 1-15,0 0 1 16,0-3 1-16,0-1-3 16,3 1-3-16,1-1 4 15,3-2 4-15,0-1-5 16,1 4 0-16,-1-1-4 15,4 1-3-15,-1 0 0 16,5-4-1-16,-1 4 0 16,1 2 0-16,3 1 2 15,7 6 1-15,-4 1-1 16,1-1-2-16,0 0 3 16,-4 3 2-16,0 1 2 0,-4-1 1 15,0 4-2-15,-3-4 1 16,0 7 0-16,-4 3 1 15,0 3 0-15,-3 4 0 16,-4-1-7-16,-4 0 0 16,1 10 1-16,-4-3 1 15,-1-3-1-15,-2 3-2 16,-8-1 1-16,-4-2 1 16,0 0 1-16,1-4 1 15,-1-3-2-15,1-3-2 16,-1 4 3-16,4-11 2 15,0-2-7-15,4-4 0 16,-1-3 0-16,4 0 1 0,4 0-2 16,4 0 0-16,3 0-1 15,0 0 3-15,3 0 0 16,4 0 1-16,1 0 0 16,2 0 0-16,5 6-3 15,-1-3 2-15,4 1 1 16,7-1 2-16,1 0-3 15,-1 0 0-15,0 0 1 16,0 1 2-16,0-4-1 16,1 0 2-16,2 0-2 15,-6 0 2-15,3-4-2 16,-3 1 2-16,-4 0-2 16,-4 3 2-16,1 0-33 15,-1 0-14-15,1 0-80 16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21.87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 127 164 0,'0'-13'63'0,"0"13"-34"0,0 0-16 0,0 0 17 0,3 0-4 15,-3 0-1-15,0 0-5 16,0 0 0-16,0 0-11 15,0 0 1-15,0 0 3 0,0 0-3 16,0 7 0-16,0-4-4 16,0 0-1-16,0 4-3 15,0 2 1-15,0-2 0 16,0 5 1-16,0-5-2 16,0 12-2-16,0-3 1 15,4 3 1-15,-4 0-1 0,0 1-1 16,0 5 3-1,0-2 0-15,0-1-1 0,3 0-2 16,-3 7 1-16,4-6-1 16,-4-7 0-16,4 0 2 15,-1 0-1-15,-3-4-1 16,4-2 1-16,-1 0-1 16,-3-4 0-16,0 0 0 15,0-2 0-15,8 2 2 16,-8-3-1-16,7-3-1 15,-4 0 1-15,-3 0 1 16,0 0-3-16,4 0-2 16,0 0 2-16,-4-9 2 15,0 2 0-15,0-12-1 16,3 9 1-16,1-2-1 0,-1-1 0 16,1-3 0-16,0 3 0 15,-1 0 2-15,1-3-3 16,-1 3 0-16,1-3 1 15,0 4 2-15,-1 2-1 16,1-3-1-16,0 0 1 16,-1-3-1-16,-3 7-3 15,7-4 2-15,-3 0 1 16,-4-3 0-16,0 0 0 16,7 0 2-16,-7 0-1 15,4-6-1-15,-4-4-2 16,3 4 1-16,1-1 1 15,0 11 2-15,-1-5-3 0,-3 8 0 16,0-1 1-16,0 1 0 16,0-1 0-16,0 4 2 15,0 2-1-15,0 1-1 16,0 0-2-16,0 3 1 16,0 0 1-16,0 0 2 15,0-3-3-15,4 3 0 16,-4-7-1-16,0 7 0 15,3 0 2-15,-3 0 0 16,0 0 0-16,4 0 2 16,0 0-3-16,3 0 0 15,0 0 1-15,0 0 0 0,4 0 0 16,-4 0 0-16,4 0 0 16,0 0 2-16,7 0-3 15,-7 0 0-15,7 0 1 16,-4 0 0-16,0 0-3 15,1 0 2-15,10 4 1 16,-3-1 2-16,-8-3-1 16,4 0-1-16,0 0 1 15,-11 0-1-15,11 0 0 16,-7 0 0-16,-4 3 2 16,-7-3 3-16,11 0-4 15,-11 0-3-15,0 0 1 16,0 0 2-16,0 0 0 15,0 0-1-15,0 0 1 0,0 0-1 16,0 0-3-16,0 0 2 16,0 0 1-16,0 0 0 15,0 0 0-15,0 0 2 16,0 0-1-16,0 0 2 16,0 0-4-16,0 0 0 15,0 0-1-15,0 0 0 16,0 0 2-16,0 0 0 15,0 0 0-15,0 0 0 16,0 0 0-16,0 0 0 16,0 0 0-16,0 6 2 15,0 1-3-15,0-7 0 16,0 13 1-16,0-13 2 16,0 3-1-16,0 0-1 0,0 3 1 15,0 4-1-15,0-10-3 16,0 6 2-16,0-2 1 15,0 2 0-15,0 1 0 16,0 5 0-16,0-5 0 16,0 6 2-16,0-4-1 15,-11 4-1-15,11-3 1 16,0 2-1-16,0-5 0 16,0 2 0-16,0 4-9 15,0-6-2-15,0-1-58 16,0-3-26-16,0-3-16 15</inkml:trace>
  <inkml:trace contextRef="#ctx0" brushRef="#br0" timeOffset="991">228 201 160 0,'0'0'63'0,"0"0"-34"0,0 0-16 0,0 0 19 16,0 0-5-16,0 0-1 15,3 0-10-15,-3 0-3 16,4 0-7-16,-4 0 5 0,3-3 2 16,-3-1-2-16,8 1-1 15,-8 0 0-15,7-7 4 16,-4 4-6-16,5 3-2 0,-8 3-1 16,10 0-1-16,-2 0-2 15,-1 0 1-15,0 0-2 16,4 0-1-16,0 0 1 15,-4 0-1-15,0 3 0 16,0 3 0-16,-3 4 2 16,3 0 3-16,-3-1-2 15,-8 4-2-15,-3 0 0 16,3 3-1-16,1 0 2 16,-8 3 3-16,4-3-2 15,-4 0-2-15,4 0 0 16,-1 3 1-16,-2-3-1 15,2 0 2-15,-2-3-2 16,2 3 2-16,5-3-2 0,-4-10-1 16,-1 7-2-16,8-4 1 15,-3 4 1-15,-1-10 0 16,1 0 2-16,3 0 3 16,0 0 0-16,3 6 2 15,1 0-4-15,-1-6 0 16,5 0-1-16,-1 0 1 15,-4 0-2-15,12 7-1 16,-4-4 1-16,10-3 1 16,-3 0-1-16,4 6-1 15,-4-6 3-15,0 4 0 16,-7-4-4-16,7 3-1 16,-11 0-24-16,7-3-7 0,-10 0-94 15,3 0-59 1,-7 0 78-1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24.36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0 25 140 0,'0'0'52'0,"0"-13"-28"0,3 10-22 0,-3 3 12 15,0 0-1-15,0 0 3 16,0-6-3-16,0 6 2 16,7 0-8-16,-7-7 2 0,0 7 2 15,0 0 0-15,0 0 3 16,0 0-3-16,0 0-1 0,0 0-2 15,0 0 2-15,0 7-1 16,0-7 0-16,0 6-3 16,0 1-1-16,0 2 1 15,0-2 1-15,0-1 3 16,0 0 1-16,0 4-5 16,-7-4-2-16,7 1 2 15,0-1 3-15,-3 10 0 16,3-9 0-16,-4 5-1 15,4 4 0-15,0-3 0 16,0 3 2-16,0 4 1 16,0 2 1-16,0 0 2 15,0 7 2-15,-4 0-3 0,4-3 2 16,0-1-8-16,0 7-2 16,0-3 1-16,-7 0 3 15,7-7-2-15,0 7-2 16,0-3-2-16,0-4-3 15,0-6 3-15,0 3 0 16,0-3-4-16,-7 10 1 16,7-10 0-16,-4 0 2 15,4-3-1-15,-3 0 2 16,-1-4-7-16,-3 1 1 16,7-1-34-16,0-2-13 15,0-1-46-15,0-12-16 16,0 3-14-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25.42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324 160 0,'0'0'60'0,"0"6"-32"0,0-6-17 16,0 0 18-16,0 0-4 16,0 0 0-16,0 0-5 0,0 0 0 15,0 0-11 1,0 0 1-16,0 0 3 0,0 0-5 16,0 0 0-16,7 0-2 0,-3-6 1 15,-1-7-2-15,1 0 0 16,3-3-3-16,8 0 1 15,-5 0-2-15,1 0 2 16,-4-3-2-16,4 3 2 16,4 0-2-16,-5 0 2 15,-2 0 0-15,-1 3 1 16,-4 4-5-16,5-1-1 16,-1 3 1-16,-4 1 0 15,-3 0 1-15,8 2 0 16,-8 1 0-16,0 3 0 15,7 0 0-15,-7 0 0 16,0 7 0-16,0-1 2 16,0-3-3-16,0-3 5 15,0 3 2-15,0 1-6 16,0 5 1 0,0-2 1-16,-7-1-1 15,7 1 2-15,0-1-2 16,0 0-1-16,-8-2-2 15,8 2-1-15,0 0 2 16,-3 1 2-16,-4-1 0 16,7 4 2-16,-8 3 2 15,8 3 2-15,-3 0-3 16,-1 3-1-16,1 0 1 16,-5 0 2-16,8 0-5 0,-3 4-1 15,-1-4 0-15,1 0 2 16,3 4-8-16,0-14-1 15,0 4-38-15,0-7-18 16,0 1-128 0,0-14 74-1</inkml:trace>
  <inkml:trace contextRef="#ctx0" brushRef="#br0" timeOffset="1396">252 0 172 0,'0'0'66'0,"0"4"-36"0,0-4-18 0,0 0 19 0,0 0-5 15,0 0-1-15,0 0 0 16,0 0 1-16,0 0-14 16,0 0 2-16,0 0 2 0,0 0 1 15,11 6 1 1,-4 0-7-16,7 1 0 15,-3-1 3-15,0 1-8 16,7 2-3-16,-4 1 2 16,-3-4 1-16,11 1 0 15,-4 2-1-15,0-2-6 16,4-4 1-16,-1 3 0 16,1 1 0-16,-4-1 0 15,0 4 2-15,-4-7-1 16,4 7-1-16,-11-4 3 0,1 0 0 15,-5 1 1-15,4-1 0 16,-3 4-2-16,0-10 1 16,-4 6-2-16,0-6-1 15,0 0 1-15,0 0-1 16,0 3 0-16,0 1 0 16,0-4 0-16,0 3 2 15,0 0-1-15,0-3-1 16,0 3 1-16,0-3-1 15,0 0 0-15,0 0 0 16,0 7 0-16,0-7 2 16,0 0-1-16,0 0 2 15,-4 0-4-15,4 0 0 16,0 0-1-16,0 0 0 0,0 0 2 16,0 0 2-16,0 0-1 15,0 0-1-15,0 0 1 16,0 0 1-16,0 0-3 15,0 0-2-15,0 0 2 16,0 0 0-16,0 0 7 16,0 0 4-16,0 0-1 15,0 0 0-15,0 0-5 16,0 0-1-16,0 0-1 16,0 0 1-16,0 0-2 15,0 0-1-15,0 0 1 16,0 0-1-16,0 0 4 0,0 0 2 15,0 0-5-15,0 0-2 16,0 0 0-16,0 0 0 16,0 6-2-16,0-6 0 15,-4 0 4-15,4 0 1 16,-7 0 0-16,7 6-2 16,0-6 1-16,-3 4-1 15,-1-1 0-15,0 0 0 16,-3 3 0-16,7 1 0 15,-18-1 0-15,4 4 2 16,-1 3-3-16,1-1 0 16,-4 4 1-16,0 0 2 0,0 4-3 15,0-1-2 1,0 3 2-16,4 1 2 0,-4-7 0 16,3 3 2-16,-3 0-2 15,-4 0-1-15,4-6-2 16,0 0-1-16,4 0-7 15,0 3-2-15,-1-7-9 16,1 1-1-16,14-7-13 16,-11 7-6-16,4-7-19 15,7-3-8-15,0-3-51 1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35.16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41 16 100 0,'0'-6'38'0,"4"2"-20"0,-4 1-8 0,0 3 12 15,0 0-1-15,0 0-1 16,0-3-4-16,0 3 0 16,0 0-9-16,0 0-2 0,-4 0 1 15,0 0-3-15,1 0 0 16,3 0 1-16,-4 0 0 0,1 0 0 16,-1 3 2-16,0 0-3 15,1 1 0-15,-4-1 1 16,3 0 2-16,0 0 1 15,1 1 3-15,-1-4-5 16,-3 6-1-16,3 0-2 16,1 1-2-16,-4-1 1 15,-1-3 1-15,5 4 3 16,-4 2 2-16,-4 1-1 16,4 0 1-16,-1-4-4 15,1 7 0-15,0-4-1 16,3-2-2-16,-3 6 3 15,-4 3 0-15,4 6-1 16,7 0 1-16,-3-2-2 0,-1 2 2 16,0-3-7-16,8 4 1 15,-4-1 1-15,4-3 3 16,-1 4 2-16,-3-4 1 16,7 3-5-16,-7-3-1 15,0 1 1-15,11-4 2 16,-11 0 0-16,0 0-1 15,7 0 1-15,-7 0 1 16,0 0-1-16,0 0 2 16,0 3-4-16,0-3-2 15,4 0 2-15,-8 0 2 16,4 0 0-16,-3 0 2 0,-1-3-2 16,1 0-1-16,-5 3 1 15,1 0-1-15,4 6 0 16,-5 0 0-1,1-2 2-15,0-1-3 16,-4-3 0-16,11 0 1 16,-7 0 0-16,-4-3 0 15,4 3 0-15,0-4 2 16,-4 1 1-16,7-3-4 16,-10 3 1-16,7-4 0 15,-4 10 0-15,0-9-3 16,-3 9 2-16,10-6 3 15,-10-3 1-15,6 3-1 16,1-7-2-16,-4 4 1 16,4-4-1-16,-4 4 0 0,4-7 0 15,4 0 2-15,-5 3 1 16,1-6-4-16,0 4 1 16,-4-1 0-16,11-3 0 15,-3 0 0-15,-1 0 0 16,-7 0 6-16,4-3 6 15,7-1-6-15,-4 4-1 16,4 0-3-16,-3-6-2 16,-1 3 1-16,-3 0 1 15,7-7-1 1,7 4-3-16,-3 2-1 16,-1 1 2-16,-3 3 0 0,4-6-2 15,-4 6 2-15,0 0 1 16,0 0 2-16,7 0-1 15,-7 0 2-15,7 6-4 16,-3-3 0-16,3 1 1 16,-7-1 0-16,7 3 0 15,-3 1 0-15,3-4 0 16,-7 0 0-16,7 3 0 16,-7 1 0-16,8-1-3 15,-5 1 2-15,-3-1 3 16,7 4 1-16,-7-4-4 15,0 0-1-15,0 4 1 16,0 0 2-16,0-1 0 16,0 1 2-16,0 3-2 15,0-1-1-15,0 1 1 0,0 0 1 16,0-3-1-16,0 2-1 16,0 4-2-16,4 0 1 15,-4 4 1-15,0-1 0 16,0-3 0-16,0 0 0 15,0 0-3-15,0 0 2 16,0-3 3-16,0-4 1 16,0 7-1-16,-7-3-2 15,7 0-2-15,-4 3 1 16,4-3 1-16,0 6 2 16,0-3-3-16,0 3 0 15,0-3 1-15,0 0 0 0,0 0 0 16,4 0 2-16,-4 0-1 15,0-3-1-15,0 0-2 16,0 0 1-16,-4-4 3 16,4 10 1-16,0-3-4 15,-7-3-1-15,7 0 1 16,0 3 2-16,-7-3 0 16,7 0-1-16,0-1 1 15,0 1-1-15,0-6 0 16,0 12-3-1,0 3 2 1,0-3 3-16,0 1-1 16,0-4-1-16,0-4 1 15,0-2-1-15,0 6 0 0,0-6 0 16,0-1-3-16,7 1 2 16,-7-1 1-16,11 1 0 15,-8 3 0-15,5-4 2 16,-1 1-3-16,0-3-2 15,0 2 4-15,0-2 1 16,1-1 0-16,2-3-2 16,-2 4-2-16,2-1 1 15,1 0 1-15,0-6 2 16,0 0-3-16,0 0 0 16,0 0 1-16,3 0 2 15,0 0-1-15,1 4 2 0,-1-4-4 16,1 6 0-16,-5-6-17 15,1 0-8-15,0 0-68 16,0 0-55 0,0 0 53-16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37.19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83 7 136 0,'-4'0'52'0,"4"0"-28"0,0 3-15 16,0-3 16-16,0 3-8 16,-4 4 1-16,1 2 0 0,-1 1 1 15,1 9-10-15,-5-3 1 0,5 0 1 16,-1 0-2-16,1 0 0 15,-1 0-5-15,0-3-3 16,1 3 0-16,3-3-1 16,0-1 0-16,3-2 0 15,1 0 0-15,0-1 0 16,3-2 0-16,0 2 2 16,0 4-3-16,0-3 0 15,1-1-1-15,2 1 0 16,1-4 2-16,4 4 2 15,-5-1-1-15,12-2 2 16,-8-1-2 0,-3 1-3-16,-4-1 1 0,1 0 1 15,-5 1 2-15,-6 2-1 16,-5 1 2-16,-2 3 0 16,-1 0 1-16,-4 0-5 15,1-4 1-15,0 4 0 16,-4 3 2-16,0-3-1 15,3-4 2-15,4-2-2 16,-3-4-1-16,0-3-13 16,3-6-4-16,0-4-40 15,7 0-17-15,1-2-9 16</inkml:trace>
  <inkml:trace contextRef="#ctx0" brushRef="#br0" timeOffset="306">29 4 160 0,'-4'-4'63'0,"4"4"-34"0,-4 4-10 0,4-4 21 15,0 0-11-15,4 6-2 16,0 7-12-16,3-10-2 16,4 7-7-16,-1-1 5 0,1 4 2 0,4 0-4 15,3-4-3-15,3-2-6 16,1-1 0-16,-1 1 2 16,1-4 1-16,0 3-37 15,-4-3-16-15,0 4-63 16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38.19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0 36 132 0,'0'-6'52'0,"0"-10"-28"0,0 25-17 0,0-9 13 0,0 7-6 15,0-7 2-15,-4 13-7 16,0-1-3-16,1 1-3 15,-4 3 6-15,7 0 6 0,-4 3-1 16,-7 4 0-16,4-1-2 16,0 7 0-16,-8-7-4 15,15 4-3-15,-3-4 2 16,-1-2 0-16,4-1-1 16,7-3-1-16,0-3-3 15,4-4-2-15,0-2 1 16,4-7-1-16,3-4 2 0,7-2 3 15,-7-7-4-15,7-6-1 16,-7-3 2-16,0-1 3 16,0-2-2-16,-4-1-2 15,-6 0 2-15,-5-9 0 16,-3 0 5-16,-7 6 3 16,-4 4-6-16,-3 2-1 15,-1 7-2-15,1 3 1 16,0 7-2-16,-1 6 2 15,1 6-4-15,3 7 0 16,4 3 1 0,3 3-31-16,4-3-12 0,7 0-60 15,4 0-39 1,0 0 59-16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38.84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9 64 144 0,'3'-6'55'0,"-3"2"-30"0,4 1-14 0,-4 3 18 16,0 0-2-16,0-3 4 15,0 0-4-15,-4 3-2 0,1 0-13 16,-1 0-1-16,0 0 2 0,-3 3-5 16,4 3 0-16,-1 1-4 15,0 2-1-15,1 4-3 16,3 3-1-16,3 0 1 15,1-3 2-15,3 0-3 16,0-4-2-16,1-2 4 16,2-4 1-16,5 0 0 15,-1-3-2-15,4-9 3 16,0-7 0-16,-3 0-1 16,-4 0 1-16,-1 0-2 15,-2 3 2-15,-5 0-2 16,1 0-1-16,-4 4 1 15,-7 2 1-15,-8 4-1 0,1 0-1 16,-1 3-2-16,1 3 1 16,3 3-1-16,0 7 0 15,0 0-20-15,4 0-8 16,0 3-18-16,3 0-8 16,4 0-38-1</inkml:trace>
  <inkml:trace contextRef="#ctx0" brushRef="#br0" timeOffset="555">320 13 152 0,'8'-7'57'0,"-5"7"-30"0,-3-6-14 0,0 6 19 16,0 0-5-16,0 0-1 16,0 0-12-16,0 0-4 15,0 6-6-15,-3-2-1 0,-1 2 3 16,-3 7 1-16,0-4 1 15,-1 11 2-15,-2 5 1 16,-1-2-1-16,-4 5 1 16,1 1 0-16,0-3 1 15,-4 12-4-15,-4 1 0 16,-3-7-5-16,3 0-2 0,1 0 0 16,3 0-1-16,3-4 0 15,1 1 0-15,3-3-27 16,0-7-11-16,4-3-19 15,3-3-7-15,-3 0-31 16</inkml:trace>
  <inkml:trace contextRef="#ctx0" brushRef="#br0" timeOffset="1321">349 371 152 0,'0'13'57'0,"0"-13"-30"0,-3 0-18 15,3 0 14-15,-4 3-5 16,0 0 0-16,1 1 1 0,-1-1 0 16,-3 3-10-1,0 1 1-15,0 2 1 0,-1 1-2 0,5 3 0 16,-1 0-1-16,4-1 0 16,0-5-9-16,4 2-4 15,3-2 7-15,0-1 3 16,4 1-5-16,0-7-1 15,3-7 2-15,4 1 3 16,4-4-1-16,-4-3-2 16,0 1 0-16,-7 2 1 15,-1 0-1-15,-6 1 2 16,-8 2-2-16,1 1-1 16,-8-1 1-16,-3 4 1 15,-1 0-3-15,1 3 0 16,-1 0 1-16,1 3 0 0,3 0-9 15,0 1-2-15,4 2-89 16,0 4-53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44.71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80 80 0,'0'0'33'0,"0"3"-18"0,0-3-7 16,0 0 11-16,0 0 2 15,0 0 2-15,0 0-4 16,0 0 1-16,0 0-5 15,0 3 1-15,0-3-9 16,0 6 5-16,0-6 1 0,0 0-2 0,0 0 1 16,0 0-3-16,0 0 0 15,0 0 1-15,0 0 1 16,0 0-1-16,0 0 1 16,4-9 0-1,6-4-3-15,-2-6 0 16,6 6-3-16,0-3 2 15,1 0-2-15,-4 0 2 16,3 0-6-16,-3 0-1 16,0 0 0-16,0 0 2 15,-4 10-3-15,0-4 0 0,0 4-39 16,-3 2-15-16</inkml:trace>
  <inkml:trace contextRef="#ctx0" brushRef="#br0" timeOffset="1006">335 48 108 0,'0'-3'44'0,"0"3"-24"0,0 0-15 16,0 0 13-16,0 0-6 16,0 0-2-16,0 0 1 15,-4 3 3-15,1 1-8 16,-1 2 6-16,1-3 1 0,-1 4-4 15,0-4-3-15,1 10 10 16,-8 6-1 0,4-3-7-16,0 3-4 15,-1-3-1-15,1 10 0 16,-4 2-1 0,1 1 1-16,2-6 0 15,1 5-1-15,0-2 1 16,3-4-4-16,1 4 0 15,3-4 1-15,0-2 2 16,3-4-3-16,1 0 0 16,3 0 1-16,8-3 2 15,-1-1 5-15,0-2 4 16,1-4-4-16,3 1-2 16,-11-4 0-16,4-3 1 0,0-3-1 15,-1-4 0-15,1-2-3 16,4-1-2-16,-1-3-2 15,0-6 1-15,1-3 1 16,-1-4 0-16,1-3 0 16,-1 0 0-16,0 4-3 15,-10-10 2-15,3-1 7 16,-3 4 4-16,-4 0-5 16,0 4-1-16,-4 2 2 15,1 0 3-15,-5 7-4 16,1 0-1-16,0 6 0 15,-4 0 2-15,0 4-3 16,1 2 0-16,-1 4-3 0,0 0-3 16,4 3 2-16,0 3 0 15,-1 0-17-15,5 4-8 16,-1-1-35-16,1 1-13 16,6-1-22-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46.41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73 148 0,'0'0'57'0,"0"0"-30"16,0 0-16-16,0 0 18 0,0 0-2 16,0-3 4-16,0-3-6 15,4-1-1-15,3 1-13 16,0-4 0-16,0-2 0 0,4-1 2 16,-4-3 3-16,4 0-7 15,0 0-1-15,0 0-4 16,0 0-3-16,-1 3 0 15,1 3-1-15,-4 4-40 16,1-1-18-1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48.21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2 60 104 0,'3'-6'38'0,"-3"6"-20"0,4-3-1 0,-4 0 14 0,0-4-5 15,0 7-3-15,0 0-5 16,0 0 1-16,0 0-10 16,-4 0-1-16,1 7 2 0,-1-1 0 15,-3 4 2-15,0 2 0 16,-1-2 0-16,1 3-2 15,4 3 1-15,-1-3-8 16,0 0-2-16,1-4-1 16,3 1 2-16,0 3-1 15,0-4-1-15,3-2 1 16,1-1 1-16,3 0-1 16,0-2-1-16,1-1 1 0,-1 0-1 15,0 0 0-15,0 0 0 16,4 4 0-16,0-4 2 15,0 0-3-15,0 4-2 16,-1-1 2-16,1 0 2 16,0 1 0-16,0-1-1 15,-4 1 1-15,0-1-1 16,0-3 0-16,-3 7 2 16,-4-1-1-16,0 1-1 15,-4 0 1-15,-3 2-1 16,-4 1 2-16,-3 0 3 15,-4 0-2-15,0 0-2 16,0-4 0-16,0-2-1 16,0 2 0-16,3-6 0 0,5-3 0 15,-1-3 2-15,4 0-36 16,3-3-17-16,0-1-54 16</inkml:trace>
  <inkml:trace contextRef="#ctx0" brushRef="#br0" timeOffset="336">69 57 148 0,'-4'-3'57'0,"4"3"-30"0,-3-3-12 0,3 3 20 15,0 0-8-15,0 0-3 16,0 0-8-16,7 0-2 16,0 0-8-16,4 0-4 0,3 3 1 15,1 0-2-15,3 0-1 16,0 1 1-16,3-1-1 15,8 0 0-15,4 3 2 16,-5-2-39-16,5 2-16 0,-4 0-40 16</inkml:trace>
  <inkml:trace contextRef="#ctx0" brushRef="#br0" timeOffset="914">555 51 148 0,'-3'0'55'0,"3"0"-30"0,0-10-14 0,0 10 15 16,0 0-8-16,0 0-3 15,-4 10-6-15,0-10-1 16,1 6-5-16,-1 4 5 0,-3-1 2 16,0 1-3-16,-4 0 1 15,0 9-3-15,0 0 0 16,0 0-1-16,1 1 2 16,-1 2-1-16,4 0 2 15,3 4-2-15,-3-7 2 16,0 7-4-16,7-4 0 15,7 4-1-15,0-10 1 16,4-3-2-16,0-4 2 0,3-2-2 16,4-7 2-1,0 0-2-15,0-4-1 0,7-8 3 16,1-4 2-16,-1-7-2 16,-4 1 0-16,1-4 3 15,0-6 1-15,-1 0 1 16,-10 0 2-16,-4 0-5 15,-7 3-3-15,-7 4 1 16,0-7 0-16,-4 6 1 16,-3 7 0-16,3 3-5 15,-7 13 1-15,3 3-2 16,5 3 0-16,-1 3 0 16,-4 1 0-16,12 2-16 15,-4 1-5-15,7-4-35 0,0 10-15 16,0 0-28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18.956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5 154 124 0,'-4'0'49'0,"4"0"-26"0,0 0-14 0,0 0 16 15,0 0-5-15,0 0-2 16,0 0-2-16,0 6 3 16,0-6-7-16,0 10-2 15,0 2-1-15,4-5 1 16,0-4 1-16,3-3 1 15,0 6-2-15,4 1-1 16,3-10-1-16,4 9 0 16,0-6 2-16,4 0 1 15,-1 6 1-15,5-6 0 0,2 7-4 16,1-1 0-16,-4-6-3 16,1-3 0-16,-1 3-1 15,0-3 0-15,-3 3-2 16,-1 0-2-16,-3 6 1 15,0-3-1-15,-3-6 2 16,3 10 1-16,-4-11-1 16,-3 8-2-16,0-1-28 15,-4-6-11-15,4 6-27 16,-4-10-11-16,0 11-21 16</inkml:trace>
  <inkml:trace contextRef="#ctx0" brushRef="#br0" timeOffset="466">311 29 128 0,'-3'-13'49'0,"3"13"-26"0,0-6-18 0,3 6 13 0,-3-4 3 16,0 1 4-16,0 3 0 15,0-3 2-15,0 3-15 16,0 0 2-16,0 0 2 0,-3 3-2 15,-1 4 0-15,0-1-4 16,1 7 1-16,-4 0-4 16,-1 3-2-16,1 9 4 15,0 4 2-15,3 3 2 16,-3 10 3-16,0-4-1 16,0-3 1-16,-1 1-4 15,5 5 0-15,-4-2-9 16,7-7-2-16,-8-4 1 0,8-5 1 15,8-4-4-15,-8-3 1 16,7-10-35-16,-7 4-15 16,11-7-56-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49.75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5 38 128 0,'-7'0'49'0,"3"-3"-26"0,4 0-14 16,0 3 16-16,0 3-5 16,0-3-2-16,0 3-4 15,-7-3 1-15,0 7-8 16,3-1 2-16,-3-3 4 0,7 4-1 15,-7 2 1-15,7 1-3 0,-8 3-1 16,5-4 1-16,3 1 4 16,3-1-8-16,5 1-1 15,-1 0-3-15,0-4 1 16,4-3 0-16,-4-3 1 16,4 0 0-16,0-3 2 15,10-7-3-15,-10 1 0 16,7-4-1-16,-3 0 1 15,-5-3-2-15,-6 3 2 16,3 4-2-16,-7-4-1 16,-3 7 1-16,-8-1-1 15,-4 7 0-15,4 0-5 16,1 7 1-16,-1-1-16 16,0-3-4-16,4 10-12 15,0-3-5-15,3-1-36 16,-3 1-34-1,7-1 36-15</inkml:trace>
  <inkml:trace contextRef="#ctx0" brushRef="#br0" timeOffset="555">329 9 96 0,'0'-9'35'0,"0"15"-18"0,-4-3-11 0,4-3 11 0,0 7-9 16,-4-7-2-16,1 6-2 15,-1 7 2-15,-3-3 3 16,0-4 2-16,0 7 3 16,-1 6 2-16,1-6-3 15,-4 6 2-15,1 7-8 16,-1-1 7-16,-4 1 3 0,-3 6-1 16,-7 3 3-16,0-3-1 15,3 7 0-15,1-4-3 16,-1 6-1-16,4 1-8 15,0-10-2-15,4 0-2 0,3-6-2 16,0-4-2-16,4-3 1 16,3-3-50-16,4-6-23 15,0-4-26 1</inkml:trace>
  <inkml:trace contextRef="#ctx0" brushRef="#br0" timeOffset="1140">329 368 144 0,'-4'0'55'0,"4"3"-30"0,-4 0-16 0,4 4 14 16,-3-1-5-16,-1 1 2 16,1 2 0-16,-1-2 0 15,0 5-11-15,4 4 1 16,0-3 3-16,0-3-3 0,4-4 0 16,0 1 0-16,3-1 4 15,0 0-6-15,0-2 0 16,4-4-2-16,0-10-1 15,0 4-3-15,-1-1 1 16,1 1-2-16,0-4 2 16,0-3-4-16,-8 7 0 15,5-10 3-15,-8 3 1 16,-4 4-1-16,0-4 1 0,-3 0-4 16,-4 3 0-1,1-2 1-15,-1 5 2 0,0 7-6 16,4-3 1-16,0 3-45 15,-1 3-21-15,5 4-39 16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52.38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40 108 0,'0'0'44'0,"0"0"-24"0,0 7-10 16,0-7 12-16,0 0-8 16,0 0-3-16,0 0-2 15,0 0 1-15,0 0-5 0,0 0 4 0,0 0 3 16,0 0-2-16,0 0 2 16,0 0-3-16,4 6 2 15,-4 1-2-15,0-7 0 16,0 0-3-16,0 0-1 15,0 0 5-15,0 0 4 16,3-10-5-16,1 10-1 16,7-13 2-1,3-3-5-15,0 0-1 16,1 3-2-16,-1-6 1 16,1 0-7-16,-4 3 1 15,-1 3 1-15,-2 7 1 16,-1-7-8-16,0 7-2 15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53.77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7 13 160 0,'0'-7'60'0,"0"1"-32"0,3 6-20 0,-3 0 16 16,0 0-3-16,0 0-1 15,0 0-6-15,0 0-4 16,0 0-5-16,0 0-4 0,0 0 0 15,0 0 1-15,0 0 1 0,0 0 3 16,0 0 1-16,0 0-1 16,0 6-1-16,0 1-1 15,0-1 2-15,0 7 3 16,0-4 2-16,-3-2-1 16,-1 15-1-16,4 1-1 15,-3-7 0-15,3 6 0 16,-4 1 2-16,4-1-5 15,-4 0-1-15,4 4 0 16,-3 0 0-16,3-1-5 16,-4 1 1-16,1 3 0 15,-1 3 0-15,0 0 0 16,1-7 0-16,-1-6 0 16,1 1 2-16,-1-4-1 0,4-4-1 15,0-2 1-15,0 0-1 16,0-1-3-16,0-9 2 15,0 0-34-15,0 0-15 16,0 0-71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22:54.73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173 180 0,'0'0'68'0,"0"0"-36"0,0 7-15 0,0-7 20 16,0 0-10-16,0 0-1 16,0 0-2-16,0 0 2 15,0 0-14-15,7-7-2 0,1 7 0 16,-1-9 0-16,0 2 2 15,4-2-2-15,0-11-1 16,-1 8-5-16,1-4-3 0,0-4 0 16,0 11 1-16,0-7-3 15,3 3-35 1,0 0-11-16,-3 4-47 16,0 2-58-1,-7-6 44-1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4:06:28.37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 26 96 0,'0'-3'38'0,"7"3"-20"15,-7 0-8-15,4 0 12 0,-4 0 1 16,0 0 3-16,0 0-5 16,0 0-1-16,0 0-2 15,0 0 0-15,0 0-9 16,0 0-3-16,0 0 0 0,0 0-1 16,0 0 0-16,0 0-1 15,0 0 0-15,0 3-2 16,0-3 1-16,0 7 0 15,0-1 1-15,0-2 2 16,0 8 1-16,-4 1 1 0,4 0 0 16,-7 6 0-16,7 0 2 15,0 4-1-15,0-4 0 16,-7 7-1-16,7-4 2 16,0 0-1-16,0 1 0 15,0-1-3-15,0-3 1 16,0 7-4-16,0-4 0 15,0 1 3-15,0-7 3 16,0 9-2-16,0-2-2 16,0 6 2-16,0-4 0 15,0-2-1-15,0-1-1 16,0-3-1-16,0 4 0 0,0-7 0 16,0 6 0-16,0-3-2 15,0-3-2-15,0 7 1 16,0-4 1-16,0-9-1 15,0 6-1-15,0-7-2 16,0 1 1-16,0 3 3 16,0-7 1-16,0-3-4 15,0 4 1-15,0-1 0 16,0-3 2-16,0-3-6 16,0 0 1-16,0 7-28 15,0-7-11-15,0-7-103 16</inkml:trace>
  <inkml:trace contextRef="#ctx0" brushRef="#br0" timeOffset="1261">241 391 124 0,'0'-3'49'0,"0"3"-26"0,0 3-14 15,0-3 16-15,0 0-8 16,0 0 1-16,7 4-5 15,-7-1 2-15,0-3-8 16,0 9-2-16,0-2 1 0,0-1 6 16,8 4 2-16,-8-1-3 15,3 14 5-15,-3-1-2 16,0 1-6-16,0-4-2 16,0 0 3-16,0 4 4 15,0-4-5-15,0-3-2 16,4 0-3-16,-4 0-3 15,0 0 1-15,0 6 1 16,0-9 1 0,0-3-4-16,0-4 1 15,0-3 0-15,0 4 2 16,0-14 3 0,0 4-4-16,0-3-1 15,0-1 0-15,0-2 0 0,0-4 0 16,0-3 0-16,3 0 0 15,-3 6 2-15,0-6-3 16,0-6 0-16,4 3-1 16,-4-4 0-16,0 4 2 15,0 3 2-15,0 3-1 16,0 0-1-16,7-3 1 16,-3 10 1-16,-4-1-3 15,3 1 0-15,5 0-1 16,-8 2 0-16,7 1 2 15,-7-3 0-15,3 6 4 16,1 0 2-16,7 0 0 16,14 0-1-1,-7 0-3-15,0 0-2 16,0-3 1-16,7-1 1 16,0 4-1-16,-7-3-1 15,0 3 1-15,0-6-1 16,0 6-31-16,-10-3-14 15,2 3-74 1</inkml:trace>
  <inkml:trace contextRef="#ctx0" brushRef="#br0" timeOffset="3033">947 532 152 0,'-4'0'57'0,"4"0"-30"0,4 0-23 0,-4 0 15 16,0 0-5-16,0 0 0 15,0 0-2-15,0 0 2 16,0 0 2 0,7 0-9-16,0 0-2 0,-3 0 1 15,3 0-1-15,0 0 2 16,1 0-2-16,2 0 0 15,-2 0-3-15,2 0-2 0,1 0 3 16,4 0 0-16,-8 0-1 16,4-3-2-16,-4-10 1 15,4 10 1-15,-4-10 1 16,-4 10 1-16,8-10-5 16,0 4 1-16,-11 2 2 15,0-2 1-15,11-4-1 16,-11 6-2-16,0-2 1 15,0 6 1-15,0-1-1 16,0 1-1-16,-4-3 1 16,-3 6-1-16,7-7-3 15,-7-2 2-15,7 9 1 16,-4-3 2-16,-7-1-1 16,8 1-1-16,-4-3 1 0,-4 6 1 15,4 0-3-15,-4 0 0 16,4 0 1-16,-4 0 0 15,4 0 0-15,-1 0 2 16,5 6-1-16,-4 1-1 16,-4-4 1-16,0 6-1 15,0-2 0-15,-7 6 0 16,0-1 0-16,4 1 0 16,3 3 2-16,0 0 3 15,-3 0-4-15,3 0-1 16,4 0 2-16,0 0 3 15,3 7 4-15,-3-7 2 16,7 0-3-16,0 0 0 0,0 9-5 16,0-5 0-16,0-4-1 15,7 6 1-15,0-9-2 16,4 3 2-16,7-3-2 16,0-7 2-16,0 4-4 15,7-1 0-15,-7-2 1 16,7-4 2-16,-7-3-8 15,11 0-3-15,0-10-59 16,0-6-27-16,3 0-12 16</inkml:trace>
  <inkml:trace contextRef="#ctx0" brushRef="#br0" timeOffset="4434">1397 129 112 0,'0'0'44'0,"0"6"-24"0,0-12-8 0,0 6 16 16,0 0-3-16,0 0 3 16,0 0-3-16,0 0 2 15,0 0 9 1,7 16-20-16,-7-6 1 0,0 2 0 16,0-2 0-16,0 6 1 15,0-3-3-15,0 0-1 16,0-1-6-16,0 1-3 0,0-3-2 15,0-1-3 1,0 4 1-16,-7-3-1 16,11-4-42-16,-4-3-17 0,0-3-63 15</inkml:trace>
  <inkml:trace contextRef="#ctx0" brushRef="#br0" timeOffset="4713">1404 4 156 0,'0'-3'60'0,"8"3"-32"0,-8-3-13 0,0 3 20 15,0 0-6-15,0 0 0 16,0 0-10-16,0 0-4 16,0 0-8-16,0 0-5 0,0 0-1 15,0 0 1-15,0 0 1 16,0 3-39-16,10 3-90 31</inkml:trace>
  <inkml:trace contextRef="#ctx0" brushRef="#br0" timeOffset="6155">1602 107 112 0,'0'0'44'0,"0"0"-24"0,0-4-8 16,0 4 16-16,0 0-3 15,0 0 0-15,0 0-9 16,0 0-3-16,0 0-7 0,0 0 0 0,0 4 4 16,0-1-4-16,0 3-1 15,0-6 2-15,0 7 0 16,0-1-1-16,0 0 1 16,0-6-4-16,0 7-2 15,0-7 2-15,0 3 0 16,0 10-1-1,0-10-2-15,0 7 3 16,8-4 0-16,-8 0 3 16,10 4-5-16,-10-4-1 15,8 4 0-15,2-4 0 16,-2-6 0-16,-5 7 2 0,12-7-1 16,-5-7-3-1,5 1 4 1,-4 3 0-1,3-4 0-15,-3-5-2 16,0-1 1 0,3 0-1-16,-7 7 0 15,4-4 0-15,0 0-3 16,3 4 2-16,-3-4 1 16,-4 1 0-16,-3-1 0 15,3 4 2-15,0-1 1 16,1-2 1-16,-5 2-5 15,4 1 1-15,-7-4 0 16,0 4 2-16,0 0-1 0,0-1-1 16,-7-3-2-16,4 10 1 15,3-3 5-15,-8 0 5 16,1-7-12-16,0 10-2 16,3-3 2-16,-3 0 3 15,7 3 1-15,-11 0-1 16,11 0-2-16,-7 0 1 15,7 0 5-15,-7 0 5 16,3 3-10-16,1-3-3 16,-1 3 2-16,4-3 0 15,-7 10 2-15,3-4 2 16,1 1-3-16,-1-1 0 16,-3 4-1-16,7 0 0 0,-7-1 2 15,3 1 0-15,4 6 2 16,-7-7 3-16,7 11 0 15,-7 2 0 1,7 0 1 0,0-2 1-16,0 2 1 15,0-3 0-15,-4-3 0 16,4 3 2-16,-3 4-3 16,3-7-2-16,0-7-5 15,0 14 0-15,-4-7 2 16,-7 0 1-16,8-3-10 15,-1-10-5-15,4 6-45 16,-7-5-20-16</inkml:trace>
  <inkml:trace contextRef="#ctx0" brushRef="#br0" timeOffset="16168">2135 75 116 0,'0'-7'44'0,"0"7"-24"0,0 0-15 15,0 0 13-15,0 0-6 16,0 0 1-16,0 0-2 16,0 0 1-16,0 0-6 15,0 0-4-15,0 0 1 0,0 7 2 16,0-1 4-16,0 4-4 0,0-4-3 15,0 0 1-15,0 1 2 16,0 2-2 0,0 1 0-16,0 3 3 0,-3 3 3 15,-1 0-2-15,1-3 1 16,3 6-3-16,-4-3 2 16,0 0-2-16,4 3 2 15,-3 0-4-15,3 0 0 16,0-3 1-16,-4 7 0 15,1-4 0-15,3-6 0 16,0 12-2-16,-4-2 1 16,0-7 0-16,1 13 1 0,3-10-2 15,0 0-2-15,-4 0 1 16,4-3-1-16,0 7-3 16,0-4 2-16,0-6 3 15,0 3 1-15,0 0-1 16,0 6-2-16,0-12-2 15,0 6 1-15,0 3 1 16,0-6 2-16,0 0 3 16,-3-4 4-16,3 7-9 15,0-3-4-15,0-3 8 16,-4-1 4-16,4 1-3 16,0-4-3-16,0 7-1 15,0-10 1-15,0 7-3 16,0-4 0-16,0-6 1 0,0 3 0 15,0-3-7-15,0 0 0 16,0 0-46-16,0 0-17 16,0 0-26-1</inkml:trace>
  <inkml:trace contextRef="#ctx0" brushRef="#br0" timeOffset="17204">2492 475 132 0,'0'0'52'0,"0"0"-28"0,0 0-19 0,0 0 13 16,0 0-6-16,0 0 1 15,0 0-2-15,0 0 3 16,4-7-7-16,-4 7 0 0,7 0 3 16,-4 0-2-16,8 0 3 15,0 0-4-15,7 0 1 0,-4 0-5 16,-3 0-2 0,11 0 4-16,-4 0 1 0,0 0 0 15,0 0 1-15,0-3-2 16,0 6 0-16,-7-3-3 15,10 0-2-15,-3 0 1 16,0 0 1-16,-7 0-1 16,7 0-14-1,0 0-6-15,-3 0-131 32,-8 0 39-32</inkml:trace>
  <inkml:trace contextRef="#ctx0" brushRef="#br0" timeOffset="18060">2467 366 132 0,'0'0'49'0,"7"0"-26"0,-7 0-18 0,0 0 11 0,0 0-3 15,0 0 2-15,0 0-2 16,7 0 2-16,0 0-8 16,-3-3 5-16,7-1 1 0,-4 1 0 15,7 0 0-15,4 3-3 16,0 0-1-16,0 0 1 16,8 3 1-16,-1-3-1 15,0 3-1-15,-3-3-5 16,7 0-1-16,-8 4-3 15,4-4-1-15,-3 3 3 16,0-3 3-16,-4 0-26 16,0 0-11-16,-4 0-66 15,0 0-37-15,1-3 61 16</inkml:trace>
  <inkml:trace contextRef="#ctx0" brushRef="#br0" timeOffset="19276">3313 187 120 0,'0'0'46'0,"0"-4"-24"16,0 4-15-16,0 0 13 0,0 0-4 16,0 0 3-16,0 7-1 15,0-1-2-15,0 1-8 16,0 2-3-16,0 1 1 0,-3-1 1 15,3 7 3-15,0-3-3 16,-4 6 1-16,0 7-3 16,4 0 0-16,-3 2-1 15,-1 8 0-15,-3-1 2 16,3 3 3-16,-3-6-2 0,4 0-2 16,-5 0-2-16,5-3 0 15,-1-3-2-15,1-1-1 16,3-9-8-16,0-3-3 15,0-13-38-15,0 0-16 16,0-6-21 0</inkml:trace>
  <inkml:trace contextRef="#ctx0" brushRef="#br0" timeOffset="19952">3461 411 116 0,'0'-4'46'0,"0"4"-24"0,0 4-10 0,0-4 16 16,0 3-12-16,0 13-3 0,0 3-4 15,0 0 1 1,0-3-5-16,0 7 6 0,0-4 2 16,0 0-6-16,0 0-2 15,0-3-3-15,3-3 1 16,-3-3-2-16,0 3-1 0,4-10 3 15,-4 6 0-15,0-9-1 16,0 0-2-16,0-9 1 16,4 2-1-16,3-5 2 15,-7-1 1-15,3 0-4 16,1-6-1-16,0-4 1 16,3 4 2-16,0 3 4 15,0 0 2-15,0 3 1 16,4 0 2-16,0 4-3 15,7-1 1-15,-7 4-5 16,7 3 0-16,3-1-1 16,1 4-2-16,0 0 1 15,-1 0-1-15,-3 0-29 16,4 0-10-16,-11 7-58 16</inkml:trace>
  <inkml:trace contextRef="#ctx0" brushRef="#br0" timeOffset="20460">3951 167 140 0,'0'0'52'0,"0"0"-28"0,0 4-22 0,0-4 14 16</inkml:trace>
  <inkml:trace contextRef="#ctx0" brushRef="#br0" timeOffset="20657">3951 177 264 0,'0'13'23'16,"-8"-4"-12"-16,5 4 3 0,3 0-1 15,-7 6 5-15,7-3 3 16,-11 10-2-16,4-1 0 0,-1 7 3 16,1 4 1-16,4-1-8 15,-5 0-4-15,-2-3-2 16,10 0-1-16,-8-3-4 16,8 0-1-16,0-7-1 15,0-6-2-15,-3 10 1 16,3-10 1-16,0-10-28 15,0 1-11-15,0-4-37 16,-4-3-16-16,1-3-10 16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7:51.44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4 0 116 0,'0'-6'44'0,"0"6"-24"0,0 0-8 16,0 0 13-16,0 0-9 15,0 0-2-15,0 0-4 16,0 0-1-16,0 0-5 16,0 0-1-16,0 3 1 0,0 4 2 15,0-1 3-15,-3 4 0 0,3 2 2 16,-4 4 0-16,1 4 1 15,3 2 0-15,0 0 2 16,-4 17 2-16,4-4-1 16,0 4-3-16,0-1 0 15,0-3-3-15,0-3 0 16,0-3-1-16,0 3 0 16,0-6-4-16,4 2-1 15,-4-2-3-15,3 0-1 16,-3-4 3-16,4 0 1 15,-4-2-1-15,0-1 1 0,0-3-2 16,0-3 2-16,0-4-35 16,0-2-13-16,0-1-57 15,3-6-43 1,1 0 59-16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7:52.30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 29 124 0,'-3'0'46'0,"3"0"-24"0,0 0-13 15,0 0 14-15,0 0-11 16,0 0-2-16,0 0 0 0,0 0 4 15,0 6-8-15,0 4 3 0,0 0 2 16,0-1-4-16,3 4 1 16,-3 16 10-1,7-3-7-15,-3-1-3 16,0 1-5-16,3-1 0 16,0-2-2-16,0-7 2 15,-3-3-4-15,10 6 0 16,-7-3 1-16,11 0 2 15,-3 0-1-15,3-7-1 16,0 1 1-16,0-4 1 16,-4 1-1-16,4-7-1 0,-3 0 1 15,-1-10-1-15,18-12 2 16,-6 6 1-16,-5-3-1 16,-3-4 1-16,0-12-4 15,-3 0 0-15,-1 12 1 16,-3-2 2-16,-4-1-1 15,-3 7 2-15,3 3-9 16,-3 3-1-16,-1 0-29 16,1 0-14-16,-4 4-40 15</inkml:trace>
  <inkml:trace contextRef="#ctx0" brushRef="#br0" timeOffset="496">212 0 120 0,'0'-3'46'0,"0"6"-24"0,0 0-13 15,0-3 14-15,0 4-5 16,0 2 2-16,0 7-7 15,0 0 0-15,0 3-8 16,0 0 4-16,7 9 3 0,-3 1 3 16,-1 0 3-16,-3 2-1 15,0 1 1-15,0 0-3 16,0-7 1-16,0-2-3 16,0 2 0-16,0 4-3 15,-3-1-1-15,3-2-5 0,-4 2-3 16,4-2 0-16,0-1 1 15,0-3-23-15,0-3-11 16,0-3-43-16,4-7-17 16,-1 1 2-1</inkml:trace>
  <inkml:trace contextRef="#ctx0" brushRef="#br0" timeOffset="2117">410 509 100 0,'0'0'38'0,"0"0"-20"0,0 0-6 0,0 0 16 0,0 0-3 15,0 0 0-15,0 3-13 16,0-3-8-16,0 0-2 15,0 0 2-15,4 0 2 0,-1 0 0 16,1-3-1-16,0 0-6 16,3-3 1-16,0 2 0 15,4-2 2-15,-4 0-3 16,4-4 0-16,0 4 1 16,-1-1 0-16,-2 1 0 15,-5-4 2-15,8 4-1 16,-7-1-1-16,-1 4 1 15,1 3-1-15,-1 0 0 16,-3 0 0-16,0 0-3 0,0 3 2 16,0-3 7-16,0 4 4 15,0-1-1-15,0 3 0 16,0 1 1-16,-3 5 1 16,-1-2-1-16,1 6 1 15,-1 3-4-15,0 0-2 16,-3-3-2-16,7 0 0 15,-3-3-4-15,-1 7 0 16,0-1-17-16,4-6-8 16,0-4-72-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7:55.51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 0 92 0,'0'0'35'0,"0"0"-18"0,-4 0 0 0,4 0 14 15,0 0-3-15,0 0-2 16,0 0 1-16,0 0 0 16,0 0-14-16,0 0-1 0,0 0 1 15,0 7-5-15,4-1-2 16,-1 0-3-16,5 1-3 15,-1 2 1-15,4 8 1 16,0-5-3-16,7 4 0 16,0-3 1-16,0 0 0 15,3 0 0-15,8 0 0 16,-4-4 0-16,11 4 0 16,-7-3 0-16,3-1 2 15,12 1-1-15,-1-4-1 0,-11 4 1 16,1-4 1-16,-5 1-1 15,1-1-1-15,-11-6 7 16,-3 6 5-16,-1-6 0 16,1 7 1-16,-15-4-1 15,7 3 0-15,-4-6-6 16,-3 7-2-16,0-1-2 16,-10-6-2-16,10 7 1 15,-11 2 1-15,4-2-1 16,-19 5 2-16,8-2 4 15,-7 3 4-15,7-4-2 16,-18 4 0-16,11-3-3 16,-8 3 1-16,5-1-2 0,-16 1 2 15,19 0-4-15,-11 0-2 16,18-4 0-16,-11 1 1 16,8 0-3-16,3-4-2 15,0 0-20-15,11-2-8 16,-4-1-50-16,11-3-23 15,0 0 2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7:56.673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140 0,'0'16'55'0,"7"-12"-30"0,-3-1-21 15,-4-3 15-15,7 3 0 16,0-3 1-16,1 0-7 0,2 0-3 16,1 3-5-16,4-3-2 0,3 0 3 15,3-3-5-15,4 0-1 16,1 3 0-16,-1 0 2 15,4 0 1-15,-4 3 1 16,-3 3-29-16,-4 1-10 16,0 2-49-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7:57.00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136 0,'-4'0'52'0,"4"0"-28"0,0 0-15 15,0 0 14-15,4 4-2 16,0-4-1-16,3 0-4 16,0 0 0-16,0 3-9 15,8-3-2-15,-1 3 1 0,-3 0-1 0,10 0 2 16,5 1-4-16,-1-1-2 16,-4 0 0-16,8 0 1 15,-7-3-12-15,14 0-6 16,-11 0-77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21.012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43 16 108 0,'-7'-16'41'0,"7"16"-22"0,0 0-11 15,0 0 13-15,0 0-3 16,0 0 1-16,0 0 1 15,0 0 0-15,0 0-11 16,0 0-1-16,0 0-1 0,0 0-3 0,0 0-3 16,0 0 4-16,0 0 4 15,0 0-3-15,0 0-1 16,0 0-2-16,0 6 4 16,0 7 3-1,0-6-1-15,0 6 0 16,0 6-3-16,0 3 1 15,-3 1-2-15,3-1 2 16,3-3-2-16,-3 10 0 16,0 0-1-16,0 0 0 15,0-1 2-15,0 1 3 16,0 10 0-16,0-4 0 16,0-3-3-16,0 0 1 0,0-3-2 15,0-1 0-15,0 1-1 16,0 3 2-16,0 4-1 15,0-8 2-15,0-2-4 16,0-4 0-16,0 1-1 16,-3-1 1-16,3-3-2 15,0 4 2-15,-8-4-2 16,8 0-1-16,0-3 1 16,0 0 1-16,0 0-1 15,0 0-1-15,0-6 3 16,0 6 0-16,0-3-1 15,0-1-2-15,0-5 3 16,0 12 0-16,0-6-1 0,-7 6 1 16,7-3-2-1,0-3 2-15,0 0 2 16,0-7-2-16,0-3 0 16,0 4-1-16,0-1-2 15,0-6-24-15,0 0-9 16,0-13-71-1,-3 4-70-15,-12 9 54 16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00.25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09 365 124 0,'11'0'49'0,"-11"0"-26"0,0 0-16 0,0 0 13 16,0 0-1-16,0 0 1 16,-3-3-5-16,-1-1-1 15,0 1-8-15,4-3 0 0,-3-1 1 16,-1 1 1-16,1-4 0 15,-1-2-2-15,0-1 1 16,1-3 2-16,-4-3 2 16,-4-10-5-16,0 3-2 15,0 1 0-15,0-1 0 16,1 4 2-16,-1-4 1 16,0 4-1-16,0 6 1 0,4-4-2 15,0 4 2-15,0 4-4 16,-1 2-2-16,1 4 0 15,-7-1-1-15,3 4 0 16,0 6-3 0,-7 10 2-1,4 0 3-15,-1-4-3 16,5 4 0-16,-1-3 1 16,0-1 0-16,0 7 0 15,4-3 0-15,0 0 0 16,-1 0 0-16,5 0 0 15,-1-4 0-15,1 4-3 16,3-3 0-16,0-4 2 0,3 0 0 16,-3 1 1-16,4-1 2 15,-1-3-6-15,1 4 1 16,0 2 3-16,-1-2 2 16,1-1 0-16,7 1-2 15,-4-7 1-15,7 0 1 16,-3 0-6-16,4 0 1 15,-5-4 1-15,5-5 1 16,6-7 3-16,1 0 3 16,-4-3-2-16,4-1-2 15,-4 1-3-15,0 3-1 16,-4-3 2-16,4 0 2 16,-4 3-2-16,1 0 0 0,-4 6-17 15,3 4-8-15,-3-7-30 16,0 10-15-16,-1 3-11 15</inkml:trace>
  <inkml:trace contextRef="#ctx0" brushRef="#br0" timeOffset="704">414 355 136 0,'0'-6'52'0,"0"6"-28"0,3 0-11 16,-3 0 17-16,4-7-13 16,0 7-2-16,3-6-9 15,0 0-2-15,7-4-2 16,-3-3-2-16,7 0 1 0,-3-3-1 15,-1 4 2-15,-3 2-1 16,3 0-1-16,4-2 1 16,-3 2-1-16,-4 4 2 0,-4 2 1 15,0 1-1-15,-3 3-2 16,-1 0 1-16,-3 0-1 16,0 0 0-16,-3 7 2 15,-1-1 3-15,0 7 2 16,1-4 1-16,-1 4 0 15,1 0 2-15,-5 9 4 16,5-9-6-16,-4 10 0 16,3-4-4-16,-3 10-3 15,3-13 0-15,1 12-1 16,-1-8-7-16,0-4-3 16,4 3-93-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01.83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 0 176 0,'-7'6'66'0,"7"-6"-36"0,0 0-13 0,0 0 22 0,0 0-11 16,0 0-1-16,0 0-14 16,0 0-3-16,7 4-6 15,-7-4-7-15,0 0-1 0,7 0-29 16,-3 0-11-16,6 0-56 1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02.50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0 0 108 0,'0'-3'44'0,"0"3"-24"0,0 0-4 15,0 0 18-15,0 0-9 16,0 0-3-16,0 3-6 0,0 3 0 16,0 4-9-16,0 3 2 15,0 3 2-15,0 3-2 0,0 3 2 16,0 4-2-16,-4 12 2 15,4 1 0-15,-3-1 1 16,-1 1 0-16,4-11 0 16,0-2 0-16,-7 9 0 15,7-3-6-15,-4 3-4 16,1-6-1-16,-1 0 1 16,4 0-1-16,0-4 2 15,0-2-33-15,0-7-12 16,0-3-50-1,7-4-45-15,-3-2 48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03.19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2 75 124 0,'-3'-3'49'0,"3"3"-26"0,-4 0-12 0,4 0 15 16,0 0-6-16,0 3-1 15,-7 1-3-15,7 2 0 16,-4 4-8-16,1 9 1 0,-4 0 2 0,-1 0 0 16,1 7 1-16,0 0 0 15,0-1 2-15,3 7-5 16,4-9-1-16,0-4-4 16,4-3-1-16,3 9-3 15,0-12-1-15,0 0-1 16,8-3-2-16,-4-4 5 15,14-3 3-15,11-9-1 16,-7-4-2-16,-8 4 0 16,4-13 1-16,8-17-1 15,-8-8 2-15,-3 2-2 16,-8 0-1-16,-3 4 3 16,-11 3 0-16,-7 6-1 0,-4 0-2 15,-11 7 1-15,-3 2-1 16,0 11 0-16,3 6 0 15,4 6 0-15,0 3 0 16,0 4-7-16,7 6-3 16,4-3-3-16,4 3-2 15,3 0-157 1,21 6 58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03.935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 3 132 0,'-3'-3'52'0,"3"3"-28"0,-4 0-6 0,4 0 18 15,0 0-9-15,0 0-1 16,0 6-15-16,0 1-7 15,4-1-2-15,-1 1-5 0,5-1 2 16,-1 0 1-16,4 7 0 0,7-3 0 16,3-1 2-16,4-2-1 15,1-1-1-15,6 1-2 16,4 5 1-16,-4-2 3 16,1 3 1-16,-4 0 3 15,-4-4 1-15,-7 1 1 16,0-4 0-16,-4 4 2 15,-7-4 1-15,1 4-3 16,-8 0-3-16,-4-4-2 16,-3 4 0-16,-4-1 0 15,-7 4 1-15,-7 3 0 16,7-3 2-16,3-4 6 16,-10 7 4-16,4 0-4 15,-5 4 1-15,5-4-6 0,-1 3 1 16,4-10-7-16,0 4-3 15,4-6 1-15,-1 5 2 16,5-8-29-16,2 2-11 16,1 0-37-16,4 4-17 15,3-4 0 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06.48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05 124 0,'0'0'49'0,"0"3"-26"0,0-6-12 0,0 3 15 15,0 0-1-15,0 0 0 16,0 0-10-16,0 0-4 16,0 0-6-16,7 3-6 0,4 0 0 0,-4 4 1 15,4-1 0 1,7-6 0-16,7 0 2 0,-7 7 3 15,8-11 4-15,-1 17-2 16,0-13-2-16,-3 0-2 16,3 0-3-16,0 7 1 15,-7-4 1-15,0-3-1 16,-3 0 2-16,3 0-2 16,0 0-1-16,0 0-54 15,-8 0-66 1,5-7 20-16</inkml:trace>
  <inkml:trace contextRef="#ctx0" brushRef="#br0" timeOffset="350">191 6 116 0,'-4'-6'46'0,"4"12"-24"0,-3-6-13 0,3 0 16 0,0 0-10 16,0 13-1-16,0-6 1 16,0-4 0-1,0 10-8-15,0 3 7 0,0 3 3 0,0 3-3 16,3 7 2-16,1 0 2 15,-4 0 1-15,0 0-6 16,0-4-3-16,0-9-3 16,0 7-2-16,0-4-3 15,0-3-2-15,0 3-21 16,0-3-11-16,0-3-77 16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08.30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49 411 112 0,'0'0'44'0,"0"0"-24"0,4 0-8 0,-4 0 13 15,0 0 2-15,0 0 1 16,0 0-7-16,3 0-2 16,-3 0-11-16,0 0-3 0,0-3-1 15,0 0 0-15,0-7 2 16,0 4-1-16,0-7 0 15,0 3-1-15,-3-9 0 0,-1-3 0 16,1-7 2-16,-1 0-1 16,-3 0 0-16,0-6 1 15,-1 0 3-15,1 6 0 16,-4 4 2-16,4 2-6 16,0 1-1-16,3 6-2 15,-3 0 1-15,-4 3-2 16,-3 0-3-1,3 7 1-15,-3 2 1 16,3 4 0-16,0 4 0 16,4 2 0-16,-8 7-3 15,5-4 2-15,-1 4 1 16,4 16 2-16,-8-7-3 0,4 7 0 16,1-6 1-16,2 2 0 15,1-2-3-15,4-4 2 16,3-3-4-16,0-3 1 15,0-4 4-15,0 4 4 16,3-10-1-16,4 1-2 16,1-4-5-16,2 0 0 15,8-4 6-15,0-5 6 16,4 2-6-16,0-2-1 16,-4-10-1-16,3 9 2 15,1-16-3-15,0-2 0 16,-1 5 1-16,-6 4 0 15,3 3 0-15,-4 3 0 0,-3 3-22 16,0 1-8-16,-4 2-25 16,0 4-10-16,4 0-18 1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09.01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 49 136 0,'-4'-6'52'0,"4"6"-28"0,0-19-13 0,0 16 15 0,0-4-10 16,0 7-2-16,4-6-6 16,-4 6-3-16,4 0-2 15,-1-7-3-15,4 7 3 0,-3 0-2 16,7 0-1-16,-4 0-2 15,7 7 1-15,4 6 1 16,-7-4 2-16,0 4-1 16,-4 0 2-16,0 3-2 15,-3-3-1-15,-4-1 1 16,-4 4 1-16,1-3-1 16,-4 3-1-16,-1-3 9 15,1 3 4-15,0-3-4 0,0-4-1 16,0 1-4-16,-1-4-3 15,5 1 0-15,-1-1-1 16,1-3 0-16,3 1 2 16,0-1-3-16,0 0 0 15,3 0 5-15,4 0 2 16,4 1-2-16,4-1-1 16,3-3-1-16,-4 0-2 15,-3 0 1-15,10 0 1 16,12-3-34-16,-8-1-13 15,-3 1-49 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09.37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7 12 232 0,'-4'-6'88'0,"1"6"-48"0,3 0-12 0,0 0 30 16,0 0-28-16,0 0-9 16,0-6-15-16,0 6-5 15,3 0-1-15,1 0-53 0,-4 0-24 16,0 0-47-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0.24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9 9 140 0,'-18'-9'55'0,"14"9"-30"0,8-3-23 0,-4 3 14 16,0 6-8-16,0-6-2 15,0 3-1-15,0 4-1 16,0-1-2-16,0 4 5 0,0 2 3 16,0 4 1-16,0 4 1 15,0 2 0-15,-7 4 0 16,3 9-2-16,0 3 1 15,1 4-2-15,-1-7 0 16,1 0-3-16,-1 1-1 16,0-4-3-16,1 6-2 0,-1-6 1 15,1-3 1-15,-1-7-1 16,4-3-1-16,0-3-10 16,0 0-6-16,0-3-28 15,0-3-9-15,-4-1-32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3:02:22.588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339 496 160 0,'-3'0'60'0,"3"3"-32"0,0-3-20 0,0 0 16 15,0 0-6-15,0 0 0 16,0 0-8-16,0 0-2 16,0 0-4-16,0 0 2 0,0-3 3 15,0-4-3-15,0 7 2 16,0-3-3-16,0-3 2 16,0-1 0-16,0 1 1 15,0-4 0-15,0 4 0 0,0-4 2 16,0-6 1-16,0 7-3 15,0-10 0-15,-8-1-5 16,8-2 0-16,0 6 1 16,-7-3 2-16,4 0-3 15,3-1-2-15,-8 1 4 16,8 6 4-16,-3-3-3 16,-1 4-1-16,-3-5-5 15,0 1 0 1,-1 7 2-16,1-10-1 15,0 3-1 1,0 3 3-16,0 0-2 16,3 7-1-16,-3-4-2 0,3 7 1 15,1-4 1-15,-5 1 0 16,1 6 0-16,0 0 0 16,3 0 0-16,-6 0 0 15,-1 10 2 1,0-4-1-16,4 0-1 15,-4 4 1-15,0 6-1 16,0-6-3-16,1 2 2 16,-5 1 1-16,1 0 2 15,-1 0-1-15,1-4-1 16,3 8-2-16,0-5-1 16,-3 1 2-16,10 0 2 15,-17 0-2-15,17 0 0 0,4-1 1 16,0-2 0-16,-7 6 0 15,7-3 0-15,7 0-3 16,-7-7 2-16,7 10 1 16,4-13 0-16,-4 4 2 15,4-1 1-15,0-3-1 16,3 0-2-16,-6 1 1 16,2-1-1-16,8-3 0 15,-7 0 2-15,7-7 1 16,4 1 1-16,-4-7 0 15,0 0 0-15,0 4-2 16,0-4 1-16,7-3-2 16,0-3 2-16,-3 0 0 15,3-4 3-15,0 4-1 16,4-7 2-16,-4 4-2 0,1-1 0 16,6 1-3-16,-7-4-2 15,-7 4 3-15,0 0 2 16,0 2 0-16,0 4 0 15,-11 4-6-15,4 2 1 16,-4 0 0-16,1 4 2 16,-5 0-6-16,4 6 1 15,-7 0-30-15,0 0-13 16,0 0-23-16,8 0-7 16,-8 9-38-1</inkml:trace>
  <inkml:trace contextRef="#ctx0" brushRef="#br0" timeOffset="991">660 470 124 0,'0'0'49'0,"0"0"-26"0,0 0-14 0,0 0 16 0,0 0-1 16,0 0 1-16,0 0-1 16,0 0 0-16,0 0-13 15,0 0-4-15,0 0-1 0,0-3 1 16,0 0 3-16,0-4-3 15,7 4 1-15,-7-3-3 16,3-1 2-16,8 4-2 16,0 0 0-16,0 0-3 15,-4-4 1-15,11 7-2 16,-11 0-1 0,4 0 3-16,3 7-2 0,-10-4-1 15,3 3 1-15,-3 4 1 16,-4 3-1-16,0-4 2 15,0 7-2-15,-4 7 2 16,-3-4-4-16,-4 0 0 16,0 0 5-16,-3 1 5 15,7 5 1-15,-4-2 2 16,4-7-4-16,-4 0-3 16,4-10 2-16,3-3 2 15,-3 10 0 1,3-16-5-16,1 3-2 15,3-10 1-15,0 10 2 16,3 13-2-16,1-10-2 16,7-3 2-16,-4 10-2 15,11-4-1-15,-7-6 3 16,3 7 0-16,4-7 3 16,-7 0 1-16,3 0-1 15,5 0-1-15,-1 0-1 16,0 0 2-16,0 0-3 15,0 0-2-15,0 0-3 16,-8 0 1-16,5 0 1 16,3 0 2-16,-11-7-45 15,7 1-18-15,-6-4-65 16,13 4-44 0,-3-7 74-16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0.88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253 108 0,'0'6'44'0,"4"-12"-24"0,0 12 1 0,-4-6 19 0,0 0-8 15,0 0-1-15,0 0-16 16,3-6-6-16,1 6 0 15,10-20-5-15,1-2-4 16,-1-7-3-16,4 0 2 16,4 0 0-16,-1 1 1 15,4-4 0-15,-3 16 0 16,-4 0 0-16,0 3 0 16,-3 0 0-16,-5 7 0 15,-2 6 0-15,-8 0 0 16,0 6 0-16,0 0 0 15,0 7 0-15,-4-3 0 0,0 9 0 16,-3-9 11-16,0 22 7 16,0-4 0-16,0 1-1 15,-1 0-5-15,1 0-2 16,0 0-9-16,0 0 0 16,-1 6-1-16,1-6 2 15,4-1-23-15,-1-5-8 16,4-1-52-1,4-9-49-15,3-7 40 16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1.561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1 6 176 0,'-21'-6'66'0,"21"6"-36"0,0 0-11 0,0 0 23 15,0 0-10-15,0 0-1 16,0 0-16-16,0 0-4 15,0 0-12 1,11 0 1-16,3 6 1 0,0 1 2 16,8 6-4-16,0-7-1 15,3 4 1-15,11-1 2 0,-4 1-2 16,4-1 0-16,0 1 1 16,0 0 2-1,0-1-1-15,-3 4 2 0,-8 0-2 16,-3-10 2-16,-4 3-2 15,-4 1-1-15,-3 2 5 16,-4-2 4-16,-7-1-3 16,-4 7 2-16,-3-3-5 15,0 9 0-15,-7-3-1 16,-4 6-2-16,0-9 1 16,-8 13-1-16,-6-4 4 15,-1 1 5-15,-3-1-1 16,0 10 3-16,0-10-2 15,0 1 0-15,8-1-5 0,-5 1-3 16,8-7 0 0,3-4 1-16,4-2-36 0,26-4-125 47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3.709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58 43 108 0,'-7'-3'44'15,"7"3"-24"-15,0-4-15 0,0 4 13 0,0 0-6 16,0 0 1-16,0 0-2 16,0 0 1-1,-4 7-4-15,-3-1 0 0,-4 7-3 16,0 3 2-16,0 0-2 15,-7 3 0-15,8 4 1 16,-5 6 1-16,-3 6 3 16,-3 3 1-16,10 1-1 15,4-4 1-15,-1-6-6 0,8 3-3 16,8 3-4-16,2-6 1 16,8-4 1-16,8-6 2 15,-5 1-1-15,1-14-1 16,3-3 3-16,4-3 0 15,3-16-1-15,1 0-2 16,-1-6 1-16,-3-7 1 16,3-13-1-16,1-2-1 15,-4-1 3-15,-8-3 0 16,-6-3-1-16,-12 3 1 16,-10 6 0-16,-7 10 1 15,-12 6-5-15,-2 7 1 16,-5 3-2-16,1 6 0 0,3 7 2 15,4 6 0-15,3 10-3 16,4-3 0-16,11 3-1 16,3-4 3-16,1-2-18 15,6 12-4-15,1-3-49 16,10 0-42 0,1-3 40-16</inkml:trace>
  <inkml:trace contextRef="#ctx0" brushRef="#br0" timeOffset="391">194 315 148 0,'-4'-3'57'0,"4"3"-30"0,4 3-32 0,-4 0 12 15,7 4 3-15,-3-4 3 0,3 6-2 16,7 4 1-16,1 0-7 16,-1 0 6-16,-3 6 2 0,-4-3-4 15,0 3-1-15,4 4-2 16,-4-4-1-16,1-3-6 16,-1-3 1-16,-4-1-60 15</inkml:trace>
  <inkml:trace contextRef="#ctx0" brushRef="#br0" timeOffset="1005">543 331 152 0,'0'-3'57'0,"0"3"-30"0,0 6-23 0,0-3 13 0,0 4-6 16,0-1 1-16,0 4-5 16,-7 6 1-16,7 0-5 15,0-3-2-15,7 9 2 0,-7-9-2 16,11 6-1-1,-4 0 1-15,4-3-1 16,3-6 2-16,-3-4-1 16,7 1 2-16,-3-7-2 15,3 0 2-15,-8-7-4 0,8-9 0 16,-10-3 1-16,2 3 0 16,5 3 0-16,-12 4 2 15,5-4 1-15,-1 6 1 16,0-5-7-16,-3 8 0 15,-4 1 5-15,0 22 4 16,0-12-1-16,0 12 2 16,0-9-4-16,7 9-2 15,-7-3 0-15,0-3 1 16,7-4-28-16,-3 4-9 16,3-7-51-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5.30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90 0 112 0,'-11'0'44'0,"11"3"-24"0,0 3-10 16,0 1 12-16,-7 2-6 15,-4 7-1-15,4 0-1 16,7-3 2-16,-7 10-9 0,-4-4 7 0,4 13 5 16,7-6-6-16,-4 9 0 15,0-6-3-15,1 6 1 16,-4-6-4-16,7-4-2 15,-11-2 0-15,11-17-1 16,0 0 0-16,0 1 2 16,0 2-5-16,11-12-1 15,-11-3 0-15,14-1 0 16,-7 4 0-16,4-3 0 16,0-1-3-16,3 1 0 15,-3 3 4-15,3 0 1 16,-3-1 0-16,4 4-2 15,-5 0-2-15,1 0 1 16,0 0 1-16,0 4 0 0,-4-1 0 16,0 3 0-16,4 4 0 15,-7 6 2 1,-4 6-1-16,0-6-1 16,-8-6 3-16,-6 6 0 15,3-3 1-15,-3-1 4 16,-8-2 3-16,4-4-6 15,4 4-3-15,3-4-10 16,4-15-3-16,0-7-38 16,7 13-18-16,0-1-29 1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5.51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15 438 204 0,'-11'10'77'0,"11"-4"-42"0,-4 23-28 0,4-22 18 16,0 9-15-16,0-4-3 15,0 1-7-15,0-3-1 16,0-1 1-16,0-2-36 0,0-4-15 15,0 0-38 1</inkml:trace>
  <inkml:trace contextRef="#ctx0" brushRef="#br0" timeOffset="146">4 262 212 0,'0'-16'82'0,"0"16"-44"0,0-9-22 0,0 9 24 0,0-3-23 16,0-1-9-16,7-2-5 15,0-7-3-15,0 7-69 16,1-1-28-16,6-2 3 16,0 2 2-16</inkml:trace>
  <inkml:trace contextRef="#ctx0" brushRef="#br0" timeOffset="416">349 0 172 0,'-10'3'66'0,"6"0"-36"0,0 7-13 0,1-4 20 15,-1 4-19-15,1 6-5 16,-1 3-4-16,0 3-1 16,-3 1-4-16,0-4 4 0,-4 10 2 15,0-3-3-15,1 12 1 16,2-6-3-16,1 16 0 15,0-10-6-15,0 7 1 16,0-3 0-16,3-4 2 16,0-3-39-16,4-6-14 15,0-6-54 1</inkml:trace>
  <inkml:trace contextRef="#ctx0" brushRef="#br0" timeOffset="609">101 336 200 0,'-7'-3'74'0,"7"3"-40"0,7 3-16 0,0 3 25 15,0 1-18 1,-3-4-6-16,10 7-11 16,-3-4-6-16,18 4-1 15,-4-4-1-15,8-3 0 0,-5-3-66 16,12 0-30-16,-8 0-3 15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6.726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33 100 148 0,'-7'-16'57'0,"7"16"-30"0,-4-7-12 15,4 7 20-15,0-3-6 16,0 0-2-16,4-3-11 16,-1-7-3-16,4 0-7 15,4 0-4-15,0 3-1 0,0 4-1 0,3 0 0 0,1 2 0 16,3 4 0-16,-8 7 0 31,-2 2 2-31,-1 1-1 0,0 6-1 16,-3-3 1-16,-4 6-1 15,0-3 0-15,-4 13 2 16,0-7-1 0,-6 10-1-16,-1-6 1 0,-4 12-1 15,1-6 0-15,0 4 0 16,3-8 8-16,-4 4 5 16,5-9-6-16,-1-1-2 15,0-3-3-15,4-3-2 16,0-3 1-16,3 0-1 15,0-3 0-15,4-1 0 16,0-2 4-16,8-1 2 16,-1 0 0-16,7-2 1 15,1-1-4-15,6-3-2 16,-3 0 2-16,15 0 0 0,-8 0-39 16,4 0-17-16,-4 0-62 15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7.03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3 6 228 0,'-7'-7'85'0,"7"7"-46"0,-14 0-8 0,14 0 32 16,-4 0-13-16,4 0-2 15,-7 7-25-15,3-7-11 16,1 9-8-16,-1-6-12 0,4 1-5 15,0-1-40-15,0 3-15 16,0-3-71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7.222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3 0 244 0,'-25'3'90'0,"25"-3"-48"0,-11 10-9 0,11-7 31 0,-4 0-31 15,1 0-10-15,3-3-17 16,0 0-7-16,0 0 0 16,0 0-57-16,3-3-26 0,1 0-45 1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19.21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4 4 132 0,'0'-7'52'0,"0"7"-28"0,-7 0-17 0,7 0 13 16,0 0-6-16,0 0 2 0,0 10-7 15,0-4-3-15,0 1-3 16,-7-1 2-16,7 1 1 0,0 2 0 16,0 10 1-16,-4 4-4 15,-3 6 0-15,7 3 8 16,0-3 2-16,0-4 2 16,0 10 1-16,0-6 0 15,-7 10 0-15,7-7-2 16,-7 6 1-16,3-3-2 15,0 4 2-15,1-7-8 16,3 9-4-16,0-6-2 16,0 1-1-16,0-8 2 0,-4-5 1 15,4-1-15-15,0 1-4 16,0-4-27-16,0-13-13 16,0 1-54-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07T15:18:20.24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43 0 96 0,'7'0'35'0,"-7"0"-18"0,0 3-9 0,0-3 13 0,0 0-8 16,0 0 0-16,0 0-1 15,0 0 5 1,-7 3-3-16,3 1-8 16,1-1 4-16,-5 3 0 0,5 1-1 15,-4-1 2-15,7 7-2 16,-4-4 2-16,0-2-4 15,1 3-2-15,3-1 0 16,-4 1 1-16,4 3 1 16,0-1 1-16,0-2-4 15,0 6-3-15,0-3 2 0,0 3 2 16,0 0-4 0,0 0-1-16,0 0 0 0,4 0 2 15,-1 0-3-15,5 0 0 16,-1 0 1-16,7 0 0 15,-10 0-3-15,10 0 2 16,-3-3 1-16,0-1 0 16,-4-2 0-16,7-4 2 15,-3 1-1-15,0-7 2 16,3 0 0-16,-3-3 1 16,4-1-5-16,-5-2 1 15,8 0 0-15,0-4 2 16,-3 4-1-16,-4-17-1 15,7 1 1-15,-4-4 1 16,4-19-1-16,-3 4-1 0,-1 2 1 16,-3 11-1-16,-4 2 0 15,0 4 2-15,-3 9-1 16,-4 0 2-16,0 3-7 16,0-3 1-16,0 7-39 15,0 3-16-15</inkml:trace>
  <inkml:trace contextRef="#ctx0" brushRef="#br0" timeOffset="479">162 122 140 0,'0'-7'52'0,"0"4"-28"0,0 6-19 0,0-3 11 0,0 0 2 15,0 7 1-15,3 2-6 16,-3 1 0-16,4 3-8 16,-4-4 4-16,3 11 1 0,-3-4 1 15,4 6 3-15,-4-3 4 16,0 7 1-16,-4-4-2 15,4 13 0-15,0-6-5 16,0 6 0-16,0-6-5 16,0 10 1-16,-7-7-3 15,7 0 0-15,-3-7-6 16,-5 1 1-16,8-4-40 16,0-22-18-16,0 0-58 15</inkml:trace>
  <inkml:trace contextRef="#ctx0" brushRef="#br0" timeOffset="1274">363 506 172 0,'-3'-3'66'0,"3"3"-36"0,0 0-24 0,0 0 15 16,3-4-9-16,1 4-2 16,0-3-3-16,-1-3 0 15,4 6-4-15,1-7-4 0,2 7 0 16,1-6 1-16,4 6 0 15,-5 0 0-15,1 6 2 16,-4-6-1-16,4 7 2 16,-4 2-2-16,-7-2 2 0,8 6-2 15,-8 9 2-15,0 4-2 16,-8-10 2-16,5 0-2 16,-12 16 2-16,12-7 2 15,-8-12 4-15,0 3-4 16,0 7-1-16,1-4-2 15,2-3-2-15,1-3 3 16,0-7 0-16,3 0-1 16,1-9-2-16,3 0 1 15,0 9-1-15,0 1 2 16,7-4 3-16,0 0-2 16,8-9 0-16,-5-1-1 0,8 14-2 15,-3-7 3-15,14 0 0 16,-8 0-26-16,8 0-9 15,-4-3-74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7EBB81-5D7D-4823-A86E-36E7070DFA5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42427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7AEE1A-DCB9-4149-AD05-E228E9E3661B}" type="slidenum">
              <a:rPr lang="de-DE"/>
              <a:pPr/>
              <a:t>2</a:t>
            </a:fld>
            <a:endParaRPr lang="de-DE"/>
          </a:p>
        </p:txBody>
      </p:sp>
      <p:sp>
        <p:nvSpPr>
          <p:cNvPr id="32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8" y="771525"/>
            <a:ext cx="4930775" cy="3697288"/>
          </a:xfrm>
          <a:ln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3018C6-BC66-4D54-88D5-2407482A289E}" type="slidenum">
              <a:rPr lang="de-DE"/>
              <a:pPr/>
              <a:t>3</a:t>
            </a:fld>
            <a:endParaRPr lang="de-DE"/>
          </a:p>
        </p:txBody>
      </p:sp>
      <p:sp>
        <p:nvSpPr>
          <p:cNvPr id="32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8" y="771525"/>
            <a:ext cx="4930775" cy="3697288"/>
          </a:xfrm>
          <a:ln/>
        </p:spPr>
      </p:sp>
    </p:spTree>
    <p:extLst>
      <p:ext uri="{BB962C8B-B14F-4D97-AF65-F5344CB8AC3E}">
        <p14:creationId xmlns:p14="http://schemas.microsoft.com/office/powerpoint/2010/main" val="11038483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CDD198-C89E-4B6F-9F1C-76B022740E38}" type="slidenum">
              <a:rPr lang="de-DE"/>
              <a:pPr/>
              <a:t>20</a:t>
            </a:fld>
            <a:endParaRPr lang="de-DE"/>
          </a:p>
        </p:txBody>
      </p:sp>
      <p:sp>
        <p:nvSpPr>
          <p:cNvPr id="32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8" y="771525"/>
            <a:ext cx="4930775" cy="3697288"/>
          </a:xfrm>
          <a:ln/>
        </p:spPr>
      </p:sp>
    </p:spTree>
    <p:extLst>
      <p:ext uri="{BB962C8B-B14F-4D97-AF65-F5344CB8AC3E}">
        <p14:creationId xmlns:p14="http://schemas.microsoft.com/office/powerpoint/2010/main" val="3098245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48C8FE-89AB-40DB-AB73-1C88B845FDE0}" type="slidenum">
              <a:rPr lang="de-DE"/>
              <a:pPr/>
              <a:t>25</a:t>
            </a:fld>
            <a:endParaRPr lang="de-DE"/>
          </a:p>
        </p:txBody>
      </p:sp>
      <p:sp>
        <p:nvSpPr>
          <p:cNvPr id="32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8" y="771525"/>
            <a:ext cx="4930775" cy="3697288"/>
          </a:xfrm>
          <a:ln/>
        </p:spPr>
      </p:sp>
    </p:spTree>
    <p:extLst>
      <p:ext uri="{BB962C8B-B14F-4D97-AF65-F5344CB8AC3E}">
        <p14:creationId xmlns:p14="http://schemas.microsoft.com/office/powerpoint/2010/main" val="10820077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E4F9DC-BA23-4D65-9BD8-FF601D1BE413}" type="slidenum">
              <a:rPr lang="de-DE"/>
              <a:pPr/>
              <a:t>29</a:t>
            </a:fld>
            <a:endParaRPr lang="de-DE"/>
          </a:p>
        </p:txBody>
      </p:sp>
      <p:sp>
        <p:nvSpPr>
          <p:cNvPr id="32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7738" y="771525"/>
            <a:ext cx="4930775" cy="3697288"/>
          </a:xfrm>
          <a:ln/>
        </p:spPr>
      </p:sp>
    </p:spTree>
    <p:extLst>
      <p:ext uri="{BB962C8B-B14F-4D97-AF65-F5344CB8AC3E}">
        <p14:creationId xmlns:p14="http://schemas.microsoft.com/office/powerpoint/2010/main" val="3788310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120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466725" y="268288"/>
            <a:ext cx="6208713" cy="928687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de-DE" noProof="0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91191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484039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6725" y="1708150"/>
            <a:ext cx="4027488" cy="4462463"/>
          </a:xfr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4375" indent="-171450"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400" dirty="0" smtClean="0">
                <a:solidFill>
                  <a:schemeClr val="tx1"/>
                </a:solidFill>
                <a:latin typeface="+mn-lt"/>
              </a:defRPr>
            </a:lvl3pPr>
            <a:lvl4pPr marL="1081088" indent="-177800"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200" dirty="0" smtClean="0">
                <a:solidFill>
                  <a:schemeClr val="tx1"/>
                </a:solidFill>
                <a:latin typeface="+mn-lt"/>
              </a:defRPr>
            </a:lvl4pPr>
            <a:lvl5pPr marL="1438275" indent="-177800"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000" dirty="0">
                <a:solidFill>
                  <a:schemeClr val="tx1"/>
                </a:solidFill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708150"/>
            <a:ext cx="4029075" cy="4462463"/>
          </a:xfr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4375" indent="-171450"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400" dirty="0" smtClean="0">
                <a:solidFill>
                  <a:schemeClr val="tx1"/>
                </a:solidFill>
                <a:latin typeface="+mn-lt"/>
              </a:defRPr>
            </a:lvl3pPr>
            <a:lvl4pPr marL="1081088" indent="-177800"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200" dirty="0" smtClean="0">
                <a:solidFill>
                  <a:schemeClr val="tx1"/>
                </a:solidFill>
                <a:latin typeface="+mn-lt"/>
              </a:defRPr>
            </a:lvl4pPr>
            <a:lvl5pPr marL="1438275" indent="-177800" algn="l" rtl="0" eaLnBrk="0" fontAlgn="base" hangingPunct="0">
              <a:spcBef>
                <a:spcPct val="0"/>
              </a:spcBef>
              <a:spcAft>
                <a:spcPct val="0"/>
              </a:spcAft>
              <a:defRPr lang="de-DE" sz="1000" dirty="0">
                <a:solidFill>
                  <a:schemeClr val="tx1"/>
                </a:solidFill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20150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71513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70297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6725" y="1708150"/>
            <a:ext cx="8208963" cy="4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66725" y="307975"/>
            <a:ext cx="6208713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Titel</a:t>
            </a:r>
            <a:endParaRPr lang="en-US" dirty="0"/>
          </a:p>
        </p:txBody>
      </p:sp>
      <p:sp>
        <p:nvSpPr>
          <p:cNvPr id="1029" name="Line 9"/>
          <p:cNvSpPr>
            <a:spLocks noChangeShapeType="1"/>
          </p:cNvSpPr>
          <p:nvPr/>
        </p:nvSpPr>
        <p:spPr bwMode="auto">
          <a:xfrm flipV="1">
            <a:off x="0" y="1258888"/>
            <a:ext cx="914082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0" name="Line 26"/>
          <p:cNvSpPr>
            <a:spLocks noChangeShapeType="1"/>
          </p:cNvSpPr>
          <p:nvPr/>
        </p:nvSpPr>
        <p:spPr bwMode="auto">
          <a:xfrm flipV="1">
            <a:off x="0" y="6569075"/>
            <a:ext cx="914082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" name="Rectangle 19"/>
          <p:cNvSpPr txBox="1">
            <a:spLocks noChangeArrowheads="1"/>
          </p:cNvSpPr>
          <p:nvPr userDrawn="1"/>
        </p:nvSpPr>
        <p:spPr bwMode="auto">
          <a:xfrm>
            <a:off x="8402638" y="6643688"/>
            <a:ext cx="277812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r" defTabSz="798513" rtl="0" eaLnBrk="0" fontAlgn="base" hangingPunct="0">
              <a:spcBef>
                <a:spcPct val="0"/>
              </a:spcBef>
              <a:spcAft>
                <a:spcPct val="0"/>
              </a:spcAft>
              <a:defRPr sz="800" kern="1200" smtClean="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2CA3F5C4-B150-4B5B-B76B-04B284BB8825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14" name="TW_Footer_3"/>
          <p:cNvSpPr txBox="1">
            <a:spLocks noChangeArrowheads="1"/>
          </p:cNvSpPr>
          <p:nvPr userDrawn="1"/>
        </p:nvSpPr>
        <p:spPr bwMode="auto">
          <a:xfrm>
            <a:off x="6448425" y="6643688"/>
            <a:ext cx="1117600" cy="16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r" defTabSz="798513" rtl="0" eaLnBrk="1" fontAlgn="base" hangingPunct="1">
              <a:spcBef>
                <a:spcPct val="0"/>
              </a:spcBef>
              <a:spcAft>
                <a:spcPct val="0"/>
              </a:spcAft>
              <a:defRPr sz="800" kern="1200" smtClean="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/>
              <a:t>10/12/2017</a:t>
            </a:r>
            <a:endParaRPr lang="de-DE" dirty="0"/>
          </a:p>
        </p:txBody>
      </p:sp>
      <p:sp>
        <p:nvSpPr>
          <p:cNvPr id="2" name="TW_Footer_1"/>
          <p:cNvSpPr txBox="1"/>
          <p:nvPr userDrawn="1"/>
        </p:nvSpPr>
        <p:spPr>
          <a:xfrm>
            <a:off x="466724" y="6643689"/>
            <a:ext cx="5702300" cy="16192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defTabSz="798513" eaLnBrk="1" hangingPunct="1">
              <a:defRPr sz="800">
                <a:latin typeface="Arial Narrow" pitchFamily="34" charset="0"/>
              </a:defRPr>
            </a:lvl1pPr>
          </a:lstStyle>
          <a:p>
            <a:pPr lvl="0"/>
            <a:r>
              <a:rPr lang="de-DE" dirty="0"/>
              <a:t>J. Boh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0" r:id="rId2"/>
    <p:sldLayoutId id="2147483701" r:id="rId3"/>
    <p:sldLayoutId id="2147483702" r:id="rId4"/>
    <p:sldLayoutId id="2147483703" r:id="rId5"/>
  </p:sldLayoutIdLst>
  <p:hf sldNum="0" hd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16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363538" indent="-18415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16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714375" indent="-17145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Char char="-"/>
        <a:defRPr sz="1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081088" indent="-177800" algn="l" rtl="0" eaLnBrk="0" fontAlgn="base" hangingPunct="0">
        <a:spcBef>
          <a:spcPct val="0"/>
        </a:spcBef>
        <a:spcAft>
          <a:spcPct val="0"/>
        </a:spcAft>
        <a:buChar char="-"/>
        <a:defRPr sz="12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1438275" indent="-177800" algn="l" rtl="0" eaLnBrk="0" fontAlgn="base" hangingPunct="0">
        <a:spcBef>
          <a:spcPct val="0"/>
        </a:spcBef>
        <a:spcAft>
          <a:spcPct val="0"/>
        </a:spcAft>
        <a:buFont typeface="Arial" charset="0"/>
        <a:buChar char="»"/>
        <a:defRPr sz="10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1895475" indent="-177800" algn="l" rtl="0" eaLnBrk="0" fontAlgn="base" hangingPunct="0">
        <a:spcBef>
          <a:spcPct val="0"/>
        </a:spcBef>
        <a:spcAft>
          <a:spcPct val="0"/>
        </a:spcAft>
        <a:buFont typeface="Arial" charset="0"/>
        <a:buChar char="»"/>
        <a:defRPr sz="1000">
          <a:solidFill>
            <a:schemeClr val="tx1"/>
          </a:solidFill>
          <a:latin typeface="+mn-lt"/>
        </a:defRPr>
      </a:lvl6pPr>
      <a:lvl7pPr marL="2352675" indent="-177800" algn="l" rtl="0" eaLnBrk="0" fontAlgn="base" hangingPunct="0">
        <a:spcBef>
          <a:spcPct val="0"/>
        </a:spcBef>
        <a:spcAft>
          <a:spcPct val="0"/>
        </a:spcAft>
        <a:buFont typeface="Arial" charset="0"/>
        <a:buChar char="»"/>
        <a:defRPr sz="1000">
          <a:solidFill>
            <a:schemeClr val="tx1"/>
          </a:solidFill>
          <a:latin typeface="+mn-lt"/>
        </a:defRPr>
      </a:lvl7pPr>
      <a:lvl8pPr marL="2809875" indent="-177800" algn="l" rtl="0" eaLnBrk="0" fontAlgn="base" hangingPunct="0">
        <a:spcBef>
          <a:spcPct val="0"/>
        </a:spcBef>
        <a:spcAft>
          <a:spcPct val="0"/>
        </a:spcAft>
        <a:buFont typeface="Arial" charset="0"/>
        <a:buChar char="»"/>
        <a:defRPr sz="1000">
          <a:solidFill>
            <a:schemeClr val="tx1"/>
          </a:solidFill>
          <a:latin typeface="+mn-lt"/>
        </a:defRPr>
      </a:lvl8pPr>
      <a:lvl9pPr marL="3267075" indent="-177800" algn="l" rtl="0" eaLnBrk="0" fontAlgn="base" hangingPunct="0">
        <a:spcBef>
          <a:spcPct val="0"/>
        </a:spcBef>
        <a:spcAft>
          <a:spcPct val="0"/>
        </a:spcAft>
        <a:buFont typeface="Arial" charset="0"/>
        <a:buChar char="»"/>
        <a:defRPr sz="1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7.xml"/><Relationship Id="rId117" Type="http://schemas.openxmlformats.org/officeDocument/2006/relationships/image" Target="../media/image81.emf"/><Relationship Id="rId21" Type="http://schemas.openxmlformats.org/officeDocument/2006/relationships/image" Target="../media/image33.emf"/><Relationship Id="rId42" Type="http://schemas.openxmlformats.org/officeDocument/2006/relationships/customXml" Target="../ink/ink35.xml"/><Relationship Id="rId47" Type="http://schemas.openxmlformats.org/officeDocument/2006/relationships/image" Target="../media/image46.emf"/><Relationship Id="rId63" Type="http://schemas.openxmlformats.org/officeDocument/2006/relationships/image" Target="../media/image54.emf"/><Relationship Id="rId68" Type="http://schemas.openxmlformats.org/officeDocument/2006/relationships/customXml" Target="../ink/ink48.xml"/><Relationship Id="rId84" Type="http://schemas.openxmlformats.org/officeDocument/2006/relationships/customXml" Target="../ink/ink56.xml"/><Relationship Id="rId89" Type="http://schemas.openxmlformats.org/officeDocument/2006/relationships/image" Target="../media/image67.emf"/><Relationship Id="rId112" Type="http://schemas.openxmlformats.org/officeDocument/2006/relationships/customXml" Target="../ink/ink70.xml"/><Relationship Id="rId16" Type="http://schemas.openxmlformats.org/officeDocument/2006/relationships/customXml" Target="../ink/ink22.xml"/><Relationship Id="rId107" Type="http://schemas.openxmlformats.org/officeDocument/2006/relationships/image" Target="../media/image76.emf"/><Relationship Id="rId11" Type="http://schemas.openxmlformats.org/officeDocument/2006/relationships/image" Target="../media/image28.emf"/><Relationship Id="rId32" Type="http://schemas.openxmlformats.org/officeDocument/2006/relationships/customXml" Target="../ink/ink30.xml"/><Relationship Id="rId37" Type="http://schemas.openxmlformats.org/officeDocument/2006/relationships/image" Target="../media/image41.emf"/><Relationship Id="rId53" Type="http://schemas.openxmlformats.org/officeDocument/2006/relationships/image" Target="../media/image49.emf"/><Relationship Id="rId58" Type="http://schemas.openxmlformats.org/officeDocument/2006/relationships/customXml" Target="../ink/ink43.xml"/><Relationship Id="rId74" Type="http://schemas.openxmlformats.org/officeDocument/2006/relationships/customXml" Target="../ink/ink51.xml"/><Relationship Id="rId79" Type="http://schemas.openxmlformats.org/officeDocument/2006/relationships/image" Target="../media/image62.emf"/><Relationship Id="rId102" Type="http://schemas.openxmlformats.org/officeDocument/2006/relationships/customXml" Target="../ink/ink65.xml"/><Relationship Id="rId5" Type="http://schemas.openxmlformats.org/officeDocument/2006/relationships/image" Target="../media/image25.emf"/><Relationship Id="rId90" Type="http://schemas.openxmlformats.org/officeDocument/2006/relationships/customXml" Target="../ink/ink59.xml"/><Relationship Id="rId95" Type="http://schemas.openxmlformats.org/officeDocument/2006/relationships/image" Target="../media/image70.emf"/><Relationship Id="rId22" Type="http://schemas.openxmlformats.org/officeDocument/2006/relationships/customXml" Target="../ink/ink25.xml"/><Relationship Id="rId27" Type="http://schemas.openxmlformats.org/officeDocument/2006/relationships/image" Target="../media/image36.emf"/><Relationship Id="rId43" Type="http://schemas.openxmlformats.org/officeDocument/2006/relationships/image" Target="../media/image44.emf"/><Relationship Id="rId48" Type="http://schemas.openxmlformats.org/officeDocument/2006/relationships/customXml" Target="../ink/ink38.xml"/><Relationship Id="rId64" Type="http://schemas.openxmlformats.org/officeDocument/2006/relationships/customXml" Target="../ink/ink46.xml"/><Relationship Id="rId69" Type="http://schemas.openxmlformats.org/officeDocument/2006/relationships/image" Target="../media/image57.emf"/><Relationship Id="rId113" Type="http://schemas.openxmlformats.org/officeDocument/2006/relationships/image" Target="../media/image79.emf"/><Relationship Id="rId118" Type="http://schemas.openxmlformats.org/officeDocument/2006/relationships/customXml" Target="../ink/ink73.xml"/><Relationship Id="rId80" Type="http://schemas.openxmlformats.org/officeDocument/2006/relationships/customXml" Target="../ink/ink54.xml"/><Relationship Id="rId85" Type="http://schemas.openxmlformats.org/officeDocument/2006/relationships/image" Target="../media/image65.emf"/><Relationship Id="rId12" Type="http://schemas.openxmlformats.org/officeDocument/2006/relationships/customXml" Target="../ink/ink20.xml"/><Relationship Id="rId17" Type="http://schemas.openxmlformats.org/officeDocument/2006/relationships/image" Target="../media/image31.emf"/><Relationship Id="rId33" Type="http://schemas.openxmlformats.org/officeDocument/2006/relationships/image" Target="../media/image39.emf"/><Relationship Id="rId38" Type="http://schemas.openxmlformats.org/officeDocument/2006/relationships/customXml" Target="../ink/ink33.xml"/><Relationship Id="rId59" Type="http://schemas.openxmlformats.org/officeDocument/2006/relationships/image" Target="../media/image52.emf"/><Relationship Id="rId103" Type="http://schemas.openxmlformats.org/officeDocument/2006/relationships/image" Target="../media/image74.emf"/><Relationship Id="rId108" Type="http://schemas.openxmlformats.org/officeDocument/2006/relationships/customXml" Target="../ink/ink68.xml"/><Relationship Id="rId54" Type="http://schemas.openxmlformats.org/officeDocument/2006/relationships/customXml" Target="../ink/ink41.xml"/><Relationship Id="rId70" Type="http://schemas.openxmlformats.org/officeDocument/2006/relationships/customXml" Target="../ink/ink49.xml"/><Relationship Id="rId75" Type="http://schemas.openxmlformats.org/officeDocument/2006/relationships/image" Target="../media/image60.emf"/><Relationship Id="rId91" Type="http://schemas.openxmlformats.org/officeDocument/2006/relationships/image" Target="../media/image68.emf"/><Relationship Id="rId96" Type="http://schemas.openxmlformats.org/officeDocument/2006/relationships/customXml" Target="../ink/ink62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7.xml"/><Relationship Id="rId23" Type="http://schemas.openxmlformats.org/officeDocument/2006/relationships/image" Target="../media/image34.emf"/><Relationship Id="rId28" Type="http://schemas.openxmlformats.org/officeDocument/2006/relationships/customXml" Target="../ink/ink28.xml"/><Relationship Id="rId49" Type="http://schemas.openxmlformats.org/officeDocument/2006/relationships/image" Target="../media/image47.emf"/><Relationship Id="rId114" Type="http://schemas.openxmlformats.org/officeDocument/2006/relationships/customXml" Target="../ink/ink71.xml"/><Relationship Id="rId119" Type="http://schemas.openxmlformats.org/officeDocument/2006/relationships/image" Target="../media/image82.emf"/><Relationship Id="rId10" Type="http://schemas.openxmlformats.org/officeDocument/2006/relationships/customXml" Target="../ink/ink19.xml"/><Relationship Id="rId31" Type="http://schemas.openxmlformats.org/officeDocument/2006/relationships/image" Target="../media/image38.emf"/><Relationship Id="rId44" Type="http://schemas.openxmlformats.org/officeDocument/2006/relationships/customXml" Target="../ink/ink36.xml"/><Relationship Id="rId52" Type="http://schemas.openxmlformats.org/officeDocument/2006/relationships/customXml" Target="../ink/ink40.xml"/><Relationship Id="rId60" Type="http://schemas.openxmlformats.org/officeDocument/2006/relationships/customXml" Target="../ink/ink44.xml"/><Relationship Id="rId65" Type="http://schemas.openxmlformats.org/officeDocument/2006/relationships/image" Target="../media/image55.emf"/><Relationship Id="rId73" Type="http://schemas.openxmlformats.org/officeDocument/2006/relationships/image" Target="../media/image59.emf"/><Relationship Id="rId78" Type="http://schemas.openxmlformats.org/officeDocument/2006/relationships/customXml" Target="../ink/ink53.xml"/><Relationship Id="rId81" Type="http://schemas.openxmlformats.org/officeDocument/2006/relationships/image" Target="../media/image63.emf"/><Relationship Id="rId86" Type="http://schemas.openxmlformats.org/officeDocument/2006/relationships/customXml" Target="../ink/ink57.xml"/><Relationship Id="rId94" Type="http://schemas.openxmlformats.org/officeDocument/2006/relationships/customXml" Target="../ink/ink61.xml"/><Relationship Id="rId99" Type="http://schemas.openxmlformats.org/officeDocument/2006/relationships/image" Target="../media/image72.emf"/><Relationship Id="rId101" Type="http://schemas.openxmlformats.org/officeDocument/2006/relationships/image" Target="../media/image73.emf"/><Relationship Id="rId4" Type="http://schemas.openxmlformats.org/officeDocument/2006/relationships/customXml" Target="../ink/ink16.xml"/><Relationship Id="rId9" Type="http://schemas.openxmlformats.org/officeDocument/2006/relationships/image" Target="../media/image27.emf"/><Relationship Id="rId13" Type="http://schemas.openxmlformats.org/officeDocument/2006/relationships/image" Target="../media/image29.emf"/><Relationship Id="rId18" Type="http://schemas.openxmlformats.org/officeDocument/2006/relationships/customXml" Target="../ink/ink23.xml"/><Relationship Id="rId39" Type="http://schemas.openxmlformats.org/officeDocument/2006/relationships/image" Target="../media/image42.emf"/><Relationship Id="rId109" Type="http://schemas.openxmlformats.org/officeDocument/2006/relationships/image" Target="../media/image77.emf"/><Relationship Id="rId34" Type="http://schemas.openxmlformats.org/officeDocument/2006/relationships/customXml" Target="../ink/ink31.xml"/><Relationship Id="rId50" Type="http://schemas.openxmlformats.org/officeDocument/2006/relationships/customXml" Target="../ink/ink39.xml"/><Relationship Id="rId55" Type="http://schemas.openxmlformats.org/officeDocument/2006/relationships/image" Target="../media/image50.emf"/><Relationship Id="rId76" Type="http://schemas.openxmlformats.org/officeDocument/2006/relationships/customXml" Target="../ink/ink52.xml"/><Relationship Id="rId97" Type="http://schemas.openxmlformats.org/officeDocument/2006/relationships/image" Target="../media/image71.emf"/><Relationship Id="rId104" Type="http://schemas.openxmlformats.org/officeDocument/2006/relationships/customXml" Target="../ink/ink66.xml"/><Relationship Id="rId7" Type="http://schemas.openxmlformats.org/officeDocument/2006/relationships/image" Target="../media/image26.emf"/><Relationship Id="rId71" Type="http://schemas.openxmlformats.org/officeDocument/2006/relationships/image" Target="../media/image58.emf"/><Relationship Id="rId92" Type="http://schemas.openxmlformats.org/officeDocument/2006/relationships/customXml" Target="../ink/ink60.xml"/><Relationship Id="rId2" Type="http://schemas.openxmlformats.org/officeDocument/2006/relationships/customXml" Target="../ink/ink15.xml"/><Relationship Id="rId29" Type="http://schemas.openxmlformats.org/officeDocument/2006/relationships/image" Target="../media/image37.emf"/><Relationship Id="rId24" Type="http://schemas.openxmlformats.org/officeDocument/2006/relationships/customXml" Target="../ink/ink26.xml"/><Relationship Id="rId40" Type="http://schemas.openxmlformats.org/officeDocument/2006/relationships/customXml" Target="../ink/ink34.xml"/><Relationship Id="rId45" Type="http://schemas.openxmlformats.org/officeDocument/2006/relationships/image" Target="../media/image45.emf"/><Relationship Id="rId66" Type="http://schemas.openxmlformats.org/officeDocument/2006/relationships/customXml" Target="../ink/ink47.xml"/><Relationship Id="rId87" Type="http://schemas.openxmlformats.org/officeDocument/2006/relationships/image" Target="../media/image66.emf"/><Relationship Id="rId110" Type="http://schemas.openxmlformats.org/officeDocument/2006/relationships/customXml" Target="../ink/ink69.xml"/><Relationship Id="rId115" Type="http://schemas.openxmlformats.org/officeDocument/2006/relationships/image" Target="../media/image80.emf"/><Relationship Id="rId61" Type="http://schemas.openxmlformats.org/officeDocument/2006/relationships/image" Target="../media/image53.emf"/><Relationship Id="rId82" Type="http://schemas.openxmlformats.org/officeDocument/2006/relationships/customXml" Target="../ink/ink55.xml"/><Relationship Id="rId19" Type="http://schemas.openxmlformats.org/officeDocument/2006/relationships/image" Target="../media/image32.emf"/><Relationship Id="rId14" Type="http://schemas.openxmlformats.org/officeDocument/2006/relationships/customXml" Target="../ink/ink21.xml"/><Relationship Id="rId30" Type="http://schemas.openxmlformats.org/officeDocument/2006/relationships/customXml" Target="../ink/ink29.xml"/><Relationship Id="rId35" Type="http://schemas.openxmlformats.org/officeDocument/2006/relationships/image" Target="../media/image40.emf"/><Relationship Id="rId56" Type="http://schemas.openxmlformats.org/officeDocument/2006/relationships/customXml" Target="../ink/ink42.xml"/><Relationship Id="rId77" Type="http://schemas.openxmlformats.org/officeDocument/2006/relationships/image" Target="../media/image61.emf"/><Relationship Id="rId100" Type="http://schemas.openxmlformats.org/officeDocument/2006/relationships/customXml" Target="../ink/ink64.xml"/><Relationship Id="rId105" Type="http://schemas.openxmlformats.org/officeDocument/2006/relationships/image" Target="../media/image75.emf"/><Relationship Id="rId8" Type="http://schemas.openxmlformats.org/officeDocument/2006/relationships/customXml" Target="../ink/ink18.xml"/><Relationship Id="rId51" Type="http://schemas.openxmlformats.org/officeDocument/2006/relationships/image" Target="../media/image48.emf"/><Relationship Id="rId72" Type="http://schemas.openxmlformats.org/officeDocument/2006/relationships/customXml" Target="../ink/ink50.xml"/><Relationship Id="rId93" Type="http://schemas.openxmlformats.org/officeDocument/2006/relationships/image" Target="../media/image69.emf"/><Relationship Id="rId98" Type="http://schemas.openxmlformats.org/officeDocument/2006/relationships/customXml" Target="../ink/ink63.xml"/><Relationship Id="rId3" Type="http://schemas.openxmlformats.org/officeDocument/2006/relationships/image" Target="../media/image24.emf"/><Relationship Id="rId25" Type="http://schemas.openxmlformats.org/officeDocument/2006/relationships/image" Target="../media/image35.emf"/><Relationship Id="rId46" Type="http://schemas.openxmlformats.org/officeDocument/2006/relationships/customXml" Target="../ink/ink37.xml"/><Relationship Id="rId67" Type="http://schemas.openxmlformats.org/officeDocument/2006/relationships/image" Target="../media/image56.emf"/><Relationship Id="rId116" Type="http://schemas.openxmlformats.org/officeDocument/2006/relationships/customXml" Target="../ink/ink72.xml"/><Relationship Id="rId20" Type="http://schemas.openxmlformats.org/officeDocument/2006/relationships/customXml" Target="../ink/ink24.xml"/><Relationship Id="rId41" Type="http://schemas.openxmlformats.org/officeDocument/2006/relationships/image" Target="../media/image43.emf"/><Relationship Id="rId62" Type="http://schemas.openxmlformats.org/officeDocument/2006/relationships/customXml" Target="../ink/ink45.xml"/><Relationship Id="rId83" Type="http://schemas.openxmlformats.org/officeDocument/2006/relationships/image" Target="../media/image64.emf"/><Relationship Id="rId88" Type="http://schemas.openxmlformats.org/officeDocument/2006/relationships/customXml" Target="../ink/ink58.xml"/><Relationship Id="rId111" Type="http://schemas.openxmlformats.org/officeDocument/2006/relationships/image" Target="../media/image78.emf"/><Relationship Id="rId15" Type="http://schemas.openxmlformats.org/officeDocument/2006/relationships/image" Target="../media/image30.emf"/><Relationship Id="rId36" Type="http://schemas.openxmlformats.org/officeDocument/2006/relationships/customXml" Target="../ink/ink32.xml"/><Relationship Id="rId57" Type="http://schemas.openxmlformats.org/officeDocument/2006/relationships/image" Target="../media/image51.emf"/><Relationship Id="rId106" Type="http://schemas.openxmlformats.org/officeDocument/2006/relationships/customXml" Target="../ink/ink6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3.emf"/><Relationship Id="rId4" Type="http://schemas.openxmlformats.org/officeDocument/2006/relationships/customXml" Target="../ink/ink74.xml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1.emf"/><Relationship Id="rId21" Type="http://schemas.openxmlformats.org/officeDocument/2006/relationships/image" Target="../media/image93.emf"/><Relationship Id="rId42" Type="http://schemas.openxmlformats.org/officeDocument/2006/relationships/customXml" Target="../ink/ink93.xml"/><Relationship Id="rId63" Type="http://schemas.openxmlformats.org/officeDocument/2006/relationships/image" Target="../media/image114.emf"/><Relationship Id="rId84" Type="http://schemas.openxmlformats.org/officeDocument/2006/relationships/customXml" Target="../ink/ink114.xml"/><Relationship Id="rId138" Type="http://schemas.openxmlformats.org/officeDocument/2006/relationships/customXml" Target="../ink/ink141.xml"/><Relationship Id="rId159" Type="http://schemas.openxmlformats.org/officeDocument/2006/relationships/image" Target="../media/image162.emf"/><Relationship Id="rId170" Type="http://schemas.openxmlformats.org/officeDocument/2006/relationships/customXml" Target="../ink/ink155.xml"/><Relationship Id="rId191" Type="http://schemas.openxmlformats.org/officeDocument/2006/relationships/image" Target="../media/image178.emf"/><Relationship Id="rId205" Type="http://schemas.openxmlformats.org/officeDocument/2006/relationships/image" Target="../media/image181.emf"/><Relationship Id="rId226" Type="http://schemas.openxmlformats.org/officeDocument/2006/relationships/customXml" Target="../ink/ink183.xml"/><Relationship Id="rId107" Type="http://schemas.openxmlformats.org/officeDocument/2006/relationships/image" Target="../media/image136.emf"/><Relationship Id="rId11" Type="http://schemas.openxmlformats.org/officeDocument/2006/relationships/image" Target="../media/image88.emf"/><Relationship Id="rId32" Type="http://schemas.openxmlformats.org/officeDocument/2006/relationships/customXml" Target="../ink/ink88.xml"/><Relationship Id="rId53" Type="http://schemas.openxmlformats.org/officeDocument/2006/relationships/image" Target="../media/image109.emf"/><Relationship Id="rId74" Type="http://schemas.openxmlformats.org/officeDocument/2006/relationships/customXml" Target="../ink/ink109.xml"/><Relationship Id="rId128" Type="http://schemas.openxmlformats.org/officeDocument/2006/relationships/customXml" Target="../ink/ink136.xml"/><Relationship Id="rId95" Type="http://schemas.openxmlformats.org/officeDocument/2006/relationships/image" Target="../media/image130.emf"/><Relationship Id="rId160" Type="http://schemas.openxmlformats.org/officeDocument/2006/relationships/customXml" Target="../ink/ink150.xml"/><Relationship Id="rId181" Type="http://schemas.openxmlformats.org/officeDocument/2006/relationships/image" Target="../media/image173.emf"/><Relationship Id="rId216" Type="http://schemas.openxmlformats.org/officeDocument/2006/relationships/customXml" Target="../ink/ink178.xml"/><Relationship Id="rId22" Type="http://schemas.openxmlformats.org/officeDocument/2006/relationships/customXml" Target="../ink/ink83.xml"/><Relationship Id="rId43" Type="http://schemas.openxmlformats.org/officeDocument/2006/relationships/image" Target="../media/image104.emf"/><Relationship Id="rId64" Type="http://schemas.openxmlformats.org/officeDocument/2006/relationships/customXml" Target="../ink/ink104.xml"/><Relationship Id="rId118" Type="http://schemas.openxmlformats.org/officeDocument/2006/relationships/customXml" Target="../ink/ink131.xml"/><Relationship Id="rId139" Type="http://schemas.openxmlformats.org/officeDocument/2006/relationships/image" Target="../media/image152.emf"/><Relationship Id="rId85" Type="http://schemas.openxmlformats.org/officeDocument/2006/relationships/image" Target="../media/image125.emf"/><Relationship Id="rId171" Type="http://schemas.openxmlformats.org/officeDocument/2006/relationships/image" Target="../media/image168.emf"/><Relationship Id="rId192" Type="http://schemas.openxmlformats.org/officeDocument/2006/relationships/customXml" Target="../ink/ink166.xml"/><Relationship Id="rId206" Type="http://schemas.openxmlformats.org/officeDocument/2006/relationships/customXml" Target="../ink/ink173.xml"/><Relationship Id="rId227" Type="http://schemas.openxmlformats.org/officeDocument/2006/relationships/image" Target="../media/image192.emf"/><Relationship Id="rId12" Type="http://schemas.openxmlformats.org/officeDocument/2006/relationships/customXml" Target="../ink/ink78.xml"/><Relationship Id="rId33" Type="http://schemas.openxmlformats.org/officeDocument/2006/relationships/image" Target="../media/image99.emf"/><Relationship Id="rId108" Type="http://schemas.openxmlformats.org/officeDocument/2006/relationships/customXml" Target="../ink/ink126.xml"/><Relationship Id="rId129" Type="http://schemas.openxmlformats.org/officeDocument/2006/relationships/image" Target="../media/image147.emf"/><Relationship Id="rId54" Type="http://schemas.openxmlformats.org/officeDocument/2006/relationships/customXml" Target="../ink/ink99.xml"/><Relationship Id="rId75" Type="http://schemas.openxmlformats.org/officeDocument/2006/relationships/image" Target="../media/image120.emf"/><Relationship Id="rId96" Type="http://schemas.openxmlformats.org/officeDocument/2006/relationships/customXml" Target="../ink/ink120.xml"/><Relationship Id="rId140" Type="http://schemas.openxmlformats.org/officeDocument/2006/relationships/customXml" Target="../ink/ink142.xml"/><Relationship Id="rId161" Type="http://schemas.openxmlformats.org/officeDocument/2006/relationships/image" Target="../media/image163.emf"/><Relationship Id="rId182" Type="http://schemas.openxmlformats.org/officeDocument/2006/relationships/customXml" Target="../ink/ink161.xml"/><Relationship Id="rId217" Type="http://schemas.openxmlformats.org/officeDocument/2006/relationships/image" Target="../media/image187.emf"/><Relationship Id="rId23" Type="http://schemas.openxmlformats.org/officeDocument/2006/relationships/image" Target="../media/image94.emf"/><Relationship Id="rId119" Type="http://schemas.openxmlformats.org/officeDocument/2006/relationships/image" Target="../media/image142.emf"/><Relationship Id="rId44" Type="http://schemas.openxmlformats.org/officeDocument/2006/relationships/customXml" Target="../ink/ink94.xml"/><Relationship Id="rId65" Type="http://schemas.openxmlformats.org/officeDocument/2006/relationships/image" Target="../media/image115.emf"/><Relationship Id="rId86" Type="http://schemas.openxmlformats.org/officeDocument/2006/relationships/customXml" Target="../ink/ink115.xml"/><Relationship Id="rId130" Type="http://schemas.openxmlformats.org/officeDocument/2006/relationships/customXml" Target="../ink/ink137.xml"/><Relationship Id="rId151" Type="http://schemas.openxmlformats.org/officeDocument/2006/relationships/image" Target="../media/image158.emf"/><Relationship Id="rId172" Type="http://schemas.openxmlformats.org/officeDocument/2006/relationships/customXml" Target="../ink/ink156.xml"/><Relationship Id="rId193" Type="http://schemas.openxmlformats.org/officeDocument/2006/relationships/image" Target="../media/image84.emf"/><Relationship Id="rId207" Type="http://schemas.openxmlformats.org/officeDocument/2006/relationships/image" Target="../media/image182.emf"/><Relationship Id="rId228" Type="http://schemas.openxmlformats.org/officeDocument/2006/relationships/customXml" Target="../ink/ink184.xml"/><Relationship Id="rId13" Type="http://schemas.openxmlformats.org/officeDocument/2006/relationships/image" Target="../media/image89.emf"/><Relationship Id="rId109" Type="http://schemas.openxmlformats.org/officeDocument/2006/relationships/image" Target="../media/image137.emf"/><Relationship Id="rId34" Type="http://schemas.openxmlformats.org/officeDocument/2006/relationships/customXml" Target="../ink/ink89.xml"/><Relationship Id="rId55" Type="http://schemas.openxmlformats.org/officeDocument/2006/relationships/image" Target="../media/image110.emf"/><Relationship Id="rId76" Type="http://schemas.openxmlformats.org/officeDocument/2006/relationships/customXml" Target="../ink/ink110.xml"/><Relationship Id="rId97" Type="http://schemas.openxmlformats.org/officeDocument/2006/relationships/image" Target="../media/image131.emf"/><Relationship Id="rId120" Type="http://schemas.openxmlformats.org/officeDocument/2006/relationships/customXml" Target="../ink/ink132.xml"/><Relationship Id="rId141" Type="http://schemas.openxmlformats.org/officeDocument/2006/relationships/image" Target="../media/image153.emf"/><Relationship Id="rId7" Type="http://schemas.openxmlformats.org/officeDocument/2006/relationships/image" Target="../media/image86.emf"/><Relationship Id="rId162" Type="http://schemas.openxmlformats.org/officeDocument/2006/relationships/customXml" Target="../ink/ink151.xml"/><Relationship Id="rId183" Type="http://schemas.openxmlformats.org/officeDocument/2006/relationships/image" Target="../media/image174.emf"/><Relationship Id="rId218" Type="http://schemas.openxmlformats.org/officeDocument/2006/relationships/customXml" Target="../ink/ink179.xml"/><Relationship Id="rId24" Type="http://schemas.openxmlformats.org/officeDocument/2006/relationships/customXml" Target="../ink/ink84.xml"/><Relationship Id="rId45" Type="http://schemas.openxmlformats.org/officeDocument/2006/relationships/image" Target="../media/image105.emf"/><Relationship Id="rId66" Type="http://schemas.openxmlformats.org/officeDocument/2006/relationships/customXml" Target="../ink/ink105.xml"/><Relationship Id="rId87" Type="http://schemas.openxmlformats.org/officeDocument/2006/relationships/image" Target="../media/image126.emf"/><Relationship Id="rId110" Type="http://schemas.openxmlformats.org/officeDocument/2006/relationships/customXml" Target="../ink/ink127.xml"/><Relationship Id="rId131" Type="http://schemas.openxmlformats.org/officeDocument/2006/relationships/image" Target="../media/image148.emf"/><Relationship Id="rId152" Type="http://schemas.openxmlformats.org/officeDocument/2006/relationships/customXml" Target="../ink/ink146.xml"/><Relationship Id="rId173" Type="http://schemas.openxmlformats.org/officeDocument/2006/relationships/image" Target="../media/image169.emf"/><Relationship Id="rId194" Type="http://schemas.openxmlformats.org/officeDocument/2006/relationships/customXml" Target="../ink/ink167.xml"/><Relationship Id="rId208" Type="http://schemas.openxmlformats.org/officeDocument/2006/relationships/customXml" Target="../ink/ink174.xml"/><Relationship Id="rId229" Type="http://schemas.openxmlformats.org/officeDocument/2006/relationships/image" Target="../media/image193.emf"/><Relationship Id="rId14" Type="http://schemas.openxmlformats.org/officeDocument/2006/relationships/customXml" Target="../ink/ink79.xml"/><Relationship Id="rId35" Type="http://schemas.openxmlformats.org/officeDocument/2006/relationships/image" Target="../media/image100.emf"/><Relationship Id="rId56" Type="http://schemas.openxmlformats.org/officeDocument/2006/relationships/customXml" Target="../ink/ink100.xml"/><Relationship Id="rId77" Type="http://schemas.openxmlformats.org/officeDocument/2006/relationships/image" Target="../media/image121.emf"/><Relationship Id="rId100" Type="http://schemas.openxmlformats.org/officeDocument/2006/relationships/customXml" Target="../ink/ink122.xml"/><Relationship Id="rId8" Type="http://schemas.openxmlformats.org/officeDocument/2006/relationships/customXml" Target="../ink/ink76.xml"/><Relationship Id="rId51" Type="http://schemas.openxmlformats.org/officeDocument/2006/relationships/image" Target="../media/image108.emf"/><Relationship Id="rId72" Type="http://schemas.openxmlformats.org/officeDocument/2006/relationships/customXml" Target="../ink/ink108.xml"/><Relationship Id="rId93" Type="http://schemas.openxmlformats.org/officeDocument/2006/relationships/image" Target="../media/image129.emf"/><Relationship Id="rId98" Type="http://schemas.openxmlformats.org/officeDocument/2006/relationships/customXml" Target="../ink/ink121.xml"/><Relationship Id="rId121" Type="http://schemas.openxmlformats.org/officeDocument/2006/relationships/image" Target="../media/image143.emf"/><Relationship Id="rId142" Type="http://schemas.openxmlformats.org/officeDocument/2006/relationships/customXml" Target="../ink/ink143.xml"/><Relationship Id="rId163" Type="http://schemas.openxmlformats.org/officeDocument/2006/relationships/image" Target="../media/image164.emf"/><Relationship Id="rId184" Type="http://schemas.openxmlformats.org/officeDocument/2006/relationships/customXml" Target="../ink/ink162.xml"/><Relationship Id="rId189" Type="http://schemas.openxmlformats.org/officeDocument/2006/relationships/image" Target="../media/image177.emf"/><Relationship Id="rId219" Type="http://schemas.openxmlformats.org/officeDocument/2006/relationships/image" Target="../media/image188.emf"/><Relationship Id="rId214" Type="http://schemas.openxmlformats.org/officeDocument/2006/relationships/customXml" Target="../ink/ink177.xml"/><Relationship Id="rId230" Type="http://schemas.openxmlformats.org/officeDocument/2006/relationships/image" Target="../media/image14.png"/><Relationship Id="rId25" Type="http://schemas.openxmlformats.org/officeDocument/2006/relationships/image" Target="../media/image95.emf"/><Relationship Id="rId46" Type="http://schemas.openxmlformats.org/officeDocument/2006/relationships/customXml" Target="../ink/ink95.xml"/><Relationship Id="rId67" Type="http://schemas.openxmlformats.org/officeDocument/2006/relationships/image" Target="../media/image116.emf"/><Relationship Id="rId116" Type="http://schemas.openxmlformats.org/officeDocument/2006/relationships/customXml" Target="../ink/ink130.xml"/><Relationship Id="rId137" Type="http://schemas.openxmlformats.org/officeDocument/2006/relationships/image" Target="../media/image151.emf"/><Relationship Id="rId158" Type="http://schemas.openxmlformats.org/officeDocument/2006/relationships/customXml" Target="../ink/ink149.xml"/><Relationship Id="rId20" Type="http://schemas.openxmlformats.org/officeDocument/2006/relationships/customXml" Target="../ink/ink82.xml"/><Relationship Id="rId41" Type="http://schemas.openxmlformats.org/officeDocument/2006/relationships/image" Target="../media/image103.emf"/><Relationship Id="rId62" Type="http://schemas.openxmlformats.org/officeDocument/2006/relationships/customXml" Target="../ink/ink103.xml"/><Relationship Id="rId83" Type="http://schemas.openxmlformats.org/officeDocument/2006/relationships/image" Target="../media/image124.emf"/><Relationship Id="rId88" Type="http://schemas.openxmlformats.org/officeDocument/2006/relationships/customXml" Target="../ink/ink116.xml"/><Relationship Id="rId111" Type="http://schemas.openxmlformats.org/officeDocument/2006/relationships/image" Target="../media/image138.emf"/><Relationship Id="rId132" Type="http://schemas.openxmlformats.org/officeDocument/2006/relationships/customXml" Target="../ink/ink138.xml"/><Relationship Id="rId153" Type="http://schemas.openxmlformats.org/officeDocument/2006/relationships/image" Target="../media/image159.emf"/><Relationship Id="rId174" Type="http://schemas.openxmlformats.org/officeDocument/2006/relationships/customXml" Target="../ink/ink157.xml"/><Relationship Id="rId179" Type="http://schemas.openxmlformats.org/officeDocument/2006/relationships/image" Target="../media/image172.emf"/><Relationship Id="rId195" Type="http://schemas.openxmlformats.org/officeDocument/2006/relationships/image" Target="../media/image85.emf"/><Relationship Id="rId209" Type="http://schemas.openxmlformats.org/officeDocument/2006/relationships/image" Target="../media/image183.emf"/><Relationship Id="rId190" Type="http://schemas.openxmlformats.org/officeDocument/2006/relationships/customXml" Target="../ink/ink165.xml"/><Relationship Id="rId204" Type="http://schemas.openxmlformats.org/officeDocument/2006/relationships/customXml" Target="../ink/ink172.xml"/><Relationship Id="rId220" Type="http://schemas.openxmlformats.org/officeDocument/2006/relationships/customXml" Target="../ink/ink180.xml"/><Relationship Id="rId225" Type="http://schemas.openxmlformats.org/officeDocument/2006/relationships/image" Target="../media/image191.emf"/><Relationship Id="rId15" Type="http://schemas.openxmlformats.org/officeDocument/2006/relationships/image" Target="../media/image90.emf"/><Relationship Id="rId36" Type="http://schemas.openxmlformats.org/officeDocument/2006/relationships/customXml" Target="../ink/ink90.xml"/><Relationship Id="rId57" Type="http://schemas.openxmlformats.org/officeDocument/2006/relationships/image" Target="../media/image111.emf"/><Relationship Id="rId106" Type="http://schemas.openxmlformats.org/officeDocument/2006/relationships/customXml" Target="../ink/ink125.xml"/><Relationship Id="rId127" Type="http://schemas.openxmlformats.org/officeDocument/2006/relationships/image" Target="../media/image146.emf"/><Relationship Id="rId10" Type="http://schemas.openxmlformats.org/officeDocument/2006/relationships/customXml" Target="../ink/ink77.xml"/><Relationship Id="rId31" Type="http://schemas.openxmlformats.org/officeDocument/2006/relationships/image" Target="../media/image98.emf"/><Relationship Id="rId52" Type="http://schemas.openxmlformats.org/officeDocument/2006/relationships/customXml" Target="../ink/ink98.xml"/><Relationship Id="rId73" Type="http://schemas.openxmlformats.org/officeDocument/2006/relationships/image" Target="../media/image119.emf"/><Relationship Id="rId78" Type="http://schemas.openxmlformats.org/officeDocument/2006/relationships/customXml" Target="../ink/ink111.xml"/><Relationship Id="rId94" Type="http://schemas.openxmlformats.org/officeDocument/2006/relationships/customXml" Target="../ink/ink119.xml"/><Relationship Id="rId99" Type="http://schemas.openxmlformats.org/officeDocument/2006/relationships/image" Target="../media/image132.emf"/><Relationship Id="rId101" Type="http://schemas.openxmlformats.org/officeDocument/2006/relationships/image" Target="../media/image133.emf"/><Relationship Id="rId122" Type="http://schemas.openxmlformats.org/officeDocument/2006/relationships/customXml" Target="../ink/ink133.xml"/><Relationship Id="rId143" Type="http://schemas.openxmlformats.org/officeDocument/2006/relationships/image" Target="../media/image154.emf"/><Relationship Id="rId164" Type="http://schemas.openxmlformats.org/officeDocument/2006/relationships/customXml" Target="../ink/ink152.xml"/><Relationship Id="rId169" Type="http://schemas.openxmlformats.org/officeDocument/2006/relationships/image" Target="../media/image167.emf"/><Relationship Id="rId185" Type="http://schemas.openxmlformats.org/officeDocument/2006/relationships/image" Target="../media/image175.emf"/><Relationship Id="rId9" Type="http://schemas.openxmlformats.org/officeDocument/2006/relationships/image" Target="../media/image87.emf"/><Relationship Id="rId180" Type="http://schemas.openxmlformats.org/officeDocument/2006/relationships/customXml" Target="../ink/ink160.xml"/><Relationship Id="rId210" Type="http://schemas.openxmlformats.org/officeDocument/2006/relationships/customXml" Target="../ink/ink175.xml"/><Relationship Id="rId215" Type="http://schemas.openxmlformats.org/officeDocument/2006/relationships/image" Target="../media/image186.emf"/><Relationship Id="rId26" Type="http://schemas.openxmlformats.org/officeDocument/2006/relationships/customXml" Target="../ink/ink85.xml"/><Relationship Id="rId47" Type="http://schemas.openxmlformats.org/officeDocument/2006/relationships/image" Target="../media/image106.emf"/><Relationship Id="rId68" Type="http://schemas.openxmlformats.org/officeDocument/2006/relationships/customXml" Target="../ink/ink106.xml"/><Relationship Id="rId89" Type="http://schemas.openxmlformats.org/officeDocument/2006/relationships/image" Target="../media/image127.emf"/><Relationship Id="rId112" Type="http://schemas.openxmlformats.org/officeDocument/2006/relationships/customXml" Target="../ink/ink128.xml"/><Relationship Id="rId133" Type="http://schemas.openxmlformats.org/officeDocument/2006/relationships/image" Target="../media/image149.emf"/><Relationship Id="rId154" Type="http://schemas.openxmlformats.org/officeDocument/2006/relationships/customXml" Target="../ink/ink147.xml"/><Relationship Id="rId175" Type="http://schemas.openxmlformats.org/officeDocument/2006/relationships/image" Target="../media/image170.emf"/><Relationship Id="rId196" Type="http://schemas.openxmlformats.org/officeDocument/2006/relationships/customXml" Target="../ink/ink168.xml"/><Relationship Id="rId200" Type="http://schemas.openxmlformats.org/officeDocument/2006/relationships/customXml" Target="../ink/ink170.xml"/><Relationship Id="rId16" Type="http://schemas.openxmlformats.org/officeDocument/2006/relationships/customXml" Target="../ink/ink80.xml"/><Relationship Id="rId221" Type="http://schemas.openxmlformats.org/officeDocument/2006/relationships/image" Target="../media/image189.emf"/><Relationship Id="rId37" Type="http://schemas.openxmlformats.org/officeDocument/2006/relationships/image" Target="../media/image101.emf"/><Relationship Id="rId58" Type="http://schemas.openxmlformats.org/officeDocument/2006/relationships/customXml" Target="../ink/ink101.xml"/><Relationship Id="rId79" Type="http://schemas.openxmlformats.org/officeDocument/2006/relationships/image" Target="../media/image122.emf"/><Relationship Id="rId102" Type="http://schemas.openxmlformats.org/officeDocument/2006/relationships/customXml" Target="../ink/ink123.xml"/><Relationship Id="rId123" Type="http://schemas.openxmlformats.org/officeDocument/2006/relationships/image" Target="../media/image144.emf"/><Relationship Id="rId144" Type="http://schemas.openxmlformats.org/officeDocument/2006/relationships/customXml" Target="../ink/ink144.xml"/><Relationship Id="rId90" Type="http://schemas.openxmlformats.org/officeDocument/2006/relationships/customXml" Target="../ink/ink117.xml"/><Relationship Id="rId165" Type="http://schemas.openxmlformats.org/officeDocument/2006/relationships/image" Target="../media/image165.emf"/><Relationship Id="rId186" Type="http://schemas.openxmlformats.org/officeDocument/2006/relationships/customXml" Target="../ink/ink163.xml"/><Relationship Id="rId211" Type="http://schemas.openxmlformats.org/officeDocument/2006/relationships/image" Target="../media/image184.emf"/><Relationship Id="rId27" Type="http://schemas.openxmlformats.org/officeDocument/2006/relationships/image" Target="../media/image96.emf"/><Relationship Id="rId48" Type="http://schemas.openxmlformats.org/officeDocument/2006/relationships/customXml" Target="../ink/ink96.xml"/><Relationship Id="rId69" Type="http://schemas.openxmlformats.org/officeDocument/2006/relationships/image" Target="../media/image117.emf"/><Relationship Id="rId113" Type="http://schemas.openxmlformats.org/officeDocument/2006/relationships/image" Target="../media/image139.emf"/><Relationship Id="rId134" Type="http://schemas.openxmlformats.org/officeDocument/2006/relationships/customXml" Target="../ink/ink139.xml"/><Relationship Id="rId80" Type="http://schemas.openxmlformats.org/officeDocument/2006/relationships/customXml" Target="../ink/ink112.xml"/><Relationship Id="rId155" Type="http://schemas.openxmlformats.org/officeDocument/2006/relationships/image" Target="../media/image160.emf"/><Relationship Id="rId176" Type="http://schemas.openxmlformats.org/officeDocument/2006/relationships/customXml" Target="../ink/ink158.xml"/><Relationship Id="rId197" Type="http://schemas.openxmlformats.org/officeDocument/2006/relationships/image" Target="../media/image156.emf"/><Relationship Id="rId201" Type="http://schemas.openxmlformats.org/officeDocument/2006/relationships/image" Target="../media/image179.emf"/><Relationship Id="rId222" Type="http://schemas.openxmlformats.org/officeDocument/2006/relationships/customXml" Target="../ink/ink181.xml"/><Relationship Id="rId17" Type="http://schemas.openxmlformats.org/officeDocument/2006/relationships/image" Target="../media/image91.emf"/><Relationship Id="rId38" Type="http://schemas.openxmlformats.org/officeDocument/2006/relationships/customXml" Target="../ink/ink91.xml"/><Relationship Id="rId59" Type="http://schemas.openxmlformats.org/officeDocument/2006/relationships/image" Target="../media/image112.emf"/><Relationship Id="rId103" Type="http://schemas.openxmlformats.org/officeDocument/2006/relationships/image" Target="../media/image134.emf"/><Relationship Id="rId124" Type="http://schemas.openxmlformats.org/officeDocument/2006/relationships/customXml" Target="../ink/ink134.xml"/><Relationship Id="rId70" Type="http://schemas.openxmlformats.org/officeDocument/2006/relationships/customXml" Target="../ink/ink107.xml"/><Relationship Id="rId91" Type="http://schemas.openxmlformats.org/officeDocument/2006/relationships/image" Target="../media/image128.emf"/><Relationship Id="rId145" Type="http://schemas.openxmlformats.org/officeDocument/2006/relationships/image" Target="../media/image155.emf"/><Relationship Id="rId166" Type="http://schemas.openxmlformats.org/officeDocument/2006/relationships/customXml" Target="../ink/ink153.xml"/><Relationship Id="rId187" Type="http://schemas.openxmlformats.org/officeDocument/2006/relationships/image" Target="../media/image176.emf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76.xml"/><Relationship Id="rId28" Type="http://schemas.openxmlformats.org/officeDocument/2006/relationships/customXml" Target="../ink/ink86.xml"/><Relationship Id="rId49" Type="http://schemas.openxmlformats.org/officeDocument/2006/relationships/image" Target="../media/image107.emf"/><Relationship Id="rId114" Type="http://schemas.openxmlformats.org/officeDocument/2006/relationships/customXml" Target="../ink/ink129.xml"/><Relationship Id="rId60" Type="http://schemas.openxmlformats.org/officeDocument/2006/relationships/customXml" Target="../ink/ink102.xml"/><Relationship Id="rId81" Type="http://schemas.openxmlformats.org/officeDocument/2006/relationships/image" Target="../media/image123.emf"/><Relationship Id="rId135" Type="http://schemas.openxmlformats.org/officeDocument/2006/relationships/image" Target="../media/image150.emf"/><Relationship Id="rId156" Type="http://schemas.openxmlformats.org/officeDocument/2006/relationships/customXml" Target="../ink/ink148.xml"/><Relationship Id="rId177" Type="http://schemas.openxmlformats.org/officeDocument/2006/relationships/image" Target="../media/image171.emf"/><Relationship Id="rId198" Type="http://schemas.openxmlformats.org/officeDocument/2006/relationships/customXml" Target="../ink/ink169.xml"/><Relationship Id="rId202" Type="http://schemas.openxmlformats.org/officeDocument/2006/relationships/customXml" Target="../ink/ink171.xml"/><Relationship Id="rId223" Type="http://schemas.openxmlformats.org/officeDocument/2006/relationships/image" Target="../media/image190.emf"/><Relationship Id="rId18" Type="http://schemas.openxmlformats.org/officeDocument/2006/relationships/customXml" Target="../ink/ink81.xml"/><Relationship Id="rId39" Type="http://schemas.openxmlformats.org/officeDocument/2006/relationships/image" Target="../media/image102.emf"/><Relationship Id="rId50" Type="http://schemas.openxmlformats.org/officeDocument/2006/relationships/customXml" Target="../ink/ink97.xml"/><Relationship Id="rId104" Type="http://schemas.openxmlformats.org/officeDocument/2006/relationships/customXml" Target="../ink/ink124.xml"/><Relationship Id="rId125" Type="http://schemas.openxmlformats.org/officeDocument/2006/relationships/image" Target="../media/image145.emf"/><Relationship Id="rId146" Type="http://schemas.openxmlformats.org/officeDocument/2006/relationships/customXml" Target="../ink/ink145.xml"/><Relationship Id="rId167" Type="http://schemas.openxmlformats.org/officeDocument/2006/relationships/image" Target="../media/image166.emf"/><Relationship Id="rId188" Type="http://schemas.openxmlformats.org/officeDocument/2006/relationships/customXml" Target="../ink/ink164.xml"/><Relationship Id="rId71" Type="http://schemas.openxmlformats.org/officeDocument/2006/relationships/image" Target="../media/image118.emf"/><Relationship Id="rId92" Type="http://schemas.openxmlformats.org/officeDocument/2006/relationships/customXml" Target="../ink/ink118.xml"/><Relationship Id="rId213" Type="http://schemas.openxmlformats.org/officeDocument/2006/relationships/image" Target="../media/image185.emf"/><Relationship Id="rId2" Type="http://schemas.openxmlformats.org/officeDocument/2006/relationships/customXml" Target="../ink/ink75.xml"/><Relationship Id="rId29" Type="http://schemas.openxmlformats.org/officeDocument/2006/relationships/image" Target="../media/image97.emf"/><Relationship Id="rId40" Type="http://schemas.openxmlformats.org/officeDocument/2006/relationships/customXml" Target="../ink/ink92.xml"/><Relationship Id="rId115" Type="http://schemas.openxmlformats.org/officeDocument/2006/relationships/image" Target="../media/image140.emf"/><Relationship Id="rId136" Type="http://schemas.openxmlformats.org/officeDocument/2006/relationships/customXml" Target="../ink/ink140.xml"/><Relationship Id="rId157" Type="http://schemas.openxmlformats.org/officeDocument/2006/relationships/image" Target="../media/image161.emf"/><Relationship Id="rId178" Type="http://schemas.openxmlformats.org/officeDocument/2006/relationships/customXml" Target="../ink/ink159.xml"/><Relationship Id="rId61" Type="http://schemas.openxmlformats.org/officeDocument/2006/relationships/image" Target="../media/image113.emf"/><Relationship Id="rId82" Type="http://schemas.openxmlformats.org/officeDocument/2006/relationships/customXml" Target="../ink/ink113.xml"/><Relationship Id="rId199" Type="http://schemas.openxmlformats.org/officeDocument/2006/relationships/image" Target="../media/image157.emf"/><Relationship Id="rId203" Type="http://schemas.openxmlformats.org/officeDocument/2006/relationships/image" Target="../media/image180.emf"/><Relationship Id="rId19" Type="http://schemas.openxmlformats.org/officeDocument/2006/relationships/image" Target="../media/image92.emf"/><Relationship Id="rId224" Type="http://schemas.openxmlformats.org/officeDocument/2006/relationships/customXml" Target="../ink/ink182.xml"/><Relationship Id="rId30" Type="http://schemas.openxmlformats.org/officeDocument/2006/relationships/customXml" Target="../ink/ink87.xml"/><Relationship Id="rId105" Type="http://schemas.openxmlformats.org/officeDocument/2006/relationships/image" Target="../media/image135.emf"/><Relationship Id="rId126" Type="http://schemas.openxmlformats.org/officeDocument/2006/relationships/customXml" Target="../ink/ink135.xml"/><Relationship Id="rId168" Type="http://schemas.openxmlformats.org/officeDocument/2006/relationships/customXml" Target="../ink/ink15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6.xml"/><Relationship Id="rId13" Type="http://schemas.openxmlformats.org/officeDocument/2006/relationships/image" Target="../media/image197.emf"/><Relationship Id="rId18" Type="http://schemas.openxmlformats.org/officeDocument/2006/relationships/hyperlink" Target="https://en.wikipedia.org/wiki/Quantum_logic_gate" TargetMode="External"/><Relationship Id="rId3" Type="http://schemas.openxmlformats.org/officeDocument/2006/relationships/image" Target="../media/image20.png"/><Relationship Id="rId7" Type="http://schemas.openxmlformats.org/officeDocument/2006/relationships/image" Target="../media/image194.emf"/><Relationship Id="rId12" Type="http://schemas.openxmlformats.org/officeDocument/2006/relationships/customXml" Target="../ink/ink188.xml"/><Relationship Id="rId17" Type="http://schemas.openxmlformats.org/officeDocument/2006/relationships/image" Target="../media/image199.emf"/><Relationship Id="rId2" Type="http://schemas.openxmlformats.org/officeDocument/2006/relationships/image" Target="../media/image19.png"/><Relationship Id="rId16" Type="http://schemas.openxmlformats.org/officeDocument/2006/relationships/customXml" Target="../ink/ink190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85.xml"/><Relationship Id="rId11" Type="http://schemas.openxmlformats.org/officeDocument/2006/relationships/image" Target="../media/image196.emf"/><Relationship Id="rId5" Type="http://schemas.openxmlformats.org/officeDocument/2006/relationships/image" Target="../media/image170.png"/><Relationship Id="rId15" Type="http://schemas.openxmlformats.org/officeDocument/2006/relationships/image" Target="../media/image198.emf"/><Relationship Id="rId10" Type="http://schemas.openxmlformats.org/officeDocument/2006/relationships/customXml" Target="../ink/ink187.xml"/><Relationship Id="rId4" Type="http://schemas.openxmlformats.org/officeDocument/2006/relationships/image" Target="../media/image160.png"/><Relationship Id="rId9" Type="http://schemas.openxmlformats.org/officeDocument/2006/relationships/image" Target="../media/image195.emf"/><Relationship Id="rId14" Type="http://schemas.openxmlformats.org/officeDocument/2006/relationships/customXml" Target="../ink/ink18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png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tags" Target="../tags/tag16.xml"/><Relationship Id="rId18" Type="http://schemas.openxmlformats.org/officeDocument/2006/relationships/slideLayout" Target="../slideLayouts/slideLayout4.xml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10" Type="http://schemas.openxmlformats.org/officeDocument/2006/relationships/tags" Target="../tags/tag13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tags" Target="../tags/tag50.xml"/><Relationship Id="rId18" Type="http://schemas.openxmlformats.org/officeDocument/2006/relationships/slideLayout" Target="../slideLayouts/slideLayout4.xml"/><Relationship Id="rId3" Type="http://schemas.openxmlformats.org/officeDocument/2006/relationships/tags" Target="../tags/tag40.xml"/><Relationship Id="rId7" Type="http://schemas.openxmlformats.org/officeDocument/2006/relationships/tags" Target="../tags/tag44.xml"/><Relationship Id="rId12" Type="http://schemas.openxmlformats.org/officeDocument/2006/relationships/tags" Target="../tags/tag49.xml"/><Relationship Id="rId17" Type="http://schemas.openxmlformats.org/officeDocument/2006/relationships/tags" Target="../tags/tag54.xml"/><Relationship Id="rId2" Type="http://schemas.openxmlformats.org/officeDocument/2006/relationships/tags" Target="../tags/tag39.xml"/><Relationship Id="rId16" Type="http://schemas.openxmlformats.org/officeDocument/2006/relationships/tags" Target="../tags/tag53.xml"/><Relationship Id="rId1" Type="http://schemas.openxmlformats.org/officeDocument/2006/relationships/tags" Target="../tags/tag38.x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5" Type="http://schemas.openxmlformats.org/officeDocument/2006/relationships/tags" Target="../tags/tag42.xml"/><Relationship Id="rId15" Type="http://schemas.openxmlformats.org/officeDocument/2006/relationships/tags" Target="../tags/tag52.xml"/><Relationship Id="rId10" Type="http://schemas.openxmlformats.org/officeDocument/2006/relationships/tags" Target="../tags/tag47.xml"/><Relationship Id="rId19" Type="http://schemas.openxmlformats.org/officeDocument/2006/relationships/notesSlide" Target="../notesSlides/notesSlide3.xml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tags" Target="../tags/tag5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microsoft.com/en-us/quantum/quickstarts/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5" Type="http://schemas.openxmlformats.org/officeDocument/2006/relationships/hyperlink" Target="https://aka.ms/try-qsharp" TargetMode="External"/><Relationship Id="rId4" Type="http://schemas.openxmlformats.org/officeDocument/2006/relationships/hyperlink" Target="https://docs.microsoft.com/en-us/quantum/quickstarts/install-binder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stationq.github.io/Liquid/docs/LIQUiD.pdf" TargetMode="External"/><Relationship Id="rId2" Type="http://schemas.openxmlformats.org/officeDocument/2006/relationships/hyperlink" Target="https://docs.microsoft.com/en-us/quantum/index?view=qsharp-preview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62.xml"/><Relationship Id="rId13" Type="http://schemas.openxmlformats.org/officeDocument/2006/relationships/tags" Target="../tags/tag67.xml"/><Relationship Id="rId18" Type="http://schemas.openxmlformats.org/officeDocument/2006/relationships/slideLayout" Target="../slideLayouts/slideLayout4.xml"/><Relationship Id="rId3" Type="http://schemas.openxmlformats.org/officeDocument/2006/relationships/tags" Target="../tags/tag57.xml"/><Relationship Id="rId7" Type="http://schemas.openxmlformats.org/officeDocument/2006/relationships/tags" Target="../tags/tag61.xml"/><Relationship Id="rId12" Type="http://schemas.openxmlformats.org/officeDocument/2006/relationships/tags" Target="../tags/tag66.xml"/><Relationship Id="rId17" Type="http://schemas.openxmlformats.org/officeDocument/2006/relationships/tags" Target="../tags/tag71.xml"/><Relationship Id="rId2" Type="http://schemas.openxmlformats.org/officeDocument/2006/relationships/tags" Target="../tags/tag56.xml"/><Relationship Id="rId16" Type="http://schemas.openxmlformats.org/officeDocument/2006/relationships/tags" Target="../tags/tag70.xml"/><Relationship Id="rId1" Type="http://schemas.openxmlformats.org/officeDocument/2006/relationships/tags" Target="../tags/tag55.xml"/><Relationship Id="rId6" Type="http://schemas.openxmlformats.org/officeDocument/2006/relationships/tags" Target="../tags/tag60.xml"/><Relationship Id="rId11" Type="http://schemas.openxmlformats.org/officeDocument/2006/relationships/tags" Target="../tags/tag65.xml"/><Relationship Id="rId5" Type="http://schemas.openxmlformats.org/officeDocument/2006/relationships/tags" Target="../tags/tag59.xml"/><Relationship Id="rId15" Type="http://schemas.openxmlformats.org/officeDocument/2006/relationships/tags" Target="../tags/tag69.xml"/><Relationship Id="rId10" Type="http://schemas.openxmlformats.org/officeDocument/2006/relationships/tags" Target="../tags/tag64.xml"/><Relationship Id="rId19" Type="http://schemas.openxmlformats.org/officeDocument/2006/relationships/notesSlide" Target="../notesSlides/notesSlide4.xml"/><Relationship Id="rId4" Type="http://schemas.openxmlformats.org/officeDocument/2006/relationships/tags" Target="../tags/tag58.xml"/><Relationship Id="rId9" Type="http://schemas.openxmlformats.org/officeDocument/2006/relationships/tags" Target="../tags/tag63.xml"/><Relationship Id="rId14" Type="http://schemas.openxmlformats.org/officeDocument/2006/relationships/tags" Target="../tags/tag6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57.emf"/><Relationship Id="rId21" Type="http://schemas.openxmlformats.org/officeDocument/2006/relationships/image" Target="../media/image209.emf"/><Relationship Id="rId63" Type="http://schemas.openxmlformats.org/officeDocument/2006/relationships/image" Target="../media/image230.emf"/><Relationship Id="rId159" Type="http://schemas.openxmlformats.org/officeDocument/2006/relationships/image" Target="../media/image278.emf"/><Relationship Id="rId170" Type="http://schemas.openxmlformats.org/officeDocument/2006/relationships/customXml" Target="../ink/ink275.xml"/><Relationship Id="rId226" Type="http://schemas.openxmlformats.org/officeDocument/2006/relationships/customXml" Target="../ink/ink303.xml"/><Relationship Id="rId268" Type="http://schemas.openxmlformats.org/officeDocument/2006/relationships/customXml" Target="../ink/ink324.xml"/><Relationship Id="rId32" Type="http://schemas.openxmlformats.org/officeDocument/2006/relationships/customXml" Target="../ink/ink206.xml"/><Relationship Id="rId74" Type="http://schemas.openxmlformats.org/officeDocument/2006/relationships/customXml" Target="../ink/ink227.xml"/><Relationship Id="rId128" Type="http://schemas.openxmlformats.org/officeDocument/2006/relationships/customXml" Target="../ink/ink254.xml"/><Relationship Id="rId5" Type="http://schemas.openxmlformats.org/officeDocument/2006/relationships/image" Target="../media/image201.emf"/><Relationship Id="rId181" Type="http://schemas.openxmlformats.org/officeDocument/2006/relationships/image" Target="../media/image289.emf"/><Relationship Id="rId237" Type="http://schemas.openxmlformats.org/officeDocument/2006/relationships/image" Target="../media/image317.emf"/><Relationship Id="rId279" Type="http://schemas.openxmlformats.org/officeDocument/2006/relationships/image" Target="../media/image338.emf"/><Relationship Id="rId43" Type="http://schemas.openxmlformats.org/officeDocument/2006/relationships/image" Target="../media/image220.emf"/><Relationship Id="rId139" Type="http://schemas.openxmlformats.org/officeDocument/2006/relationships/image" Target="../media/image268.emf"/><Relationship Id="rId290" Type="http://schemas.openxmlformats.org/officeDocument/2006/relationships/customXml" Target="../ink/ink335.xml"/><Relationship Id="rId85" Type="http://schemas.openxmlformats.org/officeDocument/2006/relationships/image" Target="../media/image241.emf"/><Relationship Id="rId150" Type="http://schemas.openxmlformats.org/officeDocument/2006/relationships/customXml" Target="../ink/ink265.xml"/><Relationship Id="rId192" Type="http://schemas.openxmlformats.org/officeDocument/2006/relationships/customXml" Target="../ink/ink286.xml"/><Relationship Id="rId206" Type="http://schemas.openxmlformats.org/officeDocument/2006/relationships/customXml" Target="../ink/ink293.xml"/><Relationship Id="rId248" Type="http://schemas.openxmlformats.org/officeDocument/2006/relationships/customXml" Target="../ink/ink314.xml"/><Relationship Id="rId269" Type="http://schemas.openxmlformats.org/officeDocument/2006/relationships/image" Target="../media/image333.emf"/><Relationship Id="rId12" Type="http://schemas.openxmlformats.org/officeDocument/2006/relationships/customXml" Target="../ink/ink196.xml"/><Relationship Id="rId33" Type="http://schemas.openxmlformats.org/officeDocument/2006/relationships/image" Target="../media/image215.emf"/><Relationship Id="rId108" Type="http://schemas.openxmlformats.org/officeDocument/2006/relationships/customXml" Target="../ink/ink244.xml"/><Relationship Id="rId129" Type="http://schemas.openxmlformats.org/officeDocument/2006/relationships/image" Target="../media/image263.emf"/><Relationship Id="rId280" Type="http://schemas.openxmlformats.org/officeDocument/2006/relationships/customXml" Target="../ink/ink330.xml"/><Relationship Id="rId54" Type="http://schemas.openxmlformats.org/officeDocument/2006/relationships/customXml" Target="../ink/ink217.xml"/><Relationship Id="rId75" Type="http://schemas.openxmlformats.org/officeDocument/2006/relationships/image" Target="../media/image236.emf"/><Relationship Id="rId96" Type="http://schemas.openxmlformats.org/officeDocument/2006/relationships/customXml" Target="../ink/ink238.xml"/><Relationship Id="rId140" Type="http://schemas.openxmlformats.org/officeDocument/2006/relationships/customXml" Target="../ink/ink260.xml"/><Relationship Id="rId161" Type="http://schemas.openxmlformats.org/officeDocument/2006/relationships/image" Target="../media/image279.emf"/><Relationship Id="rId182" Type="http://schemas.openxmlformats.org/officeDocument/2006/relationships/customXml" Target="../ink/ink281.xml"/><Relationship Id="rId217" Type="http://schemas.openxmlformats.org/officeDocument/2006/relationships/image" Target="../media/image307.emf"/><Relationship Id="rId6" Type="http://schemas.openxmlformats.org/officeDocument/2006/relationships/customXml" Target="../ink/ink193.xml"/><Relationship Id="rId238" Type="http://schemas.openxmlformats.org/officeDocument/2006/relationships/customXml" Target="../ink/ink309.xml"/><Relationship Id="rId259" Type="http://schemas.openxmlformats.org/officeDocument/2006/relationships/image" Target="../media/image328.emf"/><Relationship Id="rId23" Type="http://schemas.openxmlformats.org/officeDocument/2006/relationships/image" Target="../media/image210.emf"/><Relationship Id="rId119" Type="http://schemas.openxmlformats.org/officeDocument/2006/relationships/image" Target="../media/image258.emf"/><Relationship Id="rId270" Type="http://schemas.openxmlformats.org/officeDocument/2006/relationships/customXml" Target="../ink/ink325.xml"/><Relationship Id="rId291" Type="http://schemas.openxmlformats.org/officeDocument/2006/relationships/image" Target="../media/image344.emf"/><Relationship Id="rId44" Type="http://schemas.openxmlformats.org/officeDocument/2006/relationships/customXml" Target="../ink/ink212.xml"/><Relationship Id="rId65" Type="http://schemas.openxmlformats.org/officeDocument/2006/relationships/image" Target="../media/image231.emf"/><Relationship Id="rId86" Type="http://schemas.openxmlformats.org/officeDocument/2006/relationships/customXml" Target="../ink/ink233.xml"/><Relationship Id="rId130" Type="http://schemas.openxmlformats.org/officeDocument/2006/relationships/customXml" Target="../ink/ink255.xml"/><Relationship Id="rId151" Type="http://schemas.openxmlformats.org/officeDocument/2006/relationships/image" Target="../media/image274.emf"/><Relationship Id="rId172" Type="http://schemas.openxmlformats.org/officeDocument/2006/relationships/customXml" Target="../ink/ink276.xml"/><Relationship Id="rId193" Type="http://schemas.openxmlformats.org/officeDocument/2006/relationships/image" Target="../media/image295.emf"/><Relationship Id="rId207" Type="http://schemas.openxmlformats.org/officeDocument/2006/relationships/image" Target="../media/image302.emf"/><Relationship Id="rId228" Type="http://schemas.openxmlformats.org/officeDocument/2006/relationships/customXml" Target="../ink/ink304.xml"/><Relationship Id="rId249" Type="http://schemas.openxmlformats.org/officeDocument/2006/relationships/image" Target="../media/image323.emf"/><Relationship Id="rId13" Type="http://schemas.openxmlformats.org/officeDocument/2006/relationships/image" Target="../media/image205.emf"/><Relationship Id="rId109" Type="http://schemas.openxmlformats.org/officeDocument/2006/relationships/image" Target="../media/image253.emf"/><Relationship Id="rId260" Type="http://schemas.openxmlformats.org/officeDocument/2006/relationships/customXml" Target="../ink/ink320.xml"/><Relationship Id="rId281" Type="http://schemas.openxmlformats.org/officeDocument/2006/relationships/image" Target="../media/image339.emf"/><Relationship Id="rId34" Type="http://schemas.openxmlformats.org/officeDocument/2006/relationships/customXml" Target="../ink/ink207.xml"/><Relationship Id="rId55" Type="http://schemas.openxmlformats.org/officeDocument/2006/relationships/image" Target="../media/image226.emf"/><Relationship Id="rId76" Type="http://schemas.openxmlformats.org/officeDocument/2006/relationships/customXml" Target="../ink/ink228.xml"/><Relationship Id="rId97" Type="http://schemas.openxmlformats.org/officeDocument/2006/relationships/image" Target="../media/image247.emf"/><Relationship Id="rId120" Type="http://schemas.openxmlformats.org/officeDocument/2006/relationships/customXml" Target="../ink/ink250.xml"/><Relationship Id="rId141" Type="http://schemas.openxmlformats.org/officeDocument/2006/relationships/image" Target="../media/image269.emf"/><Relationship Id="rId7" Type="http://schemas.openxmlformats.org/officeDocument/2006/relationships/image" Target="../media/image202.emf"/><Relationship Id="rId162" Type="http://schemas.openxmlformats.org/officeDocument/2006/relationships/customXml" Target="../ink/ink271.xml"/><Relationship Id="rId183" Type="http://schemas.openxmlformats.org/officeDocument/2006/relationships/image" Target="../media/image290.emf"/><Relationship Id="rId218" Type="http://schemas.openxmlformats.org/officeDocument/2006/relationships/customXml" Target="../ink/ink299.xml"/><Relationship Id="rId239" Type="http://schemas.openxmlformats.org/officeDocument/2006/relationships/image" Target="../media/image318.emf"/><Relationship Id="rId250" Type="http://schemas.openxmlformats.org/officeDocument/2006/relationships/customXml" Target="../ink/ink315.xml"/><Relationship Id="rId271" Type="http://schemas.openxmlformats.org/officeDocument/2006/relationships/image" Target="../media/image334.emf"/><Relationship Id="rId24" Type="http://schemas.openxmlformats.org/officeDocument/2006/relationships/customXml" Target="../ink/ink202.xml"/><Relationship Id="rId45" Type="http://schemas.openxmlformats.org/officeDocument/2006/relationships/image" Target="../media/image221.emf"/><Relationship Id="rId66" Type="http://schemas.openxmlformats.org/officeDocument/2006/relationships/customXml" Target="../ink/ink223.xml"/><Relationship Id="rId87" Type="http://schemas.openxmlformats.org/officeDocument/2006/relationships/image" Target="../media/image242.emf"/><Relationship Id="rId110" Type="http://schemas.openxmlformats.org/officeDocument/2006/relationships/customXml" Target="../ink/ink245.xml"/><Relationship Id="rId131" Type="http://schemas.openxmlformats.org/officeDocument/2006/relationships/image" Target="../media/image264.emf"/><Relationship Id="rId152" Type="http://schemas.openxmlformats.org/officeDocument/2006/relationships/customXml" Target="../ink/ink266.xml"/><Relationship Id="rId173" Type="http://schemas.openxmlformats.org/officeDocument/2006/relationships/image" Target="../media/image285.emf"/><Relationship Id="rId194" Type="http://schemas.openxmlformats.org/officeDocument/2006/relationships/customXml" Target="../ink/ink287.xml"/><Relationship Id="rId208" Type="http://schemas.openxmlformats.org/officeDocument/2006/relationships/customXml" Target="../ink/ink294.xml"/><Relationship Id="rId229" Type="http://schemas.openxmlformats.org/officeDocument/2006/relationships/image" Target="../media/image313.emf"/><Relationship Id="rId240" Type="http://schemas.openxmlformats.org/officeDocument/2006/relationships/customXml" Target="../ink/ink310.xml"/><Relationship Id="rId261" Type="http://schemas.openxmlformats.org/officeDocument/2006/relationships/image" Target="../media/image329.emf"/><Relationship Id="rId14" Type="http://schemas.openxmlformats.org/officeDocument/2006/relationships/customXml" Target="../ink/ink197.xml"/><Relationship Id="rId35" Type="http://schemas.openxmlformats.org/officeDocument/2006/relationships/image" Target="../media/image216.emf"/><Relationship Id="rId56" Type="http://schemas.openxmlformats.org/officeDocument/2006/relationships/customXml" Target="../ink/ink218.xml"/><Relationship Id="rId77" Type="http://schemas.openxmlformats.org/officeDocument/2006/relationships/image" Target="../media/image237.emf"/><Relationship Id="rId100" Type="http://schemas.openxmlformats.org/officeDocument/2006/relationships/customXml" Target="../ink/ink240.xml"/><Relationship Id="rId282" Type="http://schemas.openxmlformats.org/officeDocument/2006/relationships/customXml" Target="../ink/ink331.xml"/><Relationship Id="rId8" Type="http://schemas.openxmlformats.org/officeDocument/2006/relationships/customXml" Target="../ink/ink194.xml"/><Relationship Id="rId98" Type="http://schemas.openxmlformats.org/officeDocument/2006/relationships/customXml" Target="../ink/ink239.xml"/><Relationship Id="rId121" Type="http://schemas.openxmlformats.org/officeDocument/2006/relationships/image" Target="../media/image259.emf"/><Relationship Id="rId142" Type="http://schemas.openxmlformats.org/officeDocument/2006/relationships/customXml" Target="../ink/ink261.xml"/><Relationship Id="rId163" Type="http://schemas.openxmlformats.org/officeDocument/2006/relationships/image" Target="../media/image280.emf"/><Relationship Id="rId184" Type="http://schemas.openxmlformats.org/officeDocument/2006/relationships/customXml" Target="../ink/ink282.xml"/><Relationship Id="rId219" Type="http://schemas.openxmlformats.org/officeDocument/2006/relationships/image" Target="../media/image308.emf"/><Relationship Id="rId230" Type="http://schemas.openxmlformats.org/officeDocument/2006/relationships/customXml" Target="../ink/ink305.xml"/><Relationship Id="rId251" Type="http://schemas.openxmlformats.org/officeDocument/2006/relationships/image" Target="../media/image324.emf"/><Relationship Id="rId25" Type="http://schemas.openxmlformats.org/officeDocument/2006/relationships/image" Target="../media/image211.emf"/><Relationship Id="rId46" Type="http://schemas.openxmlformats.org/officeDocument/2006/relationships/customXml" Target="../ink/ink213.xml"/><Relationship Id="rId67" Type="http://schemas.openxmlformats.org/officeDocument/2006/relationships/image" Target="../media/image232.emf"/><Relationship Id="rId272" Type="http://schemas.openxmlformats.org/officeDocument/2006/relationships/customXml" Target="../ink/ink326.xml"/><Relationship Id="rId88" Type="http://schemas.openxmlformats.org/officeDocument/2006/relationships/customXml" Target="../ink/ink234.xml"/><Relationship Id="rId111" Type="http://schemas.openxmlformats.org/officeDocument/2006/relationships/image" Target="../media/image254.emf"/><Relationship Id="rId132" Type="http://schemas.openxmlformats.org/officeDocument/2006/relationships/customXml" Target="../ink/ink256.xml"/><Relationship Id="rId153" Type="http://schemas.openxmlformats.org/officeDocument/2006/relationships/image" Target="../media/image275.emf"/><Relationship Id="rId174" Type="http://schemas.openxmlformats.org/officeDocument/2006/relationships/customXml" Target="../ink/ink277.xml"/><Relationship Id="rId195" Type="http://schemas.openxmlformats.org/officeDocument/2006/relationships/image" Target="../media/image296.emf"/><Relationship Id="rId209" Type="http://schemas.openxmlformats.org/officeDocument/2006/relationships/image" Target="../media/image303.emf"/><Relationship Id="rId220" Type="http://schemas.openxmlformats.org/officeDocument/2006/relationships/customXml" Target="../ink/ink300.xml"/><Relationship Id="rId241" Type="http://schemas.openxmlformats.org/officeDocument/2006/relationships/image" Target="../media/image319.emf"/><Relationship Id="rId15" Type="http://schemas.openxmlformats.org/officeDocument/2006/relationships/image" Target="../media/image206.emf"/><Relationship Id="rId36" Type="http://schemas.openxmlformats.org/officeDocument/2006/relationships/customXml" Target="../ink/ink208.xml"/><Relationship Id="rId57" Type="http://schemas.openxmlformats.org/officeDocument/2006/relationships/image" Target="../media/image227.emf"/><Relationship Id="rId262" Type="http://schemas.openxmlformats.org/officeDocument/2006/relationships/customXml" Target="../ink/ink321.xml"/><Relationship Id="rId283" Type="http://schemas.openxmlformats.org/officeDocument/2006/relationships/image" Target="../media/image340.emf"/><Relationship Id="rId78" Type="http://schemas.openxmlformats.org/officeDocument/2006/relationships/customXml" Target="../ink/ink229.xml"/><Relationship Id="rId99" Type="http://schemas.openxmlformats.org/officeDocument/2006/relationships/image" Target="../media/image248.emf"/><Relationship Id="rId101" Type="http://schemas.openxmlformats.org/officeDocument/2006/relationships/image" Target="../media/image249.emf"/><Relationship Id="rId122" Type="http://schemas.openxmlformats.org/officeDocument/2006/relationships/customXml" Target="../ink/ink251.xml"/><Relationship Id="rId143" Type="http://schemas.openxmlformats.org/officeDocument/2006/relationships/image" Target="../media/image270.emf"/><Relationship Id="rId164" Type="http://schemas.openxmlformats.org/officeDocument/2006/relationships/customXml" Target="../ink/ink272.xml"/><Relationship Id="rId185" Type="http://schemas.openxmlformats.org/officeDocument/2006/relationships/image" Target="../media/image291.emf"/><Relationship Id="rId9" Type="http://schemas.openxmlformats.org/officeDocument/2006/relationships/image" Target="../media/image203.emf"/><Relationship Id="rId210" Type="http://schemas.openxmlformats.org/officeDocument/2006/relationships/customXml" Target="../ink/ink295.xml"/><Relationship Id="rId26" Type="http://schemas.openxmlformats.org/officeDocument/2006/relationships/customXml" Target="../ink/ink203.xml"/><Relationship Id="rId231" Type="http://schemas.openxmlformats.org/officeDocument/2006/relationships/image" Target="../media/image314.emf"/><Relationship Id="rId252" Type="http://schemas.openxmlformats.org/officeDocument/2006/relationships/customXml" Target="../ink/ink316.xml"/><Relationship Id="rId273" Type="http://schemas.openxmlformats.org/officeDocument/2006/relationships/image" Target="../media/image335.emf"/><Relationship Id="rId47" Type="http://schemas.openxmlformats.org/officeDocument/2006/relationships/image" Target="../media/image222.emf"/><Relationship Id="rId68" Type="http://schemas.openxmlformats.org/officeDocument/2006/relationships/customXml" Target="../ink/ink224.xml"/><Relationship Id="rId89" Type="http://schemas.openxmlformats.org/officeDocument/2006/relationships/image" Target="../media/image243.emf"/><Relationship Id="rId112" Type="http://schemas.openxmlformats.org/officeDocument/2006/relationships/customXml" Target="../ink/ink246.xml"/><Relationship Id="rId133" Type="http://schemas.openxmlformats.org/officeDocument/2006/relationships/image" Target="../media/image265.emf"/><Relationship Id="rId154" Type="http://schemas.openxmlformats.org/officeDocument/2006/relationships/customXml" Target="../ink/ink267.xml"/><Relationship Id="rId175" Type="http://schemas.openxmlformats.org/officeDocument/2006/relationships/image" Target="../media/image286.emf"/><Relationship Id="rId196" Type="http://schemas.openxmlformats.org/officeDocument/2006/relationships/customXml" Target="../ink/ink288.xml"/><Relationship Id="rId200" Type="http://schemas.openxmlformats.org/officeDocument/2006/relationships/customXml" Target="../ink/ink290.xml"/><Relationship Id="rId16" Type="http://schemas.openxmlformats.org/officeDocument/2006/relationships/customXml" Target="../ink/ink198.xml"/><Relationship Id="rId221" Type="http://schemas.openxmlformats.org/officeDocument/2006/relationships/image" Target="../media/image309.emf"/><Relationship Id="rId242" Type="http://schemas.openxmlformats.org/officeDocument/2006/relationships/customXml" Target="../ink/ink311.xml"/><Relationship Id="rId263" Type="http://schemas.openxmlformats.org/officeDocument/2006/relationships/image" Target="../media/image330.emf"/><Relationship Id="rId284" Type="http://schemas.openxmlformats.org/officeDocument/2006/relationships/customXml" Target="../ink/ink332.xml"/><Relationship Id="rId37" Type="http://schemas.openxmlformats.org/officeDocument/2006/relationships/image" Target="../media/image217.emf"/><Relationship Id="rId58" Type="http://schemas.openxmlformats.org/officeDocument/2006/relationships/customXml" Target="../ink/ink219.xml"/><Relationship Id="rId79" Type="http://schemas.openxmlformats.org/officeDocument/2006/relationships/image" Target="../media/image238.emf"/><Relationship Id="rId102" Type="http://schemas.openxmlformats.org/officeDocument/2006/relationships/customXml" Target="../ink/ink241.xml"/><Relationship Id="rId123" Type="http://schemas.openxmlformats.org/officeDocument/2006/relationships/image" Target="../media/image260.emf"/><Relationship Id="rId144" Type="http://schemas.openxmlformats.org/officeDocument/2006/relationships/customXml" Target="../ink/ink262.xml"/><Relationship Id="rId90" Type="http://schemas.openxmlformats.org/officeDocument/2006/relationships/customXml" Target="../ink/ink235.xml"/><Relationship Id="rId165" Type="http://schemas.openxmlformats.org/officeDocument/2006/relationships/image" Target="../media/image281.emf"/><Relationship Id="rId186" Type="http://schemas.openxmlformats.org/officeDocument/2006/relationships/customXml" Target="../ink/ink283.xml"/><Relationship Id="rId211" Type="http://schemas.openxmlformats.org/officeDocument/2006/relationships/image" Target="../media/image304.emf"/><Relationship Id="rId232" Type="http://schemas.openxmlformats.org/officeDocument/2006/relationships/customXml" Target="../ink/ink306.xml"/><Relationship Id="rId253" Type="http://schemas.openxmlformats.org/officeDocument/2006/relationships/image" Target="../media/image325.emf"/><Relationship Id="rId274" Type="http://schemas.openxmlformats.org/officeDocument/2006/relationships/customXml" Target="../ink/ink327.xml"/><Relationship Id="rId27" Type="http://schemas.openxmlformats.org/officeDocument/2006/relationships/image" Target="../media/image212.emf"/><Relationship Id="rId48" Type="http://schemas.openxmlformats.org/officeDocument/2006/relationships/customXml" Target="../ink/ink214.xml"/><Relationship Id="rId69" Type="http://schemas.openxmlformats.org/officeDocument/2006/relationships/image" Target="../media/image233.emf"/><Relationship Id="rId113" Type="http://schemas.openxmlformats.org/officeDocument/2006/relationships/image" Target="../media/image255.emf"/><Relationship Id="rId134" Type="http://schemas.openxmlformats.org/officeDocument/2006/relationships/customXml" Target="../ink/ink257.xml"/><Relationship Id="rId80" Type="http://schemas.openxmlformats.org/officeDocument/2006/relationships/customXml" Target="../ink/ink230.xml"/><Relationship Id="rId155" Type="http://schemas.openxmlformats.org/officeDocument/2006/relationships/image" Target="../media/image276.emf"/><Relationship Id="rId176" Type="http://schemas.openxmlformats.org/officeDocument/2006/relationships/customXml" Target="../ink/ink278.xml"/><Relationship Id="rId197" Type="http://schemas.openxmlformats.org/officeDocument/2006/relationships/image" Target="../media/image297.emf"/><Relationship Id="rId201" Type="http://schemas.openxmlformats.org/officeDocument/2006/relationships/image" Target="../media/image299.emf"/><Relationship Id="rId222" Type="http://schemas.openxmlformats.org/officeDocument/2006/relationships/customXml" Target="../ink/ink301.xml"/><Relationship Id="rId243" Type="http://schemas.openxmlformats.org/officeDocument/2006/relationships/image" Target="../media/image320.emf"/><Relationship Id="rId264" Type="http://schemas.openxmlformats.org/officeDocument/2006/relationships/customXml" Target="../ink/ink322.xml"/><Relationship Id="rId285" Type="http://schemas.openxmlformats.org/officeDocument/2006/relationships/image" Target="../media/image341.emf"/><Relationship Id="rId17" Type="http://schemas.openxmlformats.org/officeDocument/2006/relationships/image" Target="../media/image207.emf"/><Relationship Id="rId38" Type="http://schemas.openxmlformats.org/officeDocument/2006/relationships/customXml" Target="../ink/ink209.xml"/><Relationship Id="rId59" Type="http://schemas.openxmlformats.org/officeDocument/2006/relationships/image" Target="../media/image228.emf"/><Relationship Id="rId103" Type="http://schemas.openxmlformats.org/officeDocument/2006/relationships/image" Target="../media/image250.emf"/><Relationship Id="rId124" Type="http://schemas.openxmlformats.org/officeDocument/2006/relationships/customXml" Target="../ink/ink252.xml"/><Relationship Id="rId70" Type="http://schemas.openxmlformats.org/officeDocument/2006/relationships/customXml" Target="../ink/ink225.xml"/><Relationship Id="rId91" Type="http://schemas.openxmlformats.org/officeDocument/2006/relationships/image" Target="../media/image244.emf"/><Relationship Id="rId145" Type="http://schemas.openxmlformats.org/officeDocument/2006/relationships/image" Target="../media/image271.emf"/><Relationship Id="rId166" Type="http://schemas.openxmlformats.org/officeDocument/2006/relationships/customXml" Target="../ink/ink273.xml"/><Relationship Id="rId187" Type="http://schemas.openxmlformats.org/officeDocument/2006/relationships/image" Target="../media/image292.emf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296.xml"/><Relationship Id="rId233" Type="http://schemas.openxmlformats.org/officeDocument/2006/relationships/image" Target="../media/image315.emf"/><Relationship Id="rId254" Type="http://schemas.openxmlformats.org/officeDocument/2006/relationships/customXml" Target="../ink/ink317.xml"/><Relationship Id="rId28" Type="http://schemas.openxmlformats.org/officeDocument/2006/relationships/customXml" Target="../ink/ink204.xml"/><Relationship Id="rId49" Type="http://schemas.openxmlformats.org/officeDocument/2006/relationships/image" Target="../media/image223.emf"/><Relationship Id="rId114" Type="http://schemas.openxmlformats.org/officeDocument/2006/relationships/customXml" Target="../ink/ink247.xml"/><Relationship Id="rId275" Type="http://schemas.openxmlformats.org/officeDocument/2006/relationships/image" Target="../media/image336.emf"/><Relationship Id="rId60" Type="http://schemas.openxmlformats.org/officeDocument/2006/relationships/customXml" Target="../ink/ink220.xml"/><Relationship Id="rId81" Type="http://schemas.openxmlformats.org/officeDocument/2006/relationships/image" Target="../media/image239.emf"/><Relationship Id="rId135" Type="http://schemas.openxmlformats.org/officeDocument/2006/relationships/image" Target="../media/image266.emf"/><Relationship Id="rId156" Type="http://schemas.openxmlformats.org/officeDocument/2006/relationships/customXml" Target="../ink/ink268.xml"/><Relationship Id="rId177" Type="http://schemas.openxmlformats.org/officeDocument/2006/relationships/image" Target="../media/image287.emf"/><Relationship Id="rId198" Type="http://schemas.openxmlformats.org/officeDocument/2006/relationships/customXml" Target="../ink/ink289.xml"/><Relationship Id="rId202" Type="http://schemas.openxmlformats.org/officeDocument/2006/relationships/customXml" Target="../ink/ink291.xml"/><Relationship Id="rId223" Type="http://schemas.openxmlformats.org/officeDocument/2006/relationships/image" Target="../media/image310.emf"/><Relationship Id="rId244" Type="http://schemas.openxmlformats.org/officeDocument/2006/relationships/customXml" Target="../ink/ink312.xml"/><Relationship Id="rId18" Type="http://schemas.openxmlformats.org/officeDocument/2006/relationships/customXml" Target="../ink/ink199.xml"/><Relationship Id="rId39" Type="http://schemas.openxmlformats.org/officeDocument/2006/relationships/image" Target="../media/image218.emf"/><Relationship Id="rId265" Type="http://schemas.openxmlformats.org/officeDocument/2006/relationships/image" Target="../media/image331.emf"/><Relationship Id="rId286" Type="http://schemas.openxmlformats.org/officeDocument/2006/relationships/customXml" Target="../ink/ink333.xml"/><Relationship Id="rId50" Type="http://schemas.openxmlformats.org/officeDocument/2006/relationships/customXml" Target="../ink/ink215.xml"/><Relationship Id="rId104" Type="http://schemas.openxmlformats.org/officeDocument/2006/relationships/customXml" Target="../ink/ink242.xml"/><Relationship Id="rId125" Type="http://schemas.openxmlformats.org/officeDocument/2006/relationships/image" Target="../media/image261.emf"/><Relationship Id="rId146" Type="http://schemas.openxmlformats.org/officeDocument/2006/relationships/customXml" Target="../ink/ink263.xml"/><Relationship Id="rId167" Type="http://schemas.openxmlformats.org/officeDocument/2006/relationships/image" Target="../media/image282.emf"/><Relationship Id="rId188" Type="http://schemas.openxmlformats.org/officeDocument/2006/relationships/customXml" Target="../ink/ink284.xml"/><Relationship Id="rId71" Type="http://schemas.openxmlformats.org/officeDocument/2006/relationships/image" Target="../media/image234.emf"/><Relationship Id="rId92" Type="http://schemas.openxmlformats.org/officeDocument/2006/relationships/customXml" Target="../ink/ink236.xml"/><Relationship Id="rId213" Type="http://schemas.openxmlformats.org/officeDocument/2006/relationships/image" Target="../media/image305.emf"/><Relationship Id="rId234" Type="http://schemas.openxmlformats.org/officeDocument/2006/relationships/customXml" Target="../ink/ink307.xml"/><Relationship Id="rId2" Type="http://schemas.openxmlformats.org/officeDocument/2006/relationships/customXml" Target="../ink/ink191.xml"/><Relationship Id="rId29" Type="http://schemas.openxmlformats.org/officeDocument/2006/relationships/image" Target="../media/image213.emf"/><Relationship Id="rId255" Type="http://schemas.openxmlformats.org/officeDocument/2006/relationships/image" Target="../media/image326.emf"/><Relationship Id="rId276" Type="http://schemas.openxmlformats.org/officeDocument/2006/relationships/customXml" Target="../ink/ink328.xml"/><Relationship Id="rId40" Type="http://schemas.openxmlformats.org/officeDocument/2006/relationships/customXml" Target="../ink/ink210.xml"/><Relationship Id="rId115" Type="http://schemas.openxmlformats.org/officeDocument/2006/relationships/image" Target="../media/image256.emf"/><Relationship Id="rId136" Type="http://schemas.openxmlformats.org/officeDocument/2006/relationships/customXml" Target="../ink/ink258.xml"/><Relationship Id="rId157" Type="http://schemas.openxmlformats.org/officeDocument/2006/relationships/image" Target="../media/image277.emf"/><Relationship Id="rId178" Type="http://schemas.openxmlformats.org/officeDocument/2006/relationships/customXml" Target="../ink/ink279.xml"/><Relationship Id="rId61" Type="http://schemas.openxmlformats.org/officeDocument/2006/relationships/image" Target="../media/image229.emf"/><Relationship Id="rId82" Type="http://schemas.openxmlformats.org/officeDocument/2006/relationships/customXml" Target="../ink/ink231.xml"/><Relationship Id="rId199" Type="http://schemas.openxmlformats.org/officeDocument/2006/relationships/image" Target="../media/image298.emf"/><Relationship Id="rId203" Type="http://schemas.openxmlformats.org/officeDocument/2006/relationships/image" Target="../media/image300.emf"/><Relationship Id="rId19" Type="http://schemas.openxmlformats.org/officeDocument/2006/relationships/image" Target="../media/image208.emf"/><Relationship Id="rId224" Type="http://schemas.openxmlformats.org/officeDocument/2006/relationships/customXml" Target="../ink/ink302.xml"/><Relationship Id="rId245" Type="http://schemas.openxmlformats.org/officeDocument/2006/relationships/image" Target="../media/image321.emf"/><Relationship Id="rId266" Type="http://schemas.openxmlformats.org/officeDocument/2006/relationships/customXml" Target="../ink/ink323.xml"/><Relationship Id="rId287" Type="http://schemas.openxmlformats.org/officeDocument/2006/relationships/image" Target="../media/image342.emf"/><Relationship Id="rId30" Type="http://schemas.openxmlformats.org/officeDocument/2006/relationships/customXml" Target="../ink/ink205.xml"/><Relationship Id="rId105" Type="http://schemas.openxmlformats.org/officeDocument/2006/relationships/image" Target="../media/image251.emf"/><Relationship Id="rId126" Type="http://schemas.openxmlformats.org/officeDocument/2006/relationships/customXml" Target="../ink/ink253.xml"/><Relationship Id="rId147" Type="http://schemas.openxmlformats.org/officeDocument/2006/relationships/image" Target="../media/image272.emf"/><Relationship Id="rId168" Type="http://schemas.openxmlformats.org/officeDocument/2006/relationships/customXml" Target="../ink/ink274.xml"/><Relationship Id="rId51" Type="http://schemas.openxmlformats.org/officeDocument/2006/relationships/image" Target="../media/image224.emf"/><Relationship Id="rId72" Type="http://schemas.openxmlformats.org/officeDocument/2006/relationships/customXml" Target="../ink/ink226.xml"/><Relationship Id="rId93" Type="http://schemas.openxmlformats.org/officeDocument/2006/relationships/image" Target="../media/image245.emf"/><Relationship Id="rId189" Type="http://schemas.openxmlformats.org/officeDocument/2006/relationships/image" Target="../media/image293.emf"/><Relationship Id="rId3" Type="http://schemas.openxmlformats.org/officeDocument/2006/relationships/image" Target="../media/image200.emf"/><Relationship Id="rId214" Type="http://schemas.openxmlformats.org/officeDocument/2006/relationships/customXml" Target="../ink/ink297.xml"/><Relationship Id="rId235" Type="http://schemas.openxmlformats.org/officeDocument/2006/relationships/image" Target="../media/image316.emf"/><Relationship Id="rId256" Type="http://schemas.openxmlformats.org/officeDocument/2006/relationships/customXml" Target="../ink/ink318.xml"/><Relationship Id="rId277" Type="http://schemas.openxmlformats.org/officeDocument/2006/relationships/image" Target="../media/image337.emf"/><Relationship Id="rId116" Type="http://schemas.openxmlformats.org/officeDocument/2006/relationships/customXml" Target="../ink/ink248.xml"/><Relationship Id="rId137" Type="http://schemas.openxmlformats.org/officeDocument/2006/relationships/image" Target="../media/image267.emf"/><Relationship Id="rId158" Type="http://schemas.openxmlformats.org/officeDocument/2006/relationships/customXml" Target="../ink/ink269.xml"/><Relationship Id="rId20" Type="http://schemas.openxmlformats.org/officeDocument/2006/relationships/customXml" Target="../ink/ink200.xml"/><Relationship Id="rId41" Type="http://schemas.openxmlformats.org/officeDocument/2006/relationships/image" Target="../media/image219.emf"/><Relationship Id="rId62" Type="http://schemas.openxmlformats.org/officeDocument/2006/relationships/customXml" Target="../ink/ink221.xml"/><Relationship Id="rId83" Type="http://schemas.openxmlformats.org/officeDocument/2006/relationships/image" Target="../media/image240.emf"/><Relationship Id="rId179" Type="http://schemas.openxmlformats.org/officeDocument/2006/relationships/image" Target="../media/image288.emf"/><Relationship Id="rId190" Type="http://schemas.openxmlformats.org/officeDocument/2006/relationships/customXml" Target="../ink/ink285.xml"/><Relationship Id="rId204" Type="http://schemas.openxmlformats.org/officeDocument/2006/relationships/customXml" Target="../ink/ink292.xml"/><Relationship Id="rId225" Type="http://schemas.openxmlformats.org/officeDocument/2006/relationships/image" Target="../media/image311.emf"/><Relationship Id="rId246" Type="http://schemas.openxmlformats.org/officeDocument/2006/relationships/customXml" Target="../ink/ink313.xml"/><Relationship Id="rId267" Type="http://schemas.openxmlformats.org/officeDocument/2006/relationships/image" Target="../media/image332.emf"/><Relationship Id="rId288" Type="http://schemas.openxmlformats.org/officeDocument/2006/relationships/customXml" Target="../ink/ink334.xml"/><Relationship Id="rId106" Type="http://schemas.openxmlformats.org/officeDocument/2006/relationships/customXml" Target="../ink/ink243.xml"/><Relationship Id="rId127" Type="http://schemas.openxmlformats.org/officeDocument/2006/relationships/image" Target="../media/image262.emf"/><Relationship Id="rId10" Type="http://schemas.openxmlformats.org/officeDocument/2006/relationships/customXml" Target="../ink/ink195.xml"/><Relationship Id="rId31" Type="http://schemas.openxmlformats.org/officeDocument/2006/relationships/image" Target="../media/image214.emf"/><Relationship Id="rId52" Type="http://schemas.openxmlformats.org/officeDocument/2006/relationships/customXml" Target="../ink/ink216.xml"/><Relationship Id="rId73" Type="http://schemas.openxmlformats.org/officeDocument/2006/relationships/image" Target="../media/image235.emf"/><Relationship Id="rId94" Type="http://schemas.openxmlformats.org/officeDocument/2006/relationships/customXml" Target="../ink/ink237.xml"/><Relationship Id="rId148" Type="http://schemas.openxmlformats.org/officeDocument/2006/relationships/customXml" Target="../ink/ink264.xml"/><Relationship Id="rId169" Type="http://schemas.openxmlformats.org/officeDocument/2006/relationships/image" Target="../media/image283.emf"/><Relationship Id="rId4" Type="http://schemas.openxmlformats.org/officeDocument/2006/relationships/customXml" Target="../ink/ink192.xml"/><Relationship Id="rId180" Type="http://schemas.openxmlformats.org/officeDocument/2006/relationships/customXml" Target="../ink/ink280.xml"/><Relationship Id="rId215" Type="http://schemas.openxmlformats.org/officeDocument/2006/relationships/image" Target="../media/image306.emf"/><Relationship Id="rId236" Type="http://schemas.openxmlformats.org/officeDocument/2006/relationships/customXml" Target="../ink/ink308.xml"/><Relationship Id="rId257" Type="http://schemas.openxmlformats.org/officeDocument/2006/relationships/image" Target="../media/image327.emf"/><Relationship Id="rId278" Type="http://schemas.openxmlformats.org/officeDocument/2006/relationships/customXml" Target="../ink/ink329.xml"/><Relationship Id="rId42" Type="http://schemas.openxmlformats.org/officeDocument/2006/relationships/customXml" Target="../ink/ink211.xml"/><Relationship Id="rId84" Type="http://schemas.openxmlformats.org/officeDocument/2006/relationships/customXml" Target="../ink/ink232.xml"/><Relationship Id="rId138" Type="http://schemas.openxmlformats.org/officeDocument/2006/relationships/customXml" Target="../ink/ink259.xml"/><Relationship Id="rId191" Type="http://schemas.openxmlformats.org/officeDocument/2006/relationships/image" Target="../media/image294.emf"/><Relationship Id="rId205" Type="http://schemas.openxmlformats.org/officeDocument/2006/relationships/image" Target="../media/image301.emf"/><Relationship Id="rId247" Type="http://schemas.openxmlformats.org/officeDocument/2006/relationships/image" Target="../media/image322.emf"/><Relationship Id="rId107" Type="http://schemas.openxmlformats.org/officeDocument/2006/relationships/image" Target="../media/image252.emf"/><Relationship Id="rId289" Type="http://schemas.openxmlformats.org/officeDocument/2006/relationships/image" Target="../media/image343.emf"/><Relationship Id="rId11" Type="http://schemas.openxmlformats.org/officeDocument/2006/relationships/image" Target="../media/image204.emf"/><Relationship Id="rId53" Type="http://schemas.openxmlformats.org/officeDocument/2006/relationships/image" Target="../media/image225.emf"/><Relationship Id="rId149" Type="http://schemas.openxmlformats.org/officeDocument/2006/relationships/image" Target="../media/image273.emf"/><Relationship Id="rId95" Type="http://schemas.openxmlformats.org/officeDocument/2006/relationships/image" Target="../media/image246.emf"/><Relationship Id="rId160" Type="http://schemas.openxmlformats.org/officeDocument/2006/relationships/customXml" Target="../ink/ink270.xml"/><Relationship Id="rId216" Type="http://schemas.openxmlformats.org/officeDocument/2006/relationships/customXml" Target="../ink/ink298.xml"/><Relationship Id="rId258" Type="http://schemas.openxmlformats.org/officeDocument/2006/relationships/customXml" Target="../ink/ink319.xml"/><Relationship Id="rId22" Type="http://schemas.openxmlformats.org/officeDocument/2006/relationships/customXml" Target="../ink/ink201.xml"/><Relationship Id="rId64" Type="http://schemas.openxmlformats.org/officeDocument/2006/relationships/customXml" Target="../ink/ink222.xml"/><Relationship Id="rId118" Type="http://schemas.openxmlformats.org/officeDocument/2006/relationships/customXml" Target="../ink/ink249.xml"/><Relationship Id="rId171" Type="http://schemas.openxmlformats.org/officeDocument/2006/relationships/image" Target="../media/image284.emf"/><Relationship Id="rId227" Type="http://schemas.openxmlformats.org/officeDocument/2006/relationships/image" Target="../media/image312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50.emf"/><Relationship Id="rId18" Type="http://schemas.openxmlformats.org/officeDocument/2006/relationships/customXml" Target="../ink/ink343.xml"/><Relationship Id="rId26" Type="http://schemas.openxmlformats.org/officeDocument/2006/relationships/customXml" Target="../ink/ink347.xml"/><Relationship Id="rId39" Type="http://schemas.openxmlformats.org/officeDocument/2006/relationships/image" Target="../media/image2580.emf"/><Relationship Id="rId21" Type="http://schemas.openxmlformats.org/officeDocument/2006/relationships/image" Target="../media/image2490.emf"/><Relationship Id="rId34" Type="http://schemas.openxmlformats.org/officeDocument/2006/relationships/customXml" Target="../ink/ink351.xml"/><Relationship Id="rId42" Type="http://schemas.openxmlformats.org/officeDocument/2006/relationships/customXml" Target="../ink/ink355.xml"/><Relationship Id="rId47" Type="http://schemas.openxmlformats.org/officeDocument/2006/relationships/image" Target="../media/image2620.emf"/><Relationship Id="rId50" Type="http://schemas.openxmlformats.org/officeDocument/2006/relationships/customXml" Target="../ink/ink359.xml"/><Relationship Id="rId7" Type="http://schemas.openxmlformats.org/officeDocument/2006/relationships/image" Target="../media/image2420.emf"/><Relationship Id="rId2" Type="http://schemas.openxmlformats.org/officeDocument/2006/relationships/image" Target="../media/image36.png"/><Relationship Id="rId16" Type="http://schemas.openxmlformats.org/officeDocument/2006/relationships/customXml" Target="../ink/ink342.xml"/><Relationship Id="rId29" Type="http://schemas.openxmlformats.org/officeDocument/2006/relationships/image" Target="../media/image2530.emf"/><Relationship Id="rId11" Type="http://schemas.openxmlformats.org/officeDocument/2006/relationships/image" Target="../media/image2440.emf"/><Relationship Id="rId24" Type="http://schemas.openxmlformats.org/officeDocument/2006/relationships/customXml" Target="../ink/ink346.xml"/><Relationship Id="rId32" Type="http://schemas.openxmlformats.org/officeDocument/2006/relationships/customXml" Target="../ink/ink350.xml"/><Relationship Id="rId37" Type="http://schemas.openxmlformats.org/officeDocument/2006/relationships/image" Target="../media/image2570.emf"/><Relationship Id="rId40" Type="http://schemas.openxmlformats.org/officeDocument/2006/relationships/customXml" Target="../ink/ink354.xml"/><Relationship Id="rId45" Type="http://schemas.openxmlformats.org/officeDocument/2006/relationships/image" Target="../media/image2610.emf"/><Relationship Id="rId5" Type="http://schemas.openxmlformats.org/officeDocument/2006/relationships/image" Target="../media/image2410.emf"/><Relationship Id="rId15" Type="http://schemas.openxmlformats.org/officeDocument/2006/relationships/image" Target="../media/image2460.emf"/><Relationship Id="rId23" Type="http://schemas.openxmlformats.org/officeDocument/2006/relationships/image" Target="../media/image2500.emf"/><Relationship Id="rId28" Type="http://schemas.openxmlformats.org/officeDocument/2006/relationships/customXml" Target="../ink/ink348.xml"/><Relationship Id="rId36" Type="http://schemas.openxmlformats.org/officeDocument/2006/relationships/customXml" Target="../ink/ink352.xml"/><Relationship Id="rId49" Type="http://schemas.openxmlformats.org/officeDocument/2006/relationships/image" Target="../media/image2630.emf"/><Relationship Id="rId10" Type="http://schemas.openxmlformats.org/officeDocument/2006/relationships/customXml" Target="../ink/ink339.xml"/><Relationship Id="rId19" Type="http://schemas.openxmlformats.org/officeDocument/2006/relationships/image" Target="../media/image2480.emf"/><Relationship Id="rId31" Type="http://schemas.openxmlformats.org/officeDocument/2006/relationships/image" Target="../media/image2540.emf"/><Relationship Id="rId44" Type="http://schemas.openxmlformats.org/officeDocument/2006/relationships/customXml" Target="../ink/ink356.xml"/><Relationship Id="rId4" Type="http://schemas.openxmlformats.org/officeDocument/2006/relationships/customXml" Target="../ink/ink336.xml"/><Relationship Id="rId9" Type="http://schemas.openxmlformats.org/officeDocument/2006/relationships/image" Target="../media/image2430.emf"/><Relationship Id="rId14" Type="http://schemas.openxmlformats.org/officeDocument/2006/relationships/customXml" Target="../ink/ink341.xml"/><Relationship Id="rId22" Type="http://schemas.openxmlformats.org/officeDocument/2006/relationships/customXml" Target="../ink/ink345.xml"/><Relationship Id="rId27" Type="http://schemas.openxmlformats.org/officeDocument/2006/relationships/image" Target="../media/image2520.emf"/><Relationship Id="rId30" Type="http://schemas.openxmlformats.org/officeDocument/2006/relationships/customXml" Target="../ink/ink349.xml"/><Relationship Id="rId35" Type="http://schemas.openxmlformats.org/officeDocument/2006/relationships/image" Target="../media/image2560.emf"/><Relationship Id="rId43" Type="http://schemas.openxmlformats.org/officeDocument/2006/relationships/image" Target="../media/image2600.emf"/><Relationship Id="rId48" Type="http://schemas.openxmlformats.org/officeDocument/2006/relationships/customXml" Target="../ink/ink358.xml"/><Relationship Id="rId8" Type="http://schemas.openxmlformats.org/officeDocument/2006/relationships/customXml" Target="../ink/ink338.xml"/><Relationship Id="rId51" Type="http://schemas.openxmlformats.org/officeDocument/2006/relationships/image" Target="../media/image2640.emf"/><Relationship Id="rId3" Type="http://schemas.openxmlformats.org/officeDocument/2006/relationships/hyperlink" Target="https://arxiv.org/pdf/quant-ph/9809016.pdf" TargetMode="External"/><Relationship Id="rId12" Type="http://schemas.openxmlformats.org/officeDocument/2006/relationships/customXml" Target="../ink/ink340.xml"/><Relationship Id="rId17" Type="http://schemas.openxmlformats.org/officeDocument/2006/relationships/image" Target="../media/image2470.emf"/><Relationship Id="rId25" Type="http://schemas.openxmlformats.org/officeDocument/2006/relationships/image" Target="../media/image2510.emf"/><Relationship Id="rId33" Type="http://schemas.openxmlformats.org/officeDocument/2006/relationships/image" Target="../media/image2550.emf"/><Relationship Id="rId38" Type="http://schemas.openxmlformats.org/officeDocument/2006/relationships/customXml" Target="../ink/ink353.xml"/><Relationship Id="rId46" Type="http://schemas.openxmlformats.org/officeDocument/2006/relationships/customXml" Target="../ink/ink357.xml"/><Relationship Id="rId20" Type="http://schemas.openxmlformats.org/officeDocument/2006/relationships/customXml" Target="../ink/ink344.xml"/><Relationship Id="rId41" Type="http://schemas.openxmlformats.org/officeDocument/2006/relationships/image" Target="../media/image2590.emf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33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79.xml"/><Relationship Id="rId13" Type="http://schemas.openxmlformats.org/officeDocument/2006/relationships/tags" Target="../tags/tag84.xml"/><Relationship Id="rId18" Type="http://schemas.openxmlformats.org/officeDocument/2006/relationships/slideLayout" Target="../slideLayouts/slideLayout4.xml"/><Relationship Id="rId3" Type="http://schemas.openxmlformats.org/officeDocument/2006/relationships/tags" Target="../tags/tag74.xml"/><Relationship Id="rId7" Type="http://schemas.openxmlformats.org/officeDocument/2006/relationships/tags" Target="../tags/tag78.xml"/><Relationship Id="rId12" Type="http://schemas.openxmlformats.org/officeDocument/2006/relationships/tags" Target="../tags/tag83.xml"/><Relationship Id="rId17" Type="http://schemas.openxmlformats.org/officeDocument/2006/relationships/tags" Target="../tags/tag88.xml"/><Relationship Id="rId2" Type="http://schemas.openxmlformats.org/officeDocument/2006/relationships/tags" Target="../tags/tag73.xml"/><Relationship Id="rId16" Type="http://schemas.openxmlformats.org/officeDocument/2006/relationships/tags" Target="../tags/tag87.xml"/><Relationship Id="rId1" Type="http://schemas.openxmlformats.org/officeDocument/2006/relationships/tags" Target="../tags/tag72.xml"/><Relationship Id="rId6" Type="http://schemas.openxmlformats.org/officeDocument/2006/relationships/tags" Target="../tags/tag77.xml"/><Relationship Id="rId11" Type="http://schemas.openxmlformats.org/officeDocument/2006/relationships/tags" Target="../tags/tag82.xml"/><Relationship Id="rId5" Type="http://schemas.openxmlformats.org/officeDocument/2006/relationships/tags" Target="../tags/tag76.xml"/><Relationship Id="rId15" Type="http://schemas.openxmlformats.org/officeDocument/2006/relationships/tags" Target="../tags/tag86.xml"/><Relationship Id="rId10" Type="http://schemas.openxmlformats.org/officeDocument/2006/relationships/tags" Target="../tags/tag81.xml"/><Relationship Id="rId19" Type="http://schemas.openxmlformats.org/officeDocument/2006/relationships/notesSlide" Target="../notesSlides/notesSlide5.xml"/><Relationship Id="rId4" Type="http://schemas.openxmlformats.org/officeDocument/2006/relationships/tags" Target="../tags/tag75.xml"/><Relationship Id="rId9" Type="http://schemas.openxmlformats.org/officeDocument/2006/relationships/tags" Target="../tags/tag80.xml"/><Relationship Id="rId14" Type="http://schemas.openxmlformats.org/officeDocument/2006/relationships/tags" Target="../tags/tag8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tags" Target="../tags/tag33.xml"/><Relationship Id="rId18" Type="http://schemas.openxmlformats.org/officeDocument/2006/relationships/slideLayout" Target="../slideLayouts/slideLayout4.xm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tags" Target="../tags/tag32.xml"/><Relationship Id="rId17" Type="http://schemas.openxmlformats.org/officeDocument/2006/relationships/tags" Target="../tags/tag37.xml"/><Relationship Id="rId2" Type="http://schemas.openxmlformats.org/officeDocument/2006/relationships/tags" Target="../tags/tag22.xml"/><Relationship Id="rId16" Type="http://schemas.openxmlformats.org/officeDocument/2006/relationships/tags" Target="../tags/tag36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tags" Target="../tags/tag31.xml"/><Relationship Id="rId5" Type="http://schemas.openxmlformats.org/officeDocument/2006/relationships/tags" Target="../tags/tag25.xml"/><Relationship Id="rId15" Type="http://schemas.openxmlformats.org/officeDocument/2006/relationships/tags" Target="../tags/tag35.xml"/><Relationship Id="rId10" Type="http://schemas.openxmlformats.org/officeDocument/2006/relationships/tags" Target="../tags/tag30.xml"/><Relationship Id="rId19" Type="http://schemas.openxmlformats.org/officeDocument/2006/relationships/notesSlide" Target="../notesSlides/notesSlide2.xml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4" Type="http://schemas.openxmlformats.org/officeDocument/2006/relationships/tags" Target="../tags/tag3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10.emf"/><Relationship Id="rId21" Type="http://schemas.openxmlformats.org/officeDocument/2006/relationships/customXml" Target="../ink/ink369.xml"/><Relationship Id="rId42" Type="http://schemas.openxmlformats.org/officeDocument/2006/relationships/image" Target="../media/image2190.emf"/><Relationship Id="rId47" Type="http://schemas.openxmlformats.org/officeDocument/2006/relationships/customXml" Target="../ink/ink382.xml"/><Relationship Id="rId63" Type="http://schemas.openxmlformats.org/officeDocument/2006/relationships/customXml" Target="../ink/ink390.xml"/><Relationship Id="rId68" Type="http://schemas.openxmlformats.org/officeDocument/2006/relationships/image" Target="../media/image2320.emf"/><Relationship Id="rId84" Type="http://schemas.openxmlformats.org/officeDocument/2006/relationships/image" Target="../media/image2400.emf"/><Relationship Id="rId16" Type="http://schemas.openxmlformats.org/officeDocument/2006/relationships/image" Target="../media/image2060.emf"/><Relationship Id="rId11" Type="http://schemas.openxmlformats.org/officeDocument/2006/relationships/customXml" Target="../ink/ink364.xml"/><Relationship Id="rId32" Type="http://schemas.openxmlformats.org/officeDocument/2006/relationships/image" Target="../media/image2140.emf"/><Relationship Id="rId37" Type="http://schemas.openxmlformats.org/officeDocument/2006/relationships/customXml" Target="../ink/ink377.xml"/><Relationship Id="rId53" Type="http://schemas.openxmlformats.org/officeDocument/2006/relationships/customXml" Target="../ink/ink385.xml"/><Relationship Id="rId58" Type="http://schemas.openxmlformats.org/officeDocument/2006/relationships/image" Target="../media/image2270.emf"/><Relationship Id="rId74" Type="http://schemas.openxmlformats.org/officeDocument/2006/relationships/image" Target="../media/image2350.emf"/><Relationship Id="rId79" Type="http://schemas.openxmlformats.org/officeDocument/2006/relationships/customXml" Target="../ink/ink398.xml"/><Relationship Id="rId5" Type="http://schemas.openxmlformats.org/officeDocument/2006/relationships/customXml" Target="../ink/ink361.xml"/><Relationship Id="rId19" Type="http://schemas.openxmlformats.org/officeDocument/2006/relationships/customXml" Target="../ink/ink368.xml"/><Relationship Id="rId14" Type="http://schemas.openxmlformats.org/officeDocument/2006/relationships/image" Target="../media/image2050.emf"/><Relationship Id="rId22" Type="http://schemas.openxmlformats.org/officeDocument/2006/relationships/image" Target="../media/image2090.emf"/><Relationship Id="rId27" Type="http://schemas.openxmlformats.org/officeDocument/2006/relationships/customXml" Target="../ink/ink372.xml"/><Relationship Id="rId30" Type="http://schemas.openxmlformats.org/officeDocument/2006/relationships/image" Target="../media/image2130.emf"/><Relationship Id="rId35" Type="http://schemas.openxmlformats.org/officeDocument/2006/relationships/customXml" Target="../ink/ink376.xml"/><Relationship Id="rId43" Type="http://schemas.openxmlformats.org/officeDocument/2006/relationships/customXml" Target="../ink/ink380.xml"/><Relationship Id="rId48" Type="http://schemas.openxmlformats.org/officeDocument/2006/relationships/image" Target="../media/image2220.emf"/><Relationship Id="rId56" Type="http://schemas.openxmlformats.org/officeDocument/2006/relationships/image" Target="../media/image2260.emf"/><Relationship Id="rId64" Type="http://schemas.openxmlformats.org/officeDocument/2006/relationships/image" Target="../media/image2300.emf"/><Relationship Id="rId69" Type="http://schemas.openxmlformats.org/officeDocument/2006/relationships/customXml" Target="../ink/ink393.xml"/><Relationship Id="rId77" Type="http://schemas.openxmlformats.org/officeDocument/2006/relationships/customXml" Target="../ink/ink397.xml"/><Relationship Id="rId8" Type="http://schemas.openxmlformats.org/officeDocument/2006/relationships/image" Target="../media/image2020.emf"/><Relationship Id="rId51" Type="http://schemas.openxmlformats.org/officeDocument/2006/relationships/customXml" Target="../ink/ink384.xml"/><Relationship Id="rId72" Type="http://schemas.openxmlformats.org/officeDocument/2006/relationships/image" Target="../media/image2340.emf"/><Relationship Id="rId80" Type="http://schemas.openxmlformats.org/officeDocument/2006/relationships/image" Target="../media/image2380.emf"/><Relationship Id="rId85" Type="http://schemas.openxmlformats.org/officeDocument/2006/relationships/image" Target="../media/image45.png"/><Relationship Id="rId3" Type="http://schemas.openxmlformats.org/officeDocument/2006/relationships/customXml" Target="../ink/ink360.xml"/><Relationship Id="rId12" Type="http://schemas.openxmlformats.org/officeDocument/2006/relationships/image" Target="../media/image2040.emf"/><Relationship Id="rId17" Type="http://schemas.openxmlformats.org/officeDocument/2006/relationships/customXml" Target="../ink/ink367.xml"/><Relationship Id="rId25" Type="http://schemas.openxmlformats.org/officeDocument/2006/relationships/customXml" Target="../ink/ink371.xml"/><Relationship Id="rId33" Type="http://schemas.openxmlformats.org/officeDocument/2006/relationships/customXml" Target="../ink/ink375.xml"/><Relationship Id="rId38" Type="http://schemas.openxmlformats.org/officeDocument/2006/relationships/image" Target="../media/image2170.emf"/><Relationship Id="rId46" Type="http://schemas.openxmlformats.org/officeDocument/2006/relationships/image" Target="../media/image2210.emf"/><Relationship Id="rId59" Type="http://schemas.openxmlformats.org/officeDocument/2006/relationships/customXml" Target="../ink/ink388.xml"/><Relationship Id="rId67" Type="http://schemas.openxmlformats.org/officeDocument/2006/relationships/customXml" Target="../ink/ink392.xml"/><Relationship Id="rId20" Type="http://schemas.openxmlformats.org/officeDocument/2006/relationships/image" Target="../media/image2080.emf"/><Relationship Id="rId41" Type="http://schemas.openxmlformats.org/officeDocument/2006/relationships/customXml" Target="../ink/ink379.xml"/><Relationship Id="rId54" Type="http://schemas.openxmlformats.org/officeDocument/2006/relationships/image" Target="../media/image2250.emf"/><Relationship Id="rId62" Type="http://schemas.openxmlformats.org/officeDocument/2006/relationships/image" Target="../media/image2290.emf"/><Relationship Id="rId70" Type="http://schemas.openxmlformats.org/officeDocument/2006/relationships/image" Target="../media/image2330.emf"/><Relationship Id="rId75" Type="http://schemas.openxmlformats.org/officeDocument/2006/relationships/customXml" Target="../ink/ink396.xml"/><Relationship Id="rId83" Type="http://schemas.openxmlformats.org/officeDocument/2006/relationships/customXml" Target="../ink/ink40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10.emf"/><Relationship Id="rId15" Type="http://schemas.openxmlformats.org/officeDocument/2006/relationships/customXml" Target="../ink/ink366.xml"/><Relationship Id="rId23" Type="http://schemas.openxmlformats.org/officeDocument/2006/relationships/customXml" Target="../ink/ink370.xml"/><Relationship Id="rId28" Type="http://schemas.openxmlformats.org/officeDocument/2006/relationships/image" Target="../media/image2120.emf"/><Relationship Id="rId36" Type="http://schemas.openxmlformats.org/officeDocument/2006/relationships/image" Target="../media/image2160.emf"/><Relationship Id="rId49" Type="http://schemas.openxmlformats.org/officeDocument/2006/relationships/customXml" Target="../ink/ink383.xml"/><Relationship Id="rId57" Type="http://schemas.openxmlformats.org/officeDocument/2006/relationships/customXml" Target="../ink/ink387.xml"/><Relationship Id="rId10" Type="http://schemas.openxmlformats.org/officeDocument/2006/relationships/image" Target="../media/image2030.emf"/><Relationship Id="rId31" Type="http://schemas.openxmlformats.org/officeDocument/2006/relationships/customXml" Target="../ink/ink374.xml"/><Relationship Id="rId44" Type="http://schemas.openxmlformats.org/officeDocument/2006/relationships/image" Target="../media/image2200.emf"/><Relationship Id="rId52" Type="http://schemas.openxmlformats.org/officeDocument/2006/relationships/image" Target="../media/image2240.emf"/><Relationship Id="rId60" Type="http://schemas.openxmlformats.org/officeDocument/2006/relationships/image" Target="../media/image2280.emf"/><Relationship Id="rId65" Type="http://schemas.openxmlformats.org/officeDocument/2006/relationships/customXml" Target="../ink/ink391.xml"/><Relationship Id="rId73" Type="http://schemas.openxmlformats.org/officeDocument/2006/relationships/customXml" Target="../ink/ink395.xml"/><Relationship Id="rId78" Type="http://schemas.openxmlformats.org/officeDocument/2006/relationships/image" Target="../media/image2370.emf"/><Relationship Id="rId81" Type="http://schemas.openxmlformats.org/officeDocument/2006/relationships/customXml" Target="../ink/ink399.xml"/><Relationship Id="rId4" Type="http://schemas.openxmlformats.org/officeDocument/2006/relationships/image" Target="../media/image2000.emf"/><Relationship Id="rId9" Type="http://schemas.openxmlformats.org/officeDocument/2006/relationships/customXml" Target="../ink/ink363.xml"/><Relationship Id="rId13" Type="http://schemas.openxmlformats.org/officeDocument/2006/relationships/customXml" Target="../ink/ink365.xml"/><Relationship Id="rId18" Type="http://schemas.openxmlformats.org/officeDocument/2006/relationships/image" Target="../media/image2070.emf"/><Relationship Id="rId39" Type="http://schemas.openxmlformats.org/officeDocument/2006/relationships/customXml" Target="../ink/ink378.xml"/><Relationship Id="rId34" Type="http://schemas.openxmlformats.org/officeDocument/2006/relationships/image" Target="../media/image2150.emf"/><Relationship Id="rId50" Type="http://schemas.openxmlformats.org/officeDocument/2006/relationships/image" Target="../media/image2230.emf"/><Relationship Id="rId55" Type="http://schemas.openxmlformats.org/officeDocument/2006/relationships/customXml" Target="../ink/ink386.xml"/><Relationship Id="rId76" Type="http://schemas.openxmlformats.org/officeDocument/2006/relationships/image" Target="../media/image2360.emf"/><Relationship Id="rId7" Type="http://schemas.openxmlformats.org/officeDocument/2006/relationships/customXml" Target="../ink/ink362.xml"/><Relationship Id="rId71" Type="http://schemas.openxmlformats.org/officeDocument/2006/relationships/customXml" Target="../ink/ink394.xml"/><Relationship Id="rId2" Type="http://schemas.openxmlformats.org/officeDocument/2006/relationships/image" Target="../media/image44.png"/><Relationship Id="rId29" Type="http://schemas.openxmlformats.org/officeDocument/2006/relationships/customXml" Target="../ink/ink373.xml"/><Relationship Id="rId24" Type="http://schemas.openxmlformats.org/officeDocument/2006/relationships/image" Target="../media/image2100.emf"/><Relationship Id="rId40" Type="http://schemas.openxmlformats.org/officeDocument/2006/relationships/image" Target="../media/image2180.emf"/><Relationship Id="rId45" Type="http://schemas.openxmlformats.org/officeDocument/2006/relationships/customXml" Target="../ink/ink381.xml"/><Relationship Id="rId66" Type="http://schemas.openxmlformats.org/officeDocument/2006/relationships/image" Target="../media/image2310.emf"/><Relationship Id="rId61" Type="http://schemas.openxmlformats.org/officeDocument/2006/relationships/customXml" Target="../ink/ink389.xml"/><Relationship Id="rId82" Type="http://schemas.openxmlformats.org/officeDocument/2006/relationships/image" Target="../media/image2390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quantiki.org/wiki/quantum-programming-language" TargetMode="External"/><Relationship Id="rId2" Type="http://schemas.openxmlformats.org/officeDocument/2006/relationships/hyperlink" Target="https://en.m.wikipedia.org/wiki/Quantum_programming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png"/><Relationship Id="rId5" Type="http://schemas.openxmlformats.org/officeDocument/2006/relationships/hyperlink" Target="http://lanq.sourceforge.net/" TargetMode="External"/><Relationship Id="rId4" Type="http://schemas.openxmlformats.org/officeDocument/2006/relationships/hyperlink" Target="http://tph.tuwien.ac.at/~oemer/qcl.html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01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00.emf"/><Relationship Id="rId5" Type="http://schemas.openxmlformats.org/officeDocument/2006/relationships/customXml" Target="../ink/ink402.xml"/><Relationship Id="rId4" Type="http://schemas.openxmlformats.org/officeDocument/2006/relationships/image" Target="../media/image1500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IFZt3xds74A&amp;t=570s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Timeline_of_quantum_computing_and_communication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15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customXml" Target="../ink/ink6.xml"/><Relationship Id="rId17" Type="http://schemas.openxmlformats.org/officeDocument/2006/relationships/image" Target="../media/image17.emf"/><Relationship Id="rId25" Type="http://schemas.openxmlformats.org/officeDocument/2006/relationships/image" Target="../media/image21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23.emf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3.xml"/><Relationship Id="rId11" Type="http://schemas.openxmlformats.org/officeDocument/2006/relationships/image" Target="../media/image14.emf"/><Relationship Id="rId24" Type="http://schemas.openxmlformats.org/officeDocument/2006/relationships/customXml" Target="../ink/ink12.xml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23" Type="http://schemas.openxmlformats.org/officeDocument/2006/relationships/image" Target="../media/image20.emf"/><Relationship Id="rId28" Type="http://schemas.openxmlformats.org/officeDocument/2006/relationships/customXml" Target="../ink/ink14.xml"/><Relationship Id="rId10" Type="http://schemas.openxmlformats.org/officeDocument/2006/relationships/customXml" Target="../ink/ink5.xml"/><Relationship Id="rId19" Type="http://schemas.openxmlformats.org/officeDocument/2006/relationships/image" Target="../media/image18.emf"/><Relationship Id="rId4" Type="http://schemas.openxmlformats.org/officeDocument/2006/relationships/customXml" Target="../ink/ink2.xml"/><Relationship Id="rId9" Type="http://schemas.openxmlformats.org/officeDocument/2006/relationships/image" Target="../media/image13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22.emf"/><Relationship Id="rId30" Type="http://schemas.openxmlformats.org/officeDocument/2006/relationships/image" Target="../media/image10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box"/>
          <p:cNvSpPr>
            <a:spLocks noGrp="1" noChangeArrowheads="1"/>
          </p:cNvSpPr>
          <p:nvPr>
            <p:ph type="ctrTitle" sz="quarter"/>
          </p:nvPr>
        </p:nvSpPr>
        <p:spPr>
          <a:xfrm>
            <a:off x="466725" y="268288"/>
            <a:ext cx="7991475" cy="928687"/>
          </a:xfrm>
          <a:noFill/>
          <a:ln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Ins="90000"/>
          <a:lstStyle/>
          <a:p>
            <a:r>
              <a:rPr lang="en-US" dirty="0"/>
              <a:t>Quantum Computing and an example in Q#</a:t>
            </a:r>
          </a:p>
        </p:txBody>
      </p:sp>
      <p:sp>
        <p:nvSpPr>
          <p:cNvPr id="5" name="Ortbox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6725" y="6457950"/>
            <a:ext cx="34290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r>
              <a:rPr lang="en-US" sz="1200" dirty="0"/>
              <a:t>January 13, 2018</a:t>
            </a:r>
          </a:p>
        </p:txBody>
      </p:sp>
      <p:sp>
        <p:nvSpPr>
          <p:cNvPr id="6" name="Referentbox"/>
          <p:cNvSpPr txBox="1">
            <a:spLocks noChangeArrowheads="1"/>
          </p:cNvSpPr>
          <p:nvPr/>
        </p:nvSpPr>
        <p:spPr bwMode="auto">
          <a:xfrm>
            <a:off x="466725" y="6022975"/>
            <a:ext cx="34290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/>
              <a:t>J. Bohl</a:t>
            </a:r>
          </a:p>
        </p:txBody>
      </p:sp>
      <p:sp>
        <p:nvSpPr>
          <p:cNvPr id="7" name="FunktionBox"/>
          <p:cNvSpPr txBox="1">
            <a:spLocks noChangeArrowheads="1"/>
          </p:cNvSpPr>
          <p:nvPr/>
        </p:nvSpPr>
        <p:spPr bwMode="auto">
          <a:xfrm>
            <a:off x="466725" y="6240463"/>
            <a:ext cx="34290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endParaRPr lang="en-US" sz="1400" dirty="0"/>
          </a:p>
        </p:txBody>
      </p:sp>
      <p:pic>
        <p:nvPicPr>
          <p:cNvPr id="2050" name="Picture 2" descr="Create an artistic and modern image representing quantum computing. Include stylized qubits in a state of superposition or entanglement, a visual representation of a quantum circuit, and a section showing a snippet of Q# code. The overall feel should be sleek, technological, and engaging, suitable for a professional presentation.">
            <a:extLst>
              <a:ext uri="{FF2B5EF4-FFF2-40B4-BE49-F238E27FC236}">
                <a16:creationId xmlns:a16="http://schemas.microsoft.com/office/drawing/2014/main" id="{9EF76B52-4DB1-2A2B-702D-6451A2947E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119" y="1196975"/>
            <a:ext cx="4506686" cy="4506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D633FB-386E-472B-AFBF-B25A9DC0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725" y="307975"/>
            <a:ext cx="6710449" cy="941388"/>
          </a:xfrm>
        </p:spPr>
        <p:txBody>
          <a:bodyPr/>
          <a:lstStyle/>
          <a:p>
            <a:r>
              <a:rPr lang="de-DE" dirty="0"/>
              <a:t>Superposition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8D3BA1-A7C0-44E6-B39B-D5391E5EAA15}"/>
              </a:ext>
            </a:extLst>
          </p:cNvPr>
          <p:cNvSpPr txBox="1"/>
          <p:nvPr/>
        </p:nvSpPr>
        <p:spPr>
          <a:xfrm>
            <a:off x="1" y="1940943"/>
            <a:ext cx="3916392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>
                <a:solidFill>
                  <a:srgbClr val="00B050"/>
                </a:solidFill>
              </a:rPr>
              <a:t>Classical</a:t>
            </a:r>
            <a:r>
              <a:rPr lang="de-DE" sz="2000" dirty="0">
                <a:solidFill>
                  <a:srgbClr val="00B050"/>
                </a:solidFill>
              </a:rPr>
              <a:t> </a:t>
            </a:r>
            <a:r>
              <a:rPr lang="de-DE" sz="2000" dirty="0" err="1">
                <a:solidFill>
                  <a:srgbClr val="00B050"/>
                </a:solidFill>
              </a:rPr>
              <a:t>Computation</a:t>
            </a:r>
            <a:endParaRPr lang="de-DE" sz="2000" dirty="0">
              <a:solidFill>
                <a:srgbClr val="00B050"/>
              </a:solidFill>
            </a:endParaRPr>
          </a:p>
          <a:p>
            <a:endParaRPr lang="de-DE" dirty="0"/>
          </a:p>
          <a:p>
            <a:r>
              <a:rPr lang="de-DE" dirty="0">
                <a:solidFill>
                  <a:srgbClr val="FF0028"/>
                </a:solidFill>
              </a:rPr>
              <a:t>Measurement: </a:t>
            </a:r>
            <a:r>
              <a:rPr lang="de-DE" dirty="0" err="1">
                <a:solidFill>
                  <a:srgbClr val="FF0028"/>
                </a:solidFill>
              </a:rPr>
              <a:t>deterministic</a:t>
            </a:r>
            <a:endParaRPr lang="de-DE" dirty="0">
              <a:solidFill>
                <a:srgbClr val="FF0028"/>
              </a:solidFill>
            </a:endParaRP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FAB23FC-83D1-4236-9029-DBA394079BD6}"/>
              </a:ext>
            </a:extLst>
          </p:cNvPr>
          <p:cNvCxnSpPr/>
          <p:nvPr/>
        </p:nvCxnSpPr>
        <p:spPr bwMode="auto">
          <a:xfrm>
            <a:off x="4295954" y="1613140"/>
            <a:ext cx="0" cy="4865298"/>
          </a:xfrm>
          <a:prstGeom prst="line">
            <a:avLst/>
          </a:prstGeom>
          <a:ln>
            <a:headEnd type="none" w="sm" len="sm"/>
            <a:tailEnd type="none" w="sm" len="sm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65970E-9778-4617-A916-1D9F0B460419}"/>
              </a:ext>
            </a:extLst>
          </p:cNvPr>
          <p:cNvSpPr txBox="1"/>
          <p:nvPr/>
        </p:nvSpPr>
        <p:spPr>
          <a:xfrm>
            <a:off x="4399472" y="1940943"/>
            <a:ext cx="4744527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>
                <a:solidFill>
                  <a:srgbClr val="00B050"/>
                </a:solidFill>
              </a:rPr>
              <a:t>Quantum </a:t>
            </a:r>
            <a:r>
              <a:rPr lang="de-DE" sz="2000" dirty="0" err="1">
                <a:solidFill>
                  <a:srgbClr val="00B050"/>
                </a:solidFill>
              </a:rPr>
              <a:t>Computation</a:t>
            </a:r>
            <a:endParaRPr lang="de-DE" sz="2000" dirty="0">
              <a:solidFill>
                <a:srgbClr val="00B050"/>
              </a:solidFill>
            </a:endParaRPr>
          </a:p>
          <a:p>
            <a:endParaRPr lang="de-DE" dirty="0"/>
          </a:p>
          <a:p>
            <a:r>
              <a:rPr lang="de-DE" dirty="0">
                <a:solidFill>
                  <a:srgbClr val="FF0028"/>
                </a:solidFill>
              </a:rPr>
              <a:t>Measurement: </a:t>
            </a:r>
            <a:r>
              <a:rPr lang="de-DE" dirty="0" err="1">
                <a:solidFill>
                  <a:srgbClr val="FF0028"/>
                </a:solidFill>
              </a:rPr>
              <a:t>stochastic</a:t>
            </a:r>
            <a:endParaRPr lang="de-DE" dirty="0">
              <a:solidFill>
                <a:srgbClr val="FF0028"/>
              </a:solidFill>
            </a:endParaRP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275AE78-B04E-4691-8B66-080EEAEFA9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7541765"/>
              </p:ext>
            </p:extLst>
          </p:nvPr>
        </p:nvGraphicFramePr>
        <p:xfrm>
          <a:off x="1" y="3489529"/>
          <a:ext cx="4157930" cy="27646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8965">
                  <a:extLst>
                    <a:ext uri="{9D8B030D-6E8A-4147-A177-3AD203B41FA5}">
                      <a16:colId xmlns:a16="http://schemas.microsoft.com/office/drawing/2014/main" val="4055124583"/>
                    </a:ext>
                  </a:extLst>
                </a:gridCol>
                <a:gridCol w="2078965">
                  <a:extLst>
                    <a:ext uri="{9D8B030D-6E8A-4147-A177-3AD203B41FA5}">
                      <a16:colId xmlns:a16="http://schemas.microsoft.com/office/drawing/2014/main" val="3599590891"/>
                    </a:ext>
                  </a:extLst>
                </a:gridCol>
              </a:tblGrid>
              <a:tr h="921541">
                <a:tc>
                  <a:txBody>
                    <a:bodyPr/>
                    <a:lstStyle/>
                    <a:p>
                      <a:r>
                        <a:rPr lang="de-DE" dirty="0"/>
                        <a:t>St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err="1"/>
                        <a:t>Result</a:t>
                      </a:r>
                      <a:r>
                        <a:rPr lang="de-DE" dirty="0"/>
                        <a:t> </a:t>
                      </a:r>
                      <a:r>
                        <a:rPr lang="de-DE" dirty="0" err="1"/>
                        <a:t>of</a:t>
                      </a:r>
                      <a:r>
                        <a:rPr lang="de-DE" dirty="0"/>
                        <a:t> </a:t>
                      </a:r>
                      <a:r>
                        <a:rPr lang="de-DE" dirty="0" err="1"/>
                        <a:t>measureme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693580"/>
                  </a:ext>
                </a:extLst>
              </a:tr>
              <a:tr h="92154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1576566"/>
                  </a:ext>
                </a:extLst>
              </a:tr>
              <a:tr h="92154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6648035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E335044-D168-4EE9-81D3-F4B22B2A74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0303919"/>
              </p:ext>
            </p:extLst>
          </p:nvPr>
        </p:nvGraphicFramePr>
        <p:xfrm>
          <a:off x="4433978" y="3485575"/>
          <a:ext cx="4339090" cy="2839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9545">
                  <a:extLst>
                    <a:ext uri="{9D8B030D-6E8A-4147-A177-3AD203B41FA5}">
                      <a16:colId xmlns:a16="http://schemas.microsoft.com/office/drawing/2014/main" val="4055124583"/>
                    </a:ext>
                  </a:extLst>
                </a:gridCol>
                <a:gridCol w="2169545">
                  <a:extLst>
                    <a:ext uri="{9D8B030D-6E8A-4147-A177-3AD203B41FA5}">
                      <a16:colId xmlns:a16="http://schemas.microsoft.com/office/drawing/2014/main" val="3599590891"/>
                    </a:ext>
                  </a:extLst>
                </a:gridCol>
              </a:tblGrid>
              <a:tr h="829861">
                <a:tc>
                  <a:txBody>
                    <a:bodyPr/>
                    <a:lstStyle/>
                    <a:p>
                      <a:r>
                        <a:rPr lang="de-DE" dirty="0"/>
                        <a:t>St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err="1"/>
                        <a:t>Result</a:t>
                      </a:r>
                      <a:r>
                        <a:rPr lang="de-DE" dirty="0"/>
                        <a:t> </a:t>
                      </a:r>
                      <a:r>
                        <a:rPr lang="de-DE" dirty="0" err="1"/>
                        <a:t>of</a:t>
                      </a:r>
                      <a:r>
                        <a:rPr lang="de-DE" dirty="0"/>
                        <a:t> </a:t>
                      </a:r>
                      <a:r>
                        <a:rPr lang="de-DE" dirty="0" err="1"/>
                        <a:t>measureme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693580"/>
                  </a:ext>
                </a:extLst>
              </a:tr>
              <a:tr h="62627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1576566"/>
                  </a:ext>
                </a:extLst>
              </a:tr>
              <a:tr h="55331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0650613"/>
                  </a:ext>
                </a:extLst>
              </a:tr>
              <a:tr h="82986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6648035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9C34FF7-C093-492D-AA88-BAFF59938D89}"/>
                  </a:ext>
                </a:extLst>
              </p14:cNvPr>
              <p14:cNvContentPartPr/>
              <p14:nvPr/>
            </p14:nvContentPartPr>
            <p14:xfrm>
              <a:off x="330774" y="4900153"/>
              <a:ext cx="115920" cy="1357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9C34FF7-C093-492D-AA88-BAFF59938D8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1774" y="4891153"/>
                <a:ext cx="133560" cy="15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AC18D6A0-F08D-4561-AE4E-F60580F6D7E3}"/>
                  </a:ext>
                </a:extLst>
              </p14:cNvPr>
              <p14:cNvContentPartPr/>
              <p14:nvPr/>
            </p14:nvContentPartPr>
            <p14:xfrm>
              <a:off x="521574" y="4946233"/>
              <a:ext cx="91080" cy="144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AC18D6A0-F08D-4561-AE4E-F60580F6D7E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2574" y="4937233"/>
                <a:ext cx="10872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BF644F50-0FA0-4B55-8DAF-F92649F27711}"/>
                  </a:ext>
                </a:extLst>
              </p14:cNvPr>
              <p14:cNvContentPartPr/>
              <p14:nvPr/>
            </p14:nvContentPartPr>
            <p14:xfrm>
              <a:off x="507174" y="5029033"/>
              <a:ext cx="127440" cy="97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BF644F50-0FA0-4B55-8DAF-F92649F2771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98174" y="5020033"/>
                <a:ext cx="145080" cy="2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A1810177-1B51-451C-97BC-A004A63C6522}"/>
                  </a:ext>
                </a:extLst>
              </p14:cNvPr>
              <p14:cNvContentPartPr/>
              <p14:nvPr/>
            </p14:nvContentPartPr>
            <p14:xfrm>
              <a:off x="808134" y="4850833"/>
              <a:ext cx="198720" cy="2545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A1810177-1B51-451C-97BC-A004A63C652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9134" y="4841833"/>
                <a:ext cx="216360" cy="2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1F64818-7F5E-4A1D-9BB3-3CAA82D3D223}"/>
                  </a:ext>
                </a:extLst>
              </p14:cNvPr>
              <p14:cNvContentPartPr/>
              <p14:nvPr/>
            </p14:nvContentPartPr>
            <p14:xfrm>
              <a:off x="1087134" y="4857673"/>
              <a:ext cx="50400" cy="6372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1F64818-7F5E-4A1D-9BB3-3CAA82D3D22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78134" y="4848673"/>
                <a:ext cx="6804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56075DF0-07AA-4627-B6BC-2371A51364EE}"/>
                  </a:ext>
                </a:extLst>
              </p14:cNvPr>
              <p14:cNvContentPartPr/>
              <p14:nvPr/>
            </p14:nvContentPartPr>
            <p14:xfrm>
              <a:off x="380094" y="5837233"/>
              <a:ext cx="126000" cy="15480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56075DF0-07AA-4627-B6BC-2371A51364E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1094" y="5828233"/>
                <a:ext cx="143640" cy="17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BBF039CB-A9A8-4151-8E11-01C6F0EB9DC1}"/>
                  </a:ext>
                </a:extLst>
              </p14:cNvPr>
              <p14:cNvContentPartPr/>
              <p14:nvPr/>
            </p14:nvContentPartPr>
            <p14:xfrm>
              <a:off x="608334" y="5909953"/>
              <a:ext cx="105480" cy="108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BBF039CB-A9A8-4151-8E11-01C6F0EB9DC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99334" y="5900953"/>
                <a:ext cx="123120" cy="2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9B7C1D12-2226-49BD-8B79-742AA556D15A}"/>
                  </a:ext>
                </a:extLst>
              </p14:cNvPr>
              <p14:cNvContentPartPr/>
              <p14:nvPr/>
            </p14:nvContentPartPr>
            <p14:xfrm>
              <a:off x="601494" y="5955673"/>
              <a:ext cx="97920" cy="1440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9B7C1D12-2226-49BD-8B79-742AA556D15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2494" y="5946673"/>
                <a:ext cx="11556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CD3325F6-4734-4205-8B7D-9548F306FFC5}"/>
                  </a:ext>
                </a:extLst>
              </p14:cNvPr>
              <p14:cNvContentPartPr/>
              <p14:nvPr/>
            </p14:nvContentPartPr>
            <p14:xfrm>
              <a:off x="854574" y="5818873"/>
              <a:ext cx="44640" cy="579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CD3325F6-4734-4205-8B7D-9548F306FFC5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45574" y="5809873"/>
                <a:ext cx="6228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36F0FB75-73C1-4691-8C46-5524D38297A3}"/>
                  </a:ext>
                </a:extLst>
              </p14:cNvPr>
              <p14:cNvContentPartPr/>
              <p14:nvPr/>
            </p14:nvContentPartPr>
            <p14:xfrm>
              <a:off x="1001094" y="5861353"/>
              <a:ext cx="8640" cy="1630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36F0FB75-73C1-4691-8C46-5524D38297A3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92094" y="5852353"/>
                <a:ext cx="2628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94B02FFC-3B94-472B-8DB9-8BCDA769C460}"/>
                  </a:ext>
                </a:extLst>
              </p14:cNvPr>
              <p14:cNvContentPartPr/>
              <p14:nvPr/>
            </p14:nvContentPartPr>
            <p14:xfrm>
              <a:off x="1098294" y="5774953"/>
              <a:ext cx="68040" cy="9036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94B02FFC-3B94-472B-8DB9-8BCDA769C46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89294" y="5765953"/>
                <a:ext cx="8568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ADFA1ECE-1372-4CDC-9F46-D5411E1E0F9A}"/>
                  </a:ext>
                </a:extLst>
              </p14:cNvPr>
              <p14:cNvContentPartPr/>
              <p14:nvPr/>
            </p14:nvContentPartPr>
            <p14:xfrm>
              <a:off x="2718654" y="4745713"/>
              <a:ext cx="187920" cy="28548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ADFA1ECE-1372-4CDC-9F46-D5411E1E0F9A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709654" y="4736713"/>
                <a:ext cx="205560" cy="30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234E461B-2024-4A14-94D4-BADDD8FB2368}"/>
                  </a:ext>
                </a:extLst>
              </p14:cNvPr>
              <p14:cNvContentPartPr/>
              <p14:nvPr/>
            </p14:nvContentPartPr>
            <p14:xfrm>
              <a:off x="2977134" y="4765513"/>
              <a:ext cx="57240" cy="532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234E461B-2024-4A14-94D4-BADDD8FB2368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968134" y="4756513"/>
                <a:ext cx="74880" cy="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C7125F73-49FF-47FE-A8F2-2E24C07261D7}"/>
                  </a:ext>
                </a:extLst>
              </p14:cNvPr>
              <p14:cNvContentPartPr/>
              <p14:nvPr/>
            </p14:nvContentPartPr>
            <p14:xfrm>
              <a:off x="2726934" y="5680633"/>
              <a:ext cx="27360" cy="658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C7125F73-49FF-47FE-A8F2-2E24C07261D7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717934" y="5671633"/>
                <a:ext cx="45000" cy="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C794BEF0-32AD-4F0F-969A-C19E3EAA46EF}"/>
                  </a:ext>
                </a:extLst>
              </p14:cNvPr>
              <p14:cNvContentPartPr/>
              <p14:nvPr/>
            </p14:nvContentPartPr>
            <p14:xfrm>
              <a:off x="2829174" y="5768473"/>
              <a:ext cx="14400" cy="18612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C794BEF0-32AD-4F0F-969A-C19E3EAA46EF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820174" y="5759473"/>
                <a:ext cx="3204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858488F9-A07B-4691-A916-3DC6DCF17B60}"/>
                  </a:ext>
                </a:extLst>
              </p14:cNvPr>
              <p14:cNvContentPartPr/>
              <p14:nvPr/>
            </p14:nvContentPartPr>
            <p14:xfrm>
              <a:off x="2948694" y="5692153"/>
              <a:ext cx="37800" cy="601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858488F9-A07B-4691-A916-3DC6DCF17B60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939694" y="5683153"/>
                <a:ext cx="55440" cy="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CD6FE72B-C2D9-4BC2-BA1F-9F169215BCA6}"/>
                  </a:ext>
                </a:extLst>
              </p14:cNvPr>
              <p14:cNvContentPartPr/>
              <p14:nvPr/>
            </p14:nvContentPartPr>
            <p14:xfrm>
              <a:off x="4695054" y="4561393"/>
              <a:ext cx="21240" cy="1731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CD6FE72B-C2D9-4BC2-BA1F-9F169215BCA6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686054" y="4552393"/>
                <a:ext cx="38880" cy="1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F1C25EC9-0127-485D-8B9F-DA1556CD78E8}"/>
                  </a:ext>
                </a:extLst>
              </p14:cNvPr>
              <p14:cNvContentPartPr/>
              <p14:nvPr/>
            </p14:nvContentPartPr>
            <p14:xfrm>
              <a:off x="4797294" y="4567153"/>
              <a:ext cx="110880" cy="1479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F1C25EC9-0127-485D-8B9F-DA1556CD78E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788294" y="4558153"/>
                <a:ext cx="12852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DBBEF8DB-D17A-4B5A-9355-48DD3135F085}"/>
                  </a:ext>
                </a:extLst>
              </p14:cNvPr>
              <p14:cNvContentPartPr/>
              <p14:nvPr/>
            </p14:nvContentPartPr>
            <p14:xfrm>
              <a:off x="4954974" y="4594873"/>
              <a:ext cx="148680" cy="1339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DBBEF8DB-D17A-4B5A-9355-48DD3135F085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945974" y="4585873"/>
                <a:ext cx="16632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DE263A11-3B38-4F02-98E0-3E820CFF18F6}"/>
                  </a:ext>
                </a:extLst>
              </p14:cNvPr>
              <p14:cNvContentPartPr/>
              <p14:nvPr/>
            </p14:nvContentPartPr>
            <p14:xfrm>
              <a:off x="5221374" y="4628353"/>
              <a:ext cx="131400" cy="720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DE263A11-3B38-4F02-98E0-3E820CFF18F6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212374" y="4619353"/>
                <a:ext cx="14904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B108A547-E6F0-4550-BA9F-D7E6D1239125}"/>
                  </a:ext>
                </a:extLst>
              </p14:cNvPr>
              <p14:cNvContentPartPr/>
              <p14:nvPr/>
            </p14:nvContentPartPr>
            <p14:xfrm>
              <a:off x="5206254" y="4681633"/>
              <a:ext cx="147600" cy="1620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B108A547-E6F0-4550-BA9F-D7E6D1239125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197254" y="4672633"/>
                <a:ext cx="16524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BD28A7E5-0145-4CB6-863B-6E8E8BC41E59}"/>
                  </a:ext>
                </a:extLst>
              </p14:cNvPr>
              <p14:cNvContentPartPr/>
              <p14:nvPr/>
            </p14:nvContentPartPr>
            <p14:xfrm>
              <a:off x="5540334" y="4564993"/>
              <a:ext cx="14760" cy="19368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BD28A7E5-0145-4CB6-863B-6E8E8BC41E5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531334" y="4555993"/>
                <a:ext cx="3240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749D2432-7B39-4E5E-85D3-65863F36D70C}"/>
                  </a:ext>
                </a:extLst>
              </p14:cNvPr>
              <p14:cNvContentPartPr/>
              <p14:nvPr/>
            </p14:nvContentPartPr>
            <p14:xfrm>
              <a:off x="5642214" y="4582273"/>
              <a:ext cx="345960" cy="1810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749D2432-7B39-4E5E-85D3-65863F36D70C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633214" y="4573273"/>
                <a:ext cx="363600" cy="19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69B56078-7DD9-4D05-8D38-F6AFB22C75AA}"/>
                  </a:ext>
                </a:extLst>
              </p14:cNvPr>
              <p14:cNvContentPartPr/>
              <p14:nvPr/>
            </p14:nvContentPartPr>
            <p14:xfrm>
              <a:off x="7268694" y="4532593"/>
              <a:ext cx="192240" cy="2257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69B56078-7DD9-4D05-8D38-F6AFB22C75AA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259694" y="4523593"/>
                <a:ext cx="209880" cy="24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9BFC0E64-50E4-44CB-91E4-BFA8D6C48D2C}"/>
                  </a:ext>
                </a:extLst>
              </p14:cNvPr>
              <p14:cNvContentPartPr/>
              <p14:nvPr/>
            </p14:nvContentPartPr>
            <p14:xfrm>
              <a:off x="7518894" y="4504873"/>
              <a:ext cx="74160" cy="76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9BFC0E64-50E4-44CB-91E4-BFA8D6C48D2C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509894" y="4495873"/>
                <a:ext cx="9180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6ADA07B9-BFC2-4826-8D43-5A75415465AB}"/>
                  </a:ext>
                </a:extLst>
              </p14:cNvPr>
              <p14:cNvContentPartPr/>
              <p14:nvPr/>
            </p14:nvContentPartPr>
            <p14:xfrm>
              <a:off x="4710534" y="5155033"/>
              <a:ext cx="22320" cy="22500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6ADA07B9-BFC2-4826-8D43-5A75415465AB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701534" y="5146033"/>
                <a:ext cx="3996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F71FB66F-B9EE-4A53-8C83-B16D6DFCC0E9}"/>
                  </a:ext>
                </a:extLst>
              </p14:cNvPr>
              <p14:cNvContentPartPr/>
              <p14:nvPr/>
            </p14:nvContentPartPr>
            <p14:xfrm>
              <a:off x="4821774" y="5175553"/>
              <a:ext cx="128880" cy="18612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F71FB66F-B9EE-4A53-8C83-B16D6DFCC0E9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812774" y="5166553"/>
                <a:ext cx="14652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ED91532E-408C-472A-B040-278BD35491D6}"/>
                  </a:ext>
                </a:extLst>
              </p14:cNvPr>
              <p14:cNvContentPartPr/>
              <p14:nvPr/>
            </p14:nvContentPartPr>
            <p14:xfrm>
              <a:off x="5010054" y="5215873"/>
              <a:ext cx="151920" cy="9900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ED91532E-408C-472A-B040-278BD35491D6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001054" y="5206873"/>
                <a:ext cx="16956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5DF8D693-7BB0-4532-B82E-07F8D877D47E}"/>
                  </a:ext>
                </a:extLst>
              </p14:cNvPr>
              <p14:cNvContentPartPr/>
              <p14:nvPr/>
            </p14:nvContentPartPr>
            <p14:xfrm>
              <a:off x="5243334" y="5235673"/>
              <a:ext cx="95040" cy="6264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5DF8D693-7BB0-4532-B82E-07F8D877D47E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234334" y="5226673"/>
                <a:ext cx="11268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49BDF536-7039-4256-B703-9DE1B76A4E78}"/>
                  </a:ext>
                </a:extLst>
              </p14:cNvPr>
              <p14:cNvContentPartPr/>
              <p14:nvPr/>
            </p14:nvContentPartPr>
            <p14:xfrm>
              <a:off x="5577054" y="5159713"/>
              <a:ext cx="24480" cy="19224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49BDF536-7039-4256-B703-9DE1B76A4E78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568054" y="5150713"/>
                <a:ext cx="42120" cy="20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04DF4708-8BD3-4E89-8E17-0D59AD23629D}"/>
                  </a:ext>
                </a:extLst>
              </p14:cNvPr>
              <p14:cNvContentPartPr/>
              <p14:nvPr/>
            </p14:nvContentPartPr>
            <p14:xfrm>
              <a:off x="5673894" y="5188513"/>
              <a:ext cx="253080" cy="14904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04DF4708-8BD3-4E89-8E17-0D59AD23629D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664894" y="5179513"/>
                <a:ext cx="270720" cy="16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8EF87D17-8E37-49BC-9C53-B99A7234AF02}"/>
                  </a:ext>
                </a:extLst>
              </p14:cNvPr>
              <p14:cNvContentPartPr/>
              <p14:nvPr/>
            </p14:nvContentPartPr>
            <p14:xfrm>
              <a:off x="7308654" y="5108953"/>
              <a:ext cx="92520" cy="20304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8EF87D17-8E37-49BC-9C53-B99A7234AF02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7299654" y="5099953"/>
                <a:ext cx="11016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197C3C3E-4E3D-45A9-9B99-3164B57B58E4}"/>
                  </a:ext>
                </a:extLst>
              </p14:cNvPr>
              <p14:cNvContentPartPr/>
              <p14:nvPr/>
            </p14:nvContentPartPr>
            <p14:xfrm>
              <a:off x="7496934" y="5106433"/>
              <a:ext cx="52200" cy="6156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197C3C3E-4E3D-45A9-9B99-3164B57B58E4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487934" y="5097433"/>
                <a:ext cx="69840" cy="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08F3B1E7-F7D3-48C9-9E41-42BDE873B607}"/>
                  </a:ext>
                </a:extLst>
              </p14:cNvPr>
              <p14:cNvContentPartPr/>
              <p14:nvPr/>
            </p14:nvContentPartPr>
            <p14:xfrm>
              <a:off x="5730774" y="5829313"/>
              <a:ext cx="360" cy="144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08F3B1E7-F7D3-48C9-9E41-42BDE873B607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721774" y="5820313"/>
                <a:ext cx="1800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BB29D510-4AD1-4B45-AC51-A1BBC1D891D0}"/>
                  </a:ext>
                </a:extLst>
              </p14:cNvPr>
              <p14:cNvContentPartPr/>
              <p14:nvPr/>
            </p14:nvContentPartPr>
            <p14:xfrm>
              <a:off x="4497774" y="5855593"/>
              <a:ext cx="22680" cy="279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BB29D510-4AD1-4B45-AC51-A1BBC1D891D0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488774" y="5846593"/>
                <a:ext cx="40320" cy="29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D830DA36-59E8-47D1-8C41-0FD226EB4B62}"/>
                  </a:ext>
                </a:extLst>
              </p14:cNvPr>
              <p14:cNvContentPartPr/>
              <p14:nvPr/>
            </p14:nvContentPartPr>
            <p14:xfrm>
              <a:off x="4579134" y="5898433"/>
              <a:ext cx="257760" cy="18216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D830DA36-59E8-47D1-8C41-0FD226EB4B6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570134" y="5889433"/>
                <a:ext cx="275400" cy="19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0472DF65-5C6F-4FF2-AB74-5B5E8F5C7EAF}"/>
                  </a:ext>
                </a:extLst>
              </p14:cNvPr>
              <p14:cNvContentPartPr/>
              <p14:nvPr/>
            </p14:nvContentPartPr>
            <p14:xfrm>
              <a:off x="4914294" y="5953513"/>
              <a:ext cx="110520" cy="864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0472DF65-5C6F-4FF2-AB74-5B5E8F5C7EAF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905294" y="5944513"/>
                <a:ext cx="128160" cy="2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E984F5E4-F00A-4304-9BDB-ACCCDD8AA2DF}"/>
                  </a:ext>
                </a:extLst>
              </p14:cNvPr>
              <p14:cNvContentPartPr/>
              <p14:nvPr/>
            </p14:nvContentPartPr>
            <p14:xfrm>
              <a:off x="4901334" y="6002113"/>
              <a:ext cx="110520" cy="1332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E984F5E4-F00A-4304-9BDB-ACCCDD8AA2D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892334" y="5993113"/>
                <a:ext cx="12816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590B1D2F-128A-4C08-938D-1EC23342F764}"/>
                  </a:ext>
                </a:extLst>
              </p14:cNvPr>
              <p14:cNvContentPartPr/>
              <p14:nvPr/>
            </p14:nvContentPartPr>
            <p14:xfrm>
              <a:off x="5130294" y="5760193"/>
              <a:ext cx="65520" cy="12456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590B1D2F-128A-4C08-938D-1EC23342F764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121294" y="5751193"/>
                <a:ext cx="8316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52EFBE1E-4B74-49A0-9588-7FABF6AE2B04}"/>
                  </a:ext>
                </a:extLst>
              </p14:cNvPr>
              <p14:cNvContentPartPr/>
              <p14:nvPr/>
            </p14:nvContentPartPr>
            <p14:xfrm>
              <a:off x="5075934" y="5980153"/>
              <a:ext cx="272880" cy="1764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52EFBE1E-4B74-49A0-9588-7FABF6AE2B04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066934" y="5971153"/>
                <a:ext cx="29052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A8922C92-9B6D-40C1-AD37-B603EE27F7C1}"/>
                  </a:ext>
                </a:extLst>
              </p14:cNvPr>
              <p14:cNvContentPartPr/>
              <p14:nvPr/>
            </p14:nvContentPartPr>
            <p14:xfrm>
              <a:off x="5055414" y="6066553"/>
              <a:ext cx="222120" cy="1846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A8922C92-9B6D-40C1-AD37-B603EE27F7C1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046414" y="6057553"/>
                <a:ext cx="239760" cy="20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FDF06890-E841-434B-BC42-BEF68C07C481}"/>
                  </a:ext>
                </a:extLst>
              </p14:cNvPr>
              <p14:cNvContentPartPr/>
              <p14:nvPr/>
            </p14:nvContentPartPr>
            <p14:xfrm>
              <a:off x="5398854" y="5881513"/>
              <a:ext cx="301320" cy="23400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FDF06890-E841-434B-BC42-BEF68C07C481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5389854" y="5872513"/>
                <a:ext cx="318960" cy="25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BD313F2E-E4F7-4981-992B-4C4BD05E3EB1}"/>
                  </a:ext>
                </a:extLst>
              </p14:cNvPr>
              <p14:cNvContentPartPr/>
              <p14:nvPr/>
            </p14:nvContentPartPr>
            <p14:xfrm>
              <a:off x="5759574" y="5906353"/>
              <a:ext cx="100080" cy="10656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BD313F2E-E4F7-4981-992B-4C4BD05E3EB1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5750574" y="5897353"/>
                <a:ext cx="11772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74AE149C-1295-4396-A0B8-74E2201D89C2}"/>
                  </a:ext>
                </a:extLst>
              </p14:cNvPr>
              <p14:cNvContentPartPr/>
              <p14:nvPr/>
            </p14:nvContentPartPr>
            <p14:xfrm>
              <a:off x="5960094" y="5793313"/>
              <a:ext cx="86400" cy="11232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74AE149C-1295-4396-A0B8-74E2201D89C2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5951094" y="5784313"/>
                <a:ext cx="104040" cy="12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0A349F21-059D-48A4-A3DD-CB04C4554269}"/>
                  </a:ext>
                </a:extLst>
              </p14:cNvPr>
              <p14:cNvContentPartPr/>
              <p14:nvPr/>
            </p14:nvContentPartPr>
            <p14:xfrm>
              <a:off x="5912574" y="5976553"/>
              <a:ext cx="236160" cy="1548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0A349F21-059D-48A4-A3DD-CB04C4554269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903574" y="5967553"/>
                <a:ext cx="253800" cy="3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46B6AB01-06C1-4124-944F-2F00FE12A519}"/>
                  </a:ext>
                </a:extLst>
              </p14:cNvPr>
              <p14:cNvContentPartPr/>
              <p14:nvPr/>
            </p14:nvContentPartPr>
            <p14:xfrm>
              <a:off x="5892774" y="6055393"/>
              <a:ext cx="165240" cy="18432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46B6AB01-06C1-4124-944F-2F00FE12A519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883774" y="6046393"/>
                <a:ext cx="182880" cy="2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3F61A45E-653D-455D-97E9-1F3E5A8D2064}"/>
                  </a:ext>
                </a:extLst>
              </p14:cNvPr>
              <p14:cNvContentPartPr/>
              <p14:nvPr/>
            </p14:nvContentPartPr>
            <p14:xfrm>
              <a:off x="6243054" y="5858113"/>
              <a:ext cx="19440" cy="24732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3F61A45E-653D-455D-97E9-1F3E5A8D2064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6234054" y="5849113"/>
                <a:ext cx="37080" cy="2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A5AC4335-899A-4A52-BF6B-17826E4EF021}"/>
                  </a:ext>
                </a:extLst>
              </p14:cNvPr>
              <p14:cNvContentPartPr/>
              <p14:nvPr/>
            </p14:nvContentPartPr>
            <p14:xfrm>
              <a:off x="6324774" y="5868193"/>
              <a:ext cx="207000" cy="19764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A5AC4335-899A-4A52-BF6B-17826E4EF021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6315774" y="5859193"/>
                <a:ext cx="22464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D6EC9D66-28E3-4066-96B1-FDD1DA659138}"/>
                  </a:ext>
                </a:extLst>
              </p14:cNvPr>
              <p14:cNvContentPartPr/>
              <p14:nvPr/>
            </p14:nvContentPartPr>
            <p14:xfrm>
              <a:off x="6907614" y="5557153"/>
              <a:ext cx="160560" cy="72648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D6EC9D66-28E3-4066-96B1-FDD1DA659138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6898614" y="5548153"/>
                <a:ext cx="178200" cy="74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5A3FC611-ACD6-4BFC-A55C-A193BE5ADBF6}"/>
                  </a:ext>
                </a:extLst>
              </p14:cNvPr>
              <p14:cNvContentPartPr/>
              <p14:nvPr/>
            </p14:nvContentPartPr>
            <p14:xfrm>
              <a:off x="7152054" y="5604313"/>
              <a:ext cx="88560" cy="16992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5A3FC611-ACD6-4BFC-A55C-A193BE5ADBF6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7143054" y="5595313"/>
                <a:ext cx="10620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626E7231-CABB-49EA-99BE-441A6FFACCFD}"/>
                  </a:ext>
                </a:extLst>
              </p14:cNvPr>
              <p14:cNvContentPartPr/>
              <p14:nvPr/>
            </p14:nvContentPartPr>
            <p14:xfrm>
              <a:off x="7303254" y="5613313"/>
              <a:ext cx="78840" cy="12564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626E7231-CABB-49EA-99BE-441A6FFACCFD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7294254" y="5604313"/>
                <a:ext cx="96480" cy="14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8E5B6FFA-72B7-4D78-8C57-DE756E602F9D}"/>
                  </a:ext>
                </a:extLst>
              </p14:cNvPr>
              <p14:cNvContentPartPr/>
              <p14:nvPr/>
            </p14:nvContentPartPr>
            <p14:xfrm>
              <a:off x="7454094" y="5584873"/>
              <a:ext cx="161640" cy="19404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8E5B6FFA-72B7-4D78-8C57-DE756E602F9D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7445094" y="5575873"/>
                <a:ext cx="179280" cy="2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CF63BDF6-4FE8-4B08-B758-EB73BB2E2539}"/>
                  </a:ext>
                </a:extLst>
              </p14:cNvPr>
              <p14:cNvContentPartPr/>
              <p14:nvPr/>
            </p14:nvContentPartPr>
            <p14:xfrm>
              <a:off x="7986894" y="5575513"/>
              <a:ext cx="177120" cy="18144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CF63BDF6-4FE8-4B08-B758-EB73BB2E2539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977894" y="5566513"/>
                <a:ext cx="194760" cy="19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341035D9-93C9-4120-8345-EB527437BBFB}"/>
                  </a:ext>
                </a:extLst>
              </p14:cNvPr>
              <p14:cNvContentPartPr/>
              <p14:nvPr/>
            </p14:nvContentPartPr>
            <p14:xfrm>
              <a:off x="8217654" y="5559313"/>
              <a:ext cx="44640" cy="6264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341035D9-93C9-4120-8345-EB527437BBFB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8208654" y="5550313"/>
                <a:ext cx="6228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CB1BBD7E-B8A3-42EB-8B45-066413D20205}"/>
                  </a:ext>
                </a:extLst>
              </p14:cNvPr>
              <p14:cNvContentPartPr/>
              <p14:nvPr/>
            </p14:nvContentPartPr>
            <p14:xfrm>
              <a:off x="7123254" y="6035593"/>
              <a:ext cx="258840" cy="14760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CB1BBD7E-B8A3-42EB-8B45-066413D20205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7114254" y="6026593"/>
                <a:ext cx="27648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ACF18E91-EF30-4A0A-8A77-C0FC69078277}"/>
                  </a:ext>
                </a:extLst>
              </p14:cNvPr>
              <p14:cNvContentPartPr/>
              <p14:nvPr/>
            </p14:nvContentPartPr>
            <p14:xfrm>
              <a:off x="7447254" y="6030913"/>
              <a:ext cx="150840" cy="22032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ACF18E91-EF30-4A0A-8A77-C0FC69078277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438254" y="6021913"/>
                <a:ext cx="16848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DB74CD85-A070-4E67-BE37-E256AE08D768}"/>
                  </a:ext>
                </a:extLst>
              </p14:cNvPr>
              <p14:cNvContentPartPr/>
              <p14:nvPr/>
            </p14:nvContentPartPr>
            <p14:xfrm>
              <a:off x="7986894" y="6006793"/>
              <a:ext cx="49680" cy="5796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DB74CD85-A070-4E67-BE37-E256AE08D768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977894" y="5997793"/>
                <a:ext cx="6732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B5AEBC46-A678-4754-8017-86062A2D5AED}"/>
                  </a:ext>
                </a:extLst>
              </p14:cNvPr>
              <p14:cNvContentPartPr/>
              <p14:nvPr/>
            </p14:nvContentPartPr>
            <p14:xfrm>
              <a:off x="8101014" y="6048193"/>
              <a:ext cx="18360" cy="18576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B5AEBC46-A678-4754-8017-86062A2D5AED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092014" y="6039193"/>
                <a:ext cx="3600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5E238233-2FBE-40CF-ACC9-3CE0C90879D0}"/>
                  </a:ext>
                </a:extLst>
              </p14:cNvPr>
              <p14:cNvContentPartPr/>
              <p14:nvPr/>
            </p14:nvContentPartPr>
            <p14:xfrm>
              <a:off x="8204694" y="5982313"/>
              <a:ext cx="57600" cy="6408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5E238233-2FBE-40CF-ACC9-3CE0C90879D0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8195694" y="5973313"/>
                <a:ext cx="75240" cy="8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72562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C5A1A-EDA6-441B-9C16-EC472FD6F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uperpos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45D350-CBDE-4395-923C-CA05DFC50917}"/>
                  </a:ext>
                </a:extLst>
              </p:cNvPr>
              <p:cNvSpPr txBox="1"/>
              <p:nvPr/>
            </p:nvSpPr>
            <p:spPr>
              <a:xfrm>
                <a:off x="-1" y="1283869"/>
                <a:ext cx="9144000" cy="502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/>
                  <a:t>State </a:t>
                </a:r>
                <a:r>
                  <a:rPr lang="de-DE" dirty="0" err="1"/>
                  <a:t>of</a:t>
                </a:r>
                <a:r>
                  <a:rPr lang="de-DE" dirty="0"/>
                  <a:t> a </a:t>
                </a:r>
                <a:r>
                  <a:rPr lang="de-DE" dirty="0" err="1"/>
                  <a:t>qubit</a:t>
                </a:r>
                <a:r>
                  <a:rPr lang="de-DE" dirty="0"/>
                  <a:t> </a:t>
                </a:r>
                <a:r>
                  <a:rPr lang="de-DE" dirty="0" err="1"/>
                  <a:t>can</a:t>
                </a:r>
                <a:r>
                  <a:rPr lang="de-DE" dirty="0"/>
                  <a:t> </a:t>
                </a:r>
                <a:r>
                  <a:rPr lang="de-DE" dirty="0" err="1"/>
                  <a:t>be</a:t>
                </a:r>
                <a:r>
                  <a:rPr lang="de-DE" dirty="0"/>
                  <a:t> </a:t>
                </a:r>
                <a:r>
                  <a:rPr lang="de-DE" dirty="0" err="1"/>
                  <a:t>visualized</a:t>
                </a:r>
                <a:r>
                  <a:rPr lang="de-DE" dirty="0"/>
                  <a:t> </a:t>
                </a:r>
                <a:r>
                  <a:rPr lang="de-DE" dirty="0" err="1"/>
                  <a:t>as</a:t>
                </a:r>
                <a:r>
                  <a:rPr lang="de-DE" dirty="0"/>
                  <a:t> a </a:t>
                </a:r>
                <a:r>
                  <a:rPr lang="de-DE" dirty="0" err="1"/>
                  <a:t>vector</a:t>
                </a:r>
                <a:r>
                  <a:rPr lang="de-DE" dirty="0"/>
                  <a:t> on </a:t>
                </a:r>
                <a:r>
                  <a:rPr lang="de-DE" dirty="0" err="1"/>
                  <a:t>the</a:t>
                </a:r>
                <a:r>
                  <a:rPr lang="de-DE" dirty="0"/>
                  <a:t> Bloch </a:t>
                </a:r>
                <a:r>
                  <a:rPr lang="de-DE" dirty="0" err="1"/>
                  <a:t>sphere</a:t>
                </a:r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r>
                  <a:rPr lang="de-DE" dirty="0"/>
                  <a:t>This </a:t>
                </a:r>
                <a:r>
                  <a:rPr lang="de-DE" dirty="0" err="1"/>
                  <a:t>vector</a:t>
                </a:r>
                <a:r>
                  <a:rPr lang="de-DE" dirty="0"/>
                  <a:t> </a:t>
                </a:r>
                <a:r>
                  <a:rPr lang="de-DE" dirty="0" err="1"/>
                  <a:t>is</a:t>
                </a:r>
                <a:r>
                  <a:rPr lang="de-DE" dirty="0"/>
                  <a:t> not </a:t>
                </a:r>
                <a:r>
                  <a:rPr lang="de-DE" dirty="0" err="1"/>
                  <a:t>the</a:t>
                </a:r>
                <a:r>
                  <a:rPr lang="de-DE" dirty="0"/>
                  <a:t> „</a:t>
                </a:r>
                <a:r>
                  <a:rPr lang="de-DE" dirty="0" err="1"/>
                  <a:t>state</a:t>
                </a:r>
                <a:r>
                  <a:rPr lang="de-DE" dirty="0"/>
                  <a:t>“ – </a:t>
                </a:r>
                <a:r>
                  <a:rPr lang="de-DE" dirty="0" err="1"/>
                  <a:t>which</a:t>
                </a:r>
                <a:r>
                  <a:rPr lang="de-DE" dirty="0"/>
                  <a:t> </a:t>
                </a:r>
                <a:r>
                  <a:rPr lang="de-DE" dirty="0" err="1"/>
                  <a:t>is</a:t>
                </a:r>
                <a:r>
                  <a:rPr lang="de-DE" dirty="0"/>
                  <a:t> </a:t>
                </a:r>
                <a:r>
                  <a:rPr lang="de-DE" dirty="0" err="1"/>
                  <a:t>given</a:t>
                </a:r>
                <a:r>
                  <a:rPr lang="de-DE" dirty="0"/>
                  <a:t> </a:t>
                </a:r>
                <a:r>
                  <a:rPr lang="de-DE" dirty="0" err="1"/>
                  <a:t>by</a:t>
                </a:r>
                <a:r>
                  <a:rPr lang="de-DE" dirty="0"/>
                  <a:t> </a:t>
                </a:r>
                <a:r>
                  <a:rPr lang="de-DE" dirty="0" err="1"/>
                  <a:t>two</a:t>
                </a:r>
                <a:r>
                  <a:rPr lang="de-DE" dirty="0"/>
                  <a:t> </a:t>
                </a:r>
                <a:r>
                  <a:rPr lang="de-DE" dirty="0" err="1"/>
                  <a:t>complex</a:t>
                </a:r>
                <a:r>
                  <a:rPr lang="de-DE" dirty="0"/>
                  <a:t> </a:t>
                </a:r>
                <a:r>
                  <a:rPr lang="de-DE" dirty="0" err="1"/>
                  <a:t>numbers</a:t>
                </a:r>
                <a:r>
                  <a:rPr lang="de-DE" dirty="0"/>
                  <a:t> (=4 real </a:t>
                </a:r>
                <a:r>
                  <a:rPr lang="de-DE" dirty="0" err="1"/>
                  <a:t>numbers</a:t>
                </a:r>
                <a:r>
                  <a:rPr lang="de-DE" dirty="0"/>
                  <a:t>), </a:t>
                </a:r>
                <a:r>
                  <a:rPr lang="de-DE" dirty="0" err="1"/>
                  <a:t>however</a:t>
                </a:r>
                <a:r>
                  <a:rPr lang="de-DE" dirty="0"/>
                  <a:t> </a:t>
                </a:r>
                <a:r>
                  <a:rPr lang="de-DE" dirty="0" err="1"/>
                  <a:t>there</a:t>
                </a:r>
                <a:r>
                  <a:rPr lang="de-DE" dirty="0"/>
                  <a:t> </a:t>
                </a:r>
                <a:r>
                  <a:rPr lang="de-DE" dirty="0" err="1"/>
                  <a:t>is</a:t>
                </a:r>
                <a:r>
                  <a:rPr lang="de-DE" dirty="0"/>
                  <a:t> </a:t>
                </a:r>
                <a:r>
                  <a:rPr lang="de-DE" dirty="0" err="1"/>
                  <a:t>the</a:t>
                </a:r>
                <a:r>
                  <a:rPr lang="de-DE" dirty="0"/>
                  <a:t> </a:t>
                </a:r>
                <a:r>
                  <a:rPr lang="de-DE" dirty="0" err="1"/>
                  <a:t>normalization</a:t>
                </a:r>
                <a:r>
                  <a:rPr lang="de-DE" dirty="0"/>
                  <a:t> </a:t>
                </a:r>
                <a:r>
                  <a:rPr lang="de-DE" dirty="0" err="1"/>
                  <a:t>condition</a:t>
                </a:r>
                <a:r>
                  <a:rPr lang="de-DE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1 and the fact that an overall pha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sup>
                    </m:sSup>
                  </m:oMath>
                </a14:m>
                <a:r>
                  <a:rPr lang="en-US" dirty="0"/>
                  <a:t> cannot be measured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45D350-CBDE-4395-923C-CA05DFC50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283869"/>
                <a:ext cx="9144000" cy="5024773"/>
              </a:xfrm>
              <a:prstGeom prst="rect">
                <a:avLst/>
              </a:prstGeom>
              <a:blipFill>
                <a:blip r:embed="rId2"/>
                <a:stretch>
                  <a:fillRect l="-333" t="-364" b="-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F6A0A5A-3CD1-4CA9-91ED-B04D4B20B82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514" y="1656929"/>
            <a:ext cx="6356969" cy="354839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D25B8E06-A210-4CA0-8F4F-88EE85C36E59}"/>
                  </a:ext>
                </a:extLst>
              </p14:cNvPr>
              <p14:cNvContentPartPr/>
              <p14:nvPr/>
            </p14:nvContentPartPr>
            <p14:xfrm>
              <a:off x="2713974" y="6248353"/>
              <a:ext cx="1422720" cy="2955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D25B8E06-A210-4CA0-8F4F-88EE85C36E5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04974" y="6239353"/>
                <a:ext cx="1440360" cy="31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56864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8CF90-10AA-4E09-B198-231EB9C0A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Entanglement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01F165-0959-4588-9246-7F51654E3A61}"/>
              </a:ext>
            </a:extLst>
          </p:cNvPr>
          <p:cNvSpPr txBox="1"/>
          <p:nvPr/>
        </p:nvSpPr>
        <p:spPr>
          <a:xfrm>
            <a:off x="0" y="126614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If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quantum</a:t>
            </a:r>
            <a:r>
              <a:rPr lang="de-DE" dirty="0"/>
              <a:t> </a:t>
            </a:r>
            <a:r>
              <a:rPr lang="de-DE" dirty="0" err="1"/>
              <a:t>system</a:t>
            </a:r>
            <a:r>
              <a:rPr lang="de-DE" dirty="0"/>
              <a:t> </a:t>
            </a:r>
            <a:r>
              <a:rPr lang="de-DE" dirty="0" err="1"/>
              <a:t>get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</a:t>
            </a:r>
            <a:r>
              <a:rPr lang="de-DE" dirty="0" err="1"/>
              <a:t>interaction</a:t>
            </a:r>
            <a:r>
              <a:rPr lang="de-DE" dirty="0"/>
              <a:t>, </a:t>
            </a:r>
            <a:r>
              <a:rPr lang="de-DE" dirty="0" err="1"/>
              <a:t>they</a:t>
            </a:r>
            <a:r>
              <a:rPr lang="de-DE" dirty="0"/>
              <a:t> </a:t>
            </a:r>
            <a:r>
              <a:rPr lang="de-DE" dirty="0" err="1"/>
              <a:t>get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</a:t>
            </a:r>
            <a:r>
              <a:rPr lang="de-DE" dirty="0" err="1"/>
              <a:t>entanglement</a:t>
            </a:r>
            <a:r>
              <a:rPr lang="de-DE" dirty="0"/>
              <a:t>. </a:t>
            </a:r>
            <a:r>
              <a:rPr lang="de-DE" dirty="0" err="1"/>
              <a:t>Entanglement</a:t>
            </a:r>
            <a:r>
              <a:rPr lang="de-DE" dirty="0"/>
              <a:t> </a:t>
            </a:r>
            <a:r>
              <a:rPr lang="de-DE" dirty="0" err="1"/>
              <a:t>ha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classic </a:t>
            </a:r>
            <a:r>
              <a:rPr lang="de-DE" dirty="0" err="1"/>
              <a:t>analogon</a:t>
            </a:r>
            <a:r>
              <a:rPr lang="de-DE" dirty="0"/>
              <a:t>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something</a:t>
            </a:r>
            <a:r>
              <a:rPr lang="de-DE" dirty="0"/>
              <a:t> like…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system</a:t>
            </a:r>
            <a:r>
              <a:rPr lang="de-DE" dirty="0"/>
              <a:t> </a:t>
            </a:r>
            <a:r>
              <a:rPr lang="de-DE" dirty="0" err="1"/>
              <a:t>cannot</a:t>
            </a:r>
            <a:r>
              <a:rPr lang="de-DE" dirty="0"/>
              <a:t> </a:t>
            </a:r>
            <a:r>
              <a:rPr lang="de-DE" dirty="0" err="1"/>
              <a:t>described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distinct</a:t>
            </a:r>
            <a:r>
              <a:rPr lang="de-DE" dirty="0"/>
              <a:t> </a:t>
            </a:r>
            <a:r>
              <a:rPr lang="de-DE" dirty="0" err="1"/>
              <a:t>objects</a:t>
            </a:r>
            <a:r>
              <a:rPr lang="de-DE" dirty="0"/>
              <a:t>, </a:t>
            </a:r>
            <a:r>
              <a:rPr lang="de-DE" dirty="0" err="1"/>
              <a:t>instead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combined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and </a:t>
            </a:r>
            <a:r>
              <a:rPr lang="de-DE" dirty="0" err="1"/>
              <a:t>superposi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„</a:t>
            </a:r>
            <a:r>
              <a:rPr lang="de-DE" dirty="0" err="1"/>
              <a:t>combined</a:t>
            </a:r>
            <a:r>
              <a:rPr lang="de-DE" dirty="0"/>
              <a:t> </a:t>
            </a:r>
            <a:r>
              <a:rPr lang="de-DE" err="1"/>
              <a:t>state</a:t>
            </a:r>
            <a:r>
              <a:rPr lang="de-DE"/>
              <a:t>“).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8EF851E0-67FC-43DF-89BF-9DCCBFA3E0DB}"/>
                  </a:ext>
                </a:extLst>
              </p14:cNvPr>
              <p14:cNvContentPartPr/>
              <p14:nvPr/>
            </p14:nvContentPartPr>
            <p14:xfrm>
              <a:off x="360654" y="3234793"/>
              <a:ext cx="6840" cy="2275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8EF851E0-67FC-43DF-89BF-9DCCBFA3E0D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1654" y="3225793"/>
                <a:ext cx="2448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C8AF2C4-9C7C-4E39-884E-3DC91255E169}"/>
                  </a:ext>
                </a:extLst>
              </p14:cNvPr>
              <p14:cNvContentPartPr/>
              <p14:nvPr/>
            </p14:nvContentPartPr>
            <p14:xfrm>
              <a:off x="424374" y="3268273"/>
              <a:ext cx="189360" cy="22860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C8AF2C4-9C7C-4E39-884E-3DC91255E16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5374" y="3259273"/>
                <a:ext cx="207000" cy="24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C875C86-0A02-434C-BD1F-805FC263FCC4}"/>
                  </a:ext>
                </a:extLst>
              </p14:cNvPr>
              <p14:cNvContentPartPr/>
              <p14:nvPr/>
            </p14:nvContentPartPr>
            <p14:xfrm>
              <a:off x="709134" y="3291313"/>
              <a:ext cx="197640" cy="1641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C875C86-0A02-434C-BD1F-805FC263FCC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00134" y="3282313"/>
                <a:ext cx="21528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69BDB2A0-5A13-4577-B76D-E67427FADAD3}"/>
                  </a:ext>
                </a:extLst>
              </p14:cNvPr>
              <p14:cNvContentPartPr/>
              <p14:nvPr/>
            </p14:nvContentPartPr>
            <p14:xfrm>
              <a:off x="1001094" y="3325873"/>
              <a:ext cx="106920" cy="1764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69BDB2A0-5A13-4577-B76D-E67427FADAD3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92094" y="3316873"/>
                <a:ext cx="12456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5ECC6E49-2C1B-4EF5-B870-939721EC00B7}"/>
                  </a:ext>
                </a:extLst>
              </p14:cNvPr>
              <p14:cNvContentPartPr/>
              <p14:nvPr/>
            </p14:nvContentPartPr>
            <p14:xfrm>
              <a:off x="992094" y="3383473"/>
              <a:ext cx="97560" cy="1080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5ECC6E49-2C1B-4EF5-B870-939721EC00B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83094" y="3374473"/>
                <a:ext cx="115200" cy="2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E5775314-4755-4849-9095-A87E89F3E0E5}"/>
                  </a:ext>
                </a:extLst>
              </p14:cNvPr>
              <p14:cNvContentPartPr/>
              <p14:nvPr/>
            </p14:nvContentPartPr>
            <p14:xfrm>
              <a:off x="1224294" y="3312193"/>
              <a:ext cx="216720" cy="17208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E5775314-4755-4849-9095-A87E89F3E0E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215294" y="3303193"/>
                <a:ext cx="23436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13C40AE0-FF8C-464E-AD3A-6B05B927C05E}"/>
                  </a:ext>
                </a:extLst>
              </p14:cNvPr>
              <p14:cNvContentPartPr/>
              <p14:nvPr/>
            </p14:nvContentPartPr>
            <p14:xfrm>
              <a:off x="1586094" y="3346753"/>
              <a:ext cx="10440" cy="39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13C40AE0-FF8C-464E-AD3A-6B05B927C05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577094" y="3337753"/>
                <a:ext cx="28080" cy="2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CD7DF7AC-8C27-4C3C-AC07-3436A2DE084B}"/>
                  </a:ext>
                </a:extLst>
              </p14:cNvPr>
              <p14:cNvContentPartPr/>
              <p14:nvPr/>
            </p14:nvContentPartPr>
            <p14:xfrm>
              <a:off x="1707414" y="3225793"/>
              <a:ext cx="11160" cy="2170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CD7DF7AC-8C27-4C3C-AC07-3436A2DE084B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698414" y="3216793"/>
                <a:ext cx="2880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EBF9AE85-0C0E-4F0F-A74D-AA9AF7EC878B}"/>
                  </a:ext>
                </a:extLst>
              </p14:cNvPr>
              <p14:cNvContentPartPr/>
              <p14:nvPr/>
            </p14:nvContentPartPr>
            <p14:xfrm>
              <a:off x="1791654" y="3271153"/>
              <a:ext cx="106200" cy="14076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EBF9AE85-0C0E-4F0F-A74D-AA9AF7EC878B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782654" y="3262153"/>
                <a:ext cx="12384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29439C2E-8E7F-4FF3-96BC-9FE3971118EC}"/>
                  </a:ext>
                </a:extLst>
              </p14:cNvPr>
              <p14:cNvContentPartPr/>
              <p14:nvPr/>
            </p14:nvContentPartPr>
            <p14:xfrm>
              <a:off x="1951494" y="3261433"/>
              <a:ext cx="135360" cy="1569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29439C2E-8E7F-4FF3-96BC-9FE3971118EC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942494" y="3252433"/>
                <a:ext cx="15300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DE2DAF7D-11AD-425E-A1D6-942B84F6287B}"/>
                  </a:ext>
                </a:extLst>
              </p14:cNvPr>
              <p14:cNvContentPartPr/>
              <p14:nvPr/>
            </p14:nvContentPartPr>
            <p14:xfrm>
              <a:off x="2201694" y="3272953"/>
              <a:ext cx="135360" cy="1306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DE2DAF7D-11AD-425E-A1D6-942B84F6287B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192694" y="3263953"/>
                <a:ext cx="153000" cy="14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CE5AD66D-C6E6-4923-AFC0-CA083AFCE7A4}"/>
                  </a:ext>
                </a:extLst>
              </p14:cNvPr>
              <p14:cNvContentPartPr/>
              <p14:nvPr/>
            </p14:nvContentPartPr>
            <p14:xfrm>
              <a:off x="2405094" y="3268993"/>
              <a:ext cx="110880" cy="14832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CE5AD66D-C6E6-4923-AFC0-CA083AFCE7A4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396094" y="3259993"/>
                <a:ext cx="12852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2A374267-E296-47DC-8F63-4F4BCF790972}"/>
                  </a:ext>
                </a:extLst>
              </p14:cNvPr>
              <p14:cNvContentPartPr/>
              <p14:nvPr/>
            </p14:nvContentPartPr>
            <p14:xfrm>
              <a:off x="2548734" y="3383113"/>
              <a:ext cx="81360" cy="8964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2A374267-E296-47DC-8F63-4F4BCF790972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539734" y="3374113"/>
                <a:ext cx="99000" cy="1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0E5B1502-64C0-41A5-8562-B908E025C06B}"/>
                  </a:ext>
                </a:extLst>
              </p14:cNvPr>
              <p14:cNvContentPartPr/>
              <p14:nvPr/>
            </p14:nvContentPartPr>
            <p14:xfrm>
              <a:off x="2713974" y="3338833"/>
              <a:ext cx="2880" cy="46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0E5B1502-64C0-41A5-8562-B908E025C06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704974" y="3329833"/>
                <a:ext cx="2052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01DE7AA2-BD29-4605-A0F8-EF4AEA708227}"/>
                  </a:ext>
                </a:extLst>
              </p14:cNvPr>
              <p14:cNvContentPartPr/>
              <p14:nvPr/>
            </p14:nvContentPartPr>
            <p14:xfrm>
              <a:off x="2822694" y="3208513"/>
              <a:ext cx="25200" cy="20988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01DE7AA2-BD29-4605-A0F8-EF4AEA70822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813694" y="3199513"/>
                <a:ext cx="4284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9FBB5336-B2DD-4F84-94A4-6E049635D6D3}"/>
                  </a:ext>
                </a:extLst>
              </p14:cNvPr>
              <p14:cNvContentPartPr/>
              <p14:nvPr/>
            </p14:nvContentPartPr>
            <p14:xfrm>
              <a:off x="2906934" y="3247753"/>
              <a:ext cx="84960" cy="15336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9FBB5336-B2DD-4F84-94A4-6E049635D6D3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897934" y="3238753"/>
                <a:ext cx="102600" cy="17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C289FFCE-14BF-409F-8848-5ACCB809DCC8}"/>
                  </a:ext>
                </a:extLst>
              </p14:cNvPr>
              <p14:cNvContentPartPr/>
              <p14:nvPr/>
            </p14:nvContentPartPr>
            <p14:xfrm>
              <a:off x="3039414" y="3232633"/>
              <a:ext cx="162000" cy="1857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C289FFCE-14BF-409F-8848-5ACCB809DCC8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030414" y="3223633"/>
                <a:ext cx="17964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A1D9B541-1522-47FA-9562-8087387569EA}"/>
                  </a:ext>
                </a:extLst>
              </p14:cNvPr>
              <p14:cNvContentPartPr/>
              <p14:nvPr/>
            </p14:nvContentPartPr>
            <p14:xfrm>
              <a:off x="109374" y="4138033"/>
              <a:ext cx="275040" cy="1908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A1D9B541-1522-47FA-9562-8087387569EA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00374" y="4129033"/>
                <a:ext cx="29268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714E535-729A-417A-9F26-C71EAA29346A}"/>
                  </a:ext>
                </a:extLst>
              </p14:cNvPr>
              <p14:cNvContentPartPr/>
              <p14:nvPr/>
            </p14:nvContentPartPr>
            <p14:xfrm>
              <a:off x="446334" y="4153513"/>
              <a:ext cx="69120" cy="1742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714E535-729A-417A-9F26-C71EAA29346A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37334" y="4144513"/>
                <a:ext cx="8676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147018E8-D469-46B5-8562-CE91CD8FA7EB}"/>
                  </a:ext>
                </a:extLst>
              </p14:cNvPr>
              <p14:cNvContentPartPr/>
              <p14:nvPr/>
            </p14:nvContentPartPr>
            <p14:xfrm>
              <a:off x="565494" y="4113193"/>
              <a:ext cx="126000" cy="20304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147018E8-D469-46B5-8562-CE91CD8FA7EB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56494" y="4104193"/>
                <a:ext cx="14364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B5D8D340-C8EA-470D-B8CE-F8F4A24C0684}"/>
                  </a:ext>
                </a:extLst>
              </p14:cNvPr>
              <p14:cNvContentPartPr/>
              <p14:nvPr/>
            </p14:nvContentPartPr>
            <p14:xfrm>
              <a:off x="772854" y="4156753"/>
              <a:ext cx="70560" cy="1864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B5D8D340-C8EA-470D-B8CE-F8F4A24C0684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63854" y="4147753"/>
                <a:ext cx="8820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95F71859-964C-4512-AEC5-68D0010BD8A6}"/>
                  </a:ext>
                </a:extLst>
              </p14:cNvPr>
              <p14:cNvContentPartPr/>
              <p14:nvPr/>
            </p14:nvContentPartPr>
            <p14:xfrm>
              <a:off x="927294" y="4206793"/>
              <a:ext cx="15840" cy="1260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95F71859-964C-4512-AEC5-68D0010BD8A6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918294" y="4197793"/>
                <a:ext cx="334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8999A996-B4DA-43B4-9F83-CB43DE95FC40}"/>
                  </a:ext>
                </a:extLst>
              </p14:cNvPr>
              <p14:cNvContentPartPr/>
              <p14:nvPr/>
            </p14:nvContentPartPr>
            <p14:xfrm>
              <a:off x="918294" y="4313713"/>
              <a:ext cx="15840" cy="828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8999A996-B4DA-43B4-9F83-CB43DE95FC40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909294" y="4304713"/>
                <a:ext cx="33480" cy="2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539ED1E1-E23C-4FDC-B0C7-276A08BBEA66}"/>
                  </a:ext>
                </a:extLst>
              </p14:cNvPr>
              <p14:cNvContentPartPr/>
              <p14:nvPr/>
            </p14:nvContentPartPr>
            <p14:xfrm>
              <a:off x="367134" y="4644193"/>
              <a:ext cx="19800" cy="25884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539ED1E1-E23C-4FDC-B0C7-276A08BBEA66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58134" y="4635193"/>
                <a:ext cx="37440" cy="27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7212D9A9-E66E-4CB5-A057-BC0A7318DFAF}"/>
                  </a:ext>
                </a:extLst>
              </p14:cNvPr>
              <p14:cNvContentPartPr/>
              <p14:nvPr/>
            </p14:nvContentPartPr>
            <p14:xfrm>
              <a:off x="456774" y="4675513"/>
              <a:ext cx="199800" cy="28116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7212D9A9-E66E-4CB5-A057-BC0A7318DFAF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47774" y="4666513"/>
                <a:ext cx="217440" cy="29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A0FC0EFF-5D64-4AF1-B06F-C4DD16FD3798}"/>
                  </a:ext>
                </a:extLst>
              </p14:cNvPr>
              <p14:cNvContentPartPr/>
              <p14:nvPr/>
            </p14:nvContentPartPr>
            <p14:xfrm>
              <a:off x="710574" y="4706113"/>
              <a:ext cx="189360" cy="16452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A0FC0EFF-5D64-4AF1-B06F-C4DD16FD3798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01574" y="4697113"/>
                <a:ext cx="20700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60A4A3DF-554A-4F94-9F0C-D35818BA2872}"/>
                  </a:ext>
                </a:extLst>
              </p14:cNvPr>
              <p14:cNvContentPartPr/>
              <p14:nvPr/>
            </p14:nvContentPartPr>
            <p14:xfrm>
              <a:off x="973014" y="4748233"/>
              <a:ext cx="103680" cy="7524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60A4A3DF-554A-4F94-9F0C-D35818BA2872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964014" y="4739233"/>
                <a:ext cx="12132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06CBF6D0-BADF-4DCC-B987-9153ACE044E7}"/>
                  </a:ext>
                </a:extLst>
              </p14:cNvPr>
              <p14:cNvContentPartPr/>
              <p14:nvPr/>
            </p14:nvContentPartPr>
            <p14:xfrm>
              <a:off x="1178934" y="4663633"/>
              <a:ext cx="199800" cy="27612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06CBF6D0-BADF-4DCC-B987-9153ACE044E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169934" y="4654633"/>
                <a:ext cx="217440" cy="29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07C0E53B-3E71-44D5-BA1E-E536164088B2}"/>
                  </a:ext>
                </a:extLst>
              </p14:cNvPr>
              <p14:cNvContentPartPr/>
              <p14:nvPr/>
            </p14:nvContentPartPr>
            <p14:xfrm>
              <a:off x="1477014" y="4764433"/>
              <a:ext cx="8280" cy="1044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07C0E53B-3E71-44D5-BA1E-E536164088B2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468014" y="4755433"/>
                <a:ext cx="2592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9722EC30-F7D5-4D4E-8D91-C463DCDD59B0}"/>
                  </a:ext>
                </a:extLst>
              </p14:cNvPr>
              <p14:cNvContentPartPr/>
              <p14:nvPr/>
            </p14:nvContentPartPr>
            <p14:xfrm>
              <a:off x="1569894" y="4656073"/>
              <a:ext cx="21600" cy="21096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9722EC30-F7D5-4D4E-8D91-C463DCDD59B0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560894" y="4647073"/>
                <a:ext cx="3924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C8F4BFE2-80EA-478F-9A4A-C1BF6039B7BF}"/>
                  </a:ext>
                </a:extLst>
              </p14:cNvPr>
              <p14:cNvContentPartPr/>
              <p14:nvPr/>
            </p14:nvContentPartPr>
            <p14:xfrm>
              <a:off x="1642974" y="4693513"/>
              <a:ext cx="95040" cy="14256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C8F4BFE2-80EA-478F-9A4A-C1BF6039B7BF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633974" y="4684513"/>
                <a:ext cx="11268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838D8E7F-51EB-4E84-BB50-C35B514E5799}"/>
                  </a:ext>
                </a:extLst>
              </p14:cNvPr>
              <p14:cNvContentPartPr/>
              <p14:nvPr/>
            </p14:nvContentPartPr>
            <p14:xfrm>
              <a:off x="1794534" y="4688113"/>
              <a:ext cx="144720" cy="16308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838D8E7F-51EB-4E84-BB50-C35B514E579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785534" y="4679113"/>
                <a:ext cx="16236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7D9763E7-FAD4-409A-BBD5-5696A8D74F17}"/>
                  </a:ext>
                </a:extLst>
              </p14:cNvPr>
              <p14:cNvContentPartPr/>
              <p14:nvPr/>
            </p14:nvContentPartPr>
            <p14:xfrm>
              <a:off x="2044734" y="4667593"/>
              <a:ext cx="117360" cy="1328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7D9763E7-FAD4-409A-BBD5-5696A8D74F17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035734" y="4658593"/>
                <a:ext cx="1350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7B1E87D8-11C4-40F9-B2A7-304946387FB1}"/>
                  </a:ext>
                </a:extLst>
              </p14:cNvPr>
              <p14:cNvContentPartPr/>
              <p14:nvPr/>
            </p14:nvContentPartPr>
            <p14:xfrm>
              <a:off x="2266854" y="4640593"/>
              <a:ext cx="64800" cy="28728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7B1E87D8-11C4-40F9-B2A7-304946387FB1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257854" y="4631593"/>
                <a:ext cx="8244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AB194476-E757-466F-8905-88AF4A8373DA}"/>
                  </a:ext>
                </a:extLst>
              </p14:cNvPr>
              <p14:cNvContentPartPr/>
              <p14:nvPr/>
            </p14:nvContentPartPr>
            <p14:xfrm>
              <a:off x="2383134" y="4771273"/>
              <a:ext cx="75600" cy="12744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AB194476-E757-466F-8905-88AF4A8373DA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374134" y="4762273"/>
                <a:ext cx="9324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2D390B43-2155-4A5C-BD6A-7A1B053DB3F1}"/>
                  </a:ext>
                </a:extLst>
              </p14:cNvPr>
              <p14:cNvContentPartPr/>
              <p14:nvPr/>
            </p14:nvContentPartPr>
            <p14:xfrm>
              <a:off x="2536134" y="4716913"/>
              <a:ext cx="6840" cy="432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2D390B43-2155-4A5C-BD6A-7A1B053DB3F1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527134" y="4707913"/>
                <a:ext cx="2448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4CB59B00-23EA-4E2A-9894-93C81CA53987}"/>
                  </a:ext>
                </a:extLst>
              </p14:cNvPr>
              <p14:cNvContentPartPr/>
              <p14:nvPr/>
            </p14:nvContentPartPr>
            <p14:xfrm>
              <a:off x="2610294" y="4617913"/>
              <a:ext cx="14400" cy="19404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4CB59B00-23EA-4E2A-9894-93C81CA53987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2601294" y="4608913"/>
                <a:ext cx="32040" cy="2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7F167ABA-CEF5-42CE-88FC-43DD8B37CCD3}"/>
                  </a:ext>
                </a:extLst>
              </p14:cNvPr>
              <p14:cNvContentPartPr/>
              <p14:nvPr/>
            </p14:nvContentPartPr>
            <p14:xfrm>
              <a:off x="2712534" y="4651393"/>
              <a:ext cx="102240" cy="12240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7F167ABA-CEF5-42CE-88FC-43DD8B37CCD3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2703534" y="4642393"/>
                <a:ext cx="11988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6796104B-5858-42AF-AACA-A39E72998AD1}"/>
                  </a:ext>
                </a:extLst>
              </p14:cNvPr>
              <p14:cNvContentPartPr/>
              <p14:nvPr/>
            </p14:nvContentPartPr>
            <p14:xfrm>
              <a:off x="2875974" y="4627273"/>
              <a:ext cx="127800" cy="18684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6796104B-5858-42AF-AACA-A39E72998AD1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866974" y="4618273"/>
                <a:ext cx="145440" cy="20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4D9F9E0C-D98B-43E9-9D86-1C41963A95AA}"/>
                  </a:ext>
                </a:extLst>
              </p14:cNvPr>
              <p14:cNvContentPartPr/>
              <p14:nvPr/>
            </p14:nvContentPartPr>
            <p14:xfrm>
              <a:off x="4776774" y="3222193"/>
              <a:ext cx="64080" cy="40392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4D9F9E0C-D98B-43E9-9D86-1C41963A95AA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767774" y="3213193"/>
                <a:ext cx="81720" cy="42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29B7535D-80FA-4738-A134-ABEA6FA71B4C}"/>
                  </a:ext>
                </a:extLst>
              </p14:cNvPr>
              <p14:cNvContentPartPr/>
              <p14:nvPr/>
            </p14:nvContentPartPr>
            <p14:xfrm>
              <a:off x="4901334" y="3272593"/>
              <a:ext cx="181800" cy="3430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29B7535D-80FA-4738-A134-ABEA6FA71B4C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892334" y="3263593"/>
                <a:ext cx="199440" cy="36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48445407-04A9-4DEB-82FE-C1E01827789F}"/>
                  </a:ext>
                </a:extLst>
              </p14:cNvPr>
              <p14:cNvContentPartPr/>
              <p14:nvPr/>
            </p14:nvContentPartPr>
            <p14:xfrm>
              <a:off x="5202654" y="3350353"/>
              <a:ext cx="221400" cy="17892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48445407-04A9-4DEB-82FE-C1E01827789F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5193654" y="3341353"/>
                <a:ext cx="239040" cy="19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6AFDF6F3-194C-49B7-BD8D-8538851F6EB0}"/>
                  </a:ext>
                </a:extLst>
              </p14:cNvPr>
              <p14:cNvContentPartPr/>
              <p14:nvPr/>
            </p14:nvContentPartPr>
            <p14:xfrm>
              <a:off x="5532054" y="3374473"/>
              <a:ext cx="142200" cy="2124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6AFDF6F3-194C-49B7-BD8D-8538851F6EB0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523054" y="3365473"/>
                <a:ext cx="15984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516455D3-30FE-4718-85F3-444EF90E16C1}"/>
                  </a:ext>
                </a:extLst>
              </p14:cNvPr>
              <p14:cNvContentPartPr/>
              <p14:nvPr/>
            </p14:nvContentPartPr>
            <p14:xfrm>
              <a:off x="5511894" y="3432073"/>
              <a:ext cx="194760" cy="936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516455D3-30FE-4718-85F3-444EF90E16C1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502894" y="3423073"/>
                <a:ext cx="21240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A592E160-DB4C-486E-9F8F-7D035772F662}"/>
                  </a:ext>
                </a:extLst>
              </p14:cNvPr>
              <p14:cNvContentPartPr/>
              <p14:nvPr/>
            </p14:nvContentPartPr>
            <p14:xfrm>
              <a:off x="5814294" y="3251713"/>
              <a:ext cx="228240" cy="33156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A592E160-DB4C-486E-9F8F-7D035772F662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5805294" y="3242713"/>
                <a:ext cx="245880" cy="34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FECB292F-C496-4784-A55A-0FED310D7BE3}"/>
                  </a:ext>
                </a:extLst>
              </p14:cNvPr>
              <p14:cNvContentPartPr/>
              <p14:nvPr/>
            </p14:nvContentPartPr>
            <p14:xfrm>
              <a:off x="6160974" y="3388153"/>
              <a:ext cx="8640" cy="72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FECB292F-C496-4784-A55A-0FED310D7BE3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6151974" y="3379153"/>
                <a:ext cx="2628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A9B7B666-339A-4578-9AC7-729648BA470B}"/>
                  </a:ext>
                </a:extLst>
              </p14:cNvPr>
              <p14:cNvContentPartPr/>
              <p14:nvPr/>
            </p14:nvContentPartPr>
            <p14:xfrm>
              <a:off x="6310374" y="3226873"/>
              <a:ext cx="14760" cy="27684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A9B7B666-339A-4578-9AC7-729648BA470B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6301374" y="3217873"/>
                <a:ext cx="3240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C31244CC-60D0-409E-B492-C5184E53BA8E}"/>
                  </a:ext>
                </a:extLst>
              </p14:cNvPr>
              <p14:cNvContentPartPr/>
              <p14:nvPr/>
            </p14:nvContentPartPr>
            <p14:xfrm>
              <a:off x="6428454" y="3260353"/>
              <a:ext cx="135360" cy="180720"/>
            </p14:xfrm>
          </p:contentPart>
        </mc:Choice>
        <mc:Fallback xmlns=""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C31244CC-60D0-409E-B492-C5184E53BA8E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6419454" y="3251353"/>
                <a:ext cx="15300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CE859F95-68A2-47E3-A3EE-25E536FD09DE}"/>
                  </a:ext>
                </a:extLst>
              </p14:cNvPr>
              <p14:cNvContentPartPr/>
              <p14:nvPr/>
            </p14:nvContentPartPr>
            <p14:xfrm>
              <a:off x="6641934" y="3247753"/>
              <a:ext cx="141480" cy="1767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CE859F95-68A2-47E3-A3EE-25E536FD09DE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6632934" y="3238753"/>
                <a:ext cx="15912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E7711DEC-19CD-427F-BA1B-174B153E5220}"/>
                  </a:ext>
                </a:extLst>
              </p14:cNvPr>
              <p14:cNvContentPartPr/>
              <p14:nvPr/>
            </p14:nvContentPartPr>
            <p14:xfrm>
              <a:off x="6866574" y="3259273"/>
              <a:ext cx="248040" cy="196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E7711DEC-19CD-427F-BA1B-174B153E5220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6857574" y="3250273"/>
                <a:ext cx="26568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A67F9A23-AF62-4720-828D-17100E614146}"/>
                  </a:ext>
                </a:extLst>
              </p14:cNvPr>
              <p14:cNvContentPartPr/>
              <p14:nvPr/>
            </p14:nvContentPartPr>
            <p14:xfrm>
              <a:off x="7267974" y="3250993"/>
              <a:ext cx="164520" cy="17568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A67F9A23-AF62-4720-828D-17100E614146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258974" y="3241993"/>
                <a:ext cx="182160" cy="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E1DA5754-6AF8-4946-9A0B-6B28B3142BB6}"/>
                  </a:ext>
                </a:extLst>
              </p14:cNvPr>
              <p14:cNvContentPartPr/>
              <p14:nvPr/>
            </p14:nvContentPartPr>
            <p14:xfrm>
              <a:off x="7575414" y="3197713"/>
              <a:ext cx="177480" cy="28440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E1DA5754-6AF8-4946-9A0B-6B28B3142BB6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7566414" y="3188713"/>
                <a:ext cx="19512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AE6D81AE-89E1-468A-88D0-D17D37E6F2E4}"/>
                  </a:ext>
                </a:extLst>
              </p14:cNvPr>
              <p14:cNvContentPartPr/>
              <p14:nvPr/>
            </p14:nvContentPartPr>
            <p14:xfrm>
              <a:off x="7703574" y="3423793"/>
              <a:ext cx="80280" cy="12636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AE6D81AE-89E1-468A-88D0-D17D37E6F2E4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7694574" y="3414793"/>
                <a:ext cx="9792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D213F7B2-0279-4D48-B2CB-4C5282AA0965}"/>
                  </a:ext>
                </a:extLst>
              </p14:cNvPr>
              <p14:cNvContentPartPr/>
              <p14:nvPr/>
            </p14:nvContentPartPr>
            <p14:xfrm>
              <a:off x="7905174" y="3357193"/>
              <a:ext cx="12240" cy="432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D213F7B2-0279-4D48-B2CB-4C5282AA0965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896174" y="3348193"/>
                <a:ext cx="2988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CF238F4-E7F4-4EC5-B984-28C3D86BE5FB}"/>
                  </a:ext>
                </a:extLst>
              </p14:cNvPr>
              <p14:cNvContentPartPr/>
              <p14:nvPr/>
            </p14:nvContentPartPr>
            <p14:xfrm>
              <a:off x="8072214" y="3210673"/>
              <a:ext cx="27720" cy="2872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CF238F4-E7F4-4EC5-B984-28C3D86BE5FB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8063214" y="3201673"/>
                <a:ext cx="4536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DA03D2BF-852D-4437-A1D3-99AC60E7D7AC}"/>
                  </a:ext>
                </a:extLst>
              </p14:cNvPr>
              <p14:cNvContentPartPr/>
              <p14:nvPr/>
            </p14:nvContentPartPr>
            <p14:xfrm>
              <a:off x="8176254" y="3271153"/>
              <a:ext cx="125280" cy="16200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DA03D2BF-852D-4437-A1D3-99AC60E7D7A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167254" y="3262153"/>
                <a:ext cx="14292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313664CF-2800-40F6-960F-AA41E32E47CF}"/>
                  </a:ext>
                </a:extLst>
              </p14:cNvPr>
              <p14:cNvContentPartPr/>
              <p14:nvPr/>
            </p14:nvContentPartPr>
            <p14:xfrm>
              <a:off x="8372094" y="3241993"/>
              <a:ext cx="289440" cy="20772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313664CF-2800-40F6-960F-AA41E32E47CF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8363094" y="3232993"/>
                <a:ext cx="307080" cy="2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484BFF62-BF3C-490D-BC31-5520CE331BD6}"/>
                  </a:ext>
                </a:extLst>
              </p14:cNvPr>
              <p14:cNvContentPartPr/>
              <p14:nvPr/>
            </p14:nvContentPartPr>
            <p14:xfrm>
              <a:off x="8777814" y="3261433"/>
              <a:ext cx="163800" cy="15012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484BFF62-BF3C-490D-BC31-5520CE331BD6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8768814" y="3252433"/>
                <a:ext cx="18144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4A8ADC9B-A580-4AF4-9A2F-784B868FB616}"/>
                  </a:ext>
                </a:extLst>
              </p14:cNvPr>
              <p14:cNvContentPartPr/>
              <p14:nvPr/>
            </p14:nvContentPartPr>
            <p14:xfrm>
              <a:off x="5905374" y="3901153"/>
              <a:ext cx="222120" cy="27216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4A8ADC9B-A580-4AF4-9A2F-784B868FB616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896374" y="3892153"/>
                <a:ext cx="23976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967EF128-E054-480A-AB66-DC5B3EB5CC77}"/>
                  </a:ext>
                </a:extLst>
              </p14:cNvPr>
              <p14:cNvContentPartPr/>
              <p14:nvPr/>
            </p14:nvContentPartPr>
            <p14:xfrm>
              <a:off x="6257454" y="3979993"/>
              <a:ext cx="6840" cy="828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967EF128-E054-480A-AB66-DC5B3EB5CC77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248454" y="3970993"/>
                <a:ext cx="24480" cy="2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83B13EC0-6BE3-4607-B40B-942EAEF393CD}"/>
                  </a:ext>
                </a:extLst>
              </p14:cNvPr>
              <p14:cNvContentPartPr/>
              <p14:nvPr/>
            </p14:nvContentPartPr>
            <p14:xfrm>
              <a:off x="6325854" y="3843553"/>
              <a:ext cx="35640" cy="27684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83B13EC0-6BE3-4607-B40B-942EAEF393CD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316854" y="3834553"/>
                <a:ext cx="5328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122B5E3D-E1ED-401B-8945-A176A0C8BCD6}"/>
                  </a:ext>
                </a:extLst>
              </p14:cNvPr>
              <p14:cNvContentPartPr/>
              <p14:nvPr/>
            </p14:nvContentPartPr>
            <p14:xfrm>
              <a:off x="6464814" y="3904393"/>
              <a:ext cx="7200" cy="19080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122B5E3D-E1ED-401B-8945-A176A0C8BCD6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455814" y="3895393"/>
                <a:ext cx="2484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4411E6BC-6216-49B1-818D-8B4055CEA582}"/>
                  </a:ext>
                </a:extLst>
              </p14:cNvPr>
              <p14:cNvContentPartPr/>
              <p14:nvPr/>
            </p14:nvContentPartPr>
            <p14:xfrm>
              <a:off x="6546534" y="3917353"/>
              <a:ext cx="117360" cy="15012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4411E6BC-6216-49B1-818D-8B4055CEA582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6537534" y="3908353"/>
                <a:ext cx="13500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BABF26B1-DD73-45E5-B5A3-310B77C8E239}"/>
                  </a:ext>
                </a:extLst>
              </p14:cNvPr>
              <p14:cNvContentPartPr/>
              <p14:nvPr/>
            </p14:nvContentPartPr>
            <p14:xfrm>
              <a:off x="6733374" y="3920233"/>
              <a:ext cx="164880" cy="16344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BABF26B1-DD73-45E5-B5A3-310B77C8E239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6724374" y="3911233"/>
                <a:ext cx="1825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1EAF5745-03B5-4794-9AE5-6D46FD7F86D4}"/>
                  </a:ext>
                </a:extLst>
              </p14:cNvPr>
              <p14:cNvContentPartPr/>
              <p14:nvPr/>
            </p14:nvContentPartPr>
            <p14:xfrm>
              <a:off x="7079334" y="3919513"/>
              <a:ext cx="142920" cy="12384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1EAF5745-03B5-4794-9AE5-6D46FD7F86D4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7070334" y="3910513"/>
                <a:ext cx="16056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38E225C1-A81A-4E41-801B-8672902CCE2D}"/>
                  </a:ext>
                </a:extLst>
              </p14:cNvPr>
              <p14:cNvContentPartPr/>
              <p14:nvPr/>
            </p14:nvContentPartPr>
            <p14:xfrm>
              <a:off x="7387854" y="3845713"/>
              <a:ext cx="205200" cy="3218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38E225C1-A81A-4E41-801B-8672902CCE2D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7378854" y="3836713"/>
                <a:ext cx="222840" cy="33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19298BAC-8345-4355-9931-E3232BD88FC3}"/>
                  </a:ext>
                </a:extLst>
              </p14:cNvPr>
              <p14:cNvContentPartPr/>
              <p14:nvPr/>
            </p14:nvContentPartPr>
            <p14:xfrm>
              <a:off x="7713654" y="4015993"/>
              <a:ext cx="2520" cy="432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19298BAC-8345-4355-9931-E3232BD88FC3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7704654" y="4006993"/>
                <a:ext cx="2016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D785939A-DEEE-40EA-9B81-2C76AE69DA3E}"/>
                  </a:ext>
                </a:extLst>
              </p14:cNvPr>
              <p14:cNvContentPartPr/>
              <p14:nvPr/>
            </p14:nvContentPartPr>
            <p14:xfrm>
              <a:off x="7854774" y="3875593"/>
              <a:ext cx="27720" cy="24264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D785939A-DEEE-40EA-9B81-2C76AE69DA3E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845774" y="3866593"/>
                <a:ext cx="45360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5364FC0D-DD63-4257-9775-E209216AA475}"/>
                  </a:ext>
                </a:extLst>
              </p14:cNvPr>
              <p14:cNvContentPartPr/>
              <p14:nvPr/>
            </p14:nvContentPartPr>
            <p14:xfrm>
              <a:off x="7953054" y="3912673"/>
              <a:ext cx="272880" cy="17892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5364FC0D-DD63-4257-9775-E209216AA475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7944054" y="3903673"/>
                <a:ext cx="290520" cy="19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C69B8D61-A621-4E72-BDD5-3FBCB1373A5C}"/>
                  </a:ext>
                </a:extLst>
              </p14:cNvPr>
              <p14:cNvContentPartPr/>
              <p14:nvPr/>
            </p14:nvContentPartPr>
            <p14:xfrm>
              <a:off x="8325294" y="3921673"/>
              <a:ext cx="201240" cy="17928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C69B8D61-A621-4E72-BDD5-3FBCB1373A5C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8316294" y="3912673"/>
                <a:ext cx="21888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E7EAF4FB-0D25-4615-94CA-5634F3040B05}"/>
                  </a:ext>
                </a:extLst>
              </p14:cNvPr>
              <p14:cNvContentPartPr/>
              <p14:nvPr/>
            </p14:nvContentPartPr>
            <p14:xfrm>
              <a:off x="21174" y="4427833"/>
              <a:ext cx="1038600" cy="9756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E7EAF4FB-0D25-4615-94CA-5634F3040B05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12174" y="4418833"/>
                <a:ext cx="1056240" cy="11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id="{FF0FC78B-3C79-4B23-BBDA-1C79461B212D}"/>
                  </a:ext>
                </a:extLst>
              </p14:cNvPr>
              <p14:cNvContentPartPr/>
              <p14:nvPr/>
            </p14:nvContentPartPr>
            <p14:xfrm>
              <a:off x="4504254" y="4913113"/>
              <a:ext cx="266760" cy="91440"/>
            </p14:xfrm>
          </p:contentPart>
        </mc:Choice>
        <mc:Fallback xmlns=""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FF0FC78B-3C79-4B23-BBDA-1C79461B212D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4495254" y="4904113"/>
                <a:ext cx="28440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37730DA9-DAA4-45F7-8245-7A213AE32ECE}"/>
                  </a:ext>
                </a:extLst>
              </p14:cNvPr>
              <p14:cNvContentPartPr/>
              <p14:nvPr/>
            </p14:nvContentPartPr>
            <p14:xfrm>
              <a:off x="4893414" y="4854073"/>
              <a:ext cx="138960" cy="21132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37730DA9-DAA4-45F7-8245-7A213AE32ECE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884414" y="4845073"/>
                <a:ext cx="15660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1B5A1375-B254-491E-8200-4FE24E26AFE4}"/>
                  </a:ext>
                </a:extLst>
              </p14:cNvPr>
              <p14:cNvContentPartPr/>
              <p14:nvPr/>
            </p14:nvContentPartPr>
            <p14:xfrm>
              <a:off x="5130654" y="4790713"/>
              <a:ext cx="934200" cy="35208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1B5A1375-B254-491E-8200-4FE24E26AFE4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5121654" y="4781713"/>
                <a:ext cx="951840" cy="36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6E6F44A8-2DD9-435A-A930-DC3E8BCA3CE4}"/>
                  </a:ext>
                </a:extLst>
              </p14:cNvPr>
              <p14:cNvContentPartPr/>
              <p14:nvPr/>
            </p14:nvContentPartPr>
            <p14:xfrm>
              <a:off x="6187254" y="4817353"/>
              <a:ext cx="843120" cy="30384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6E6F44A8-2DD9-435A-A930-DC3E8BCA3CE4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6178254" y="4808353"/>
                <a:ext cx="860760" cy="32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75580498-9EEA-4A29-9056-4EBB81568205}"/>
                  </a:ext>
                </a:extLst>
              </p14:cNvPr>
              <p14:cNvContentPartPr/>
              <p14:nvPr/>
            </p14:nvContentPartPr>
            <p14:xfrm>
              <a:off x="7140174" y="5048833"/>
              <a:ext cx="45720" cy="11556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75580498-9EEA-4A29-9056-4EBB81568205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7131174" y="5039833"/>
                <a:ext cx="63360" cy="1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8DF1AD56-EE46-4CD6-9B8F-3D521D1A1921}"/>
                  </a:ext>
                </a:extLst>
              </p14:cNvPr>
              <p14:cNvContentPartPr/>
              <p14:nvPr/>
            </p14:nvContentPartPr>
            <p14:xfrm>
              <a:off x="7394334" y="4968193"/>
              <a:ext cx="255960" cy="12384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8DF1AD56-EE46-4CD6-9B8F-3D521D1A1921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7385334" y="4959193"/>
                <a:ext cx="27360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F096612C-592E-459D-8EE9-686F30B39FAE}"/>
                  </a:ext>
                </a:extLst>
              </p14:cNvPr>
              <p14:cNvContentPartPr/>
              <p14:nvPr/>
            </p14:nvContentPartPr>
            <p14:xfrm>
              <a:off x="7829934" y="4832113"/>
              <a:ext cx="445320" cy="37152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F096612C-592E-459D-8EE9-686F30B39FAE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7820934" y="4823113"/>
                <a:ext cx="46296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D320D563-0594-4DEA-A397-AE8801160444}"/>
                  </a:ext>
                </a:extLst>
              </p14:cNvPr>
              <p14:cNvContentPartPr/>
              <p14:nvPr/>
            </p14:nvContentPartPr>
            <p14:xfrm>
              <a:off x="8482254" y="4902313"/>
              <a:ext cx="127440" cy="20412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D320D563-0594-4DEA-A397-AE8801160444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8473254" y="4893329"/>
                <a:ext cx="145080" cy="221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396F4BA2-860E-434A-A5BB-1555EEC6A4C2}"/>
                  </a:ext>
                </a:extLst>
              </p14:cNvPr>
              <p14:cNvContentPartPr/>
              <p14:nvPr/>
            </p14:nvContentPartPr>
            <p14:xfrm>
              <a:off x="8684574" y="4805833"/>
              <a:ext cx="81720" cy="9720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396F4BA2-860E-434A-A5BB-1555EEC6A4C2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8675574" y="4796833"/>
                <a:ext cx="9936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19BB5890-BEF3-4E46-9B8B-B5D686D4A887}"/>
                  </a:ext>
                </a:extLst>
              </p14:cNvPr>
              <p14:cNvContentPartPr/>
              <p14:nvPr/>
            </p14:nvContentPartPr>
            <p14:xfrm>
              <a:off x="4608294" y="5287513"/>
              <a:ext cx="736560" cy="28044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19BB5890-BEF3-4E46-9B8B-B5D686D4A887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599294" y="5278513"/>
                <a:ext cx="754200" cy="29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BA43D6B4-394C-449A-A60D-C252C46A55FC}"/>
                  </a:ext>
                </a:extLst>
              </p14:cNvPr>
              <p14:cNvContentPartPr/>
              <p14:nvPr/>
            </p14:nvContentPartPr>
            <p14:xfrm>
              <a:off x="5564814" y="5342953"/>
              <a:ext cx="235080" cy="21348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BA43D6B4-394C-449A-A60D-C252C46A55FC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5555814" y="5333953"/>
                <a:ext cx="252720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C79C4DCD-2F9B-45AD-8679-6A168908B396}"/>
                  </a:ext>
                </a:extLst>
              </p14:cNvPr>
              <p14:cNvContentPartPr/>
              <p14:nvPr/>
            </p14:nvContentPartPr>
            <p14:xfrm>
              <a:off x="5863254" y="5342953"/>
              <a:ext cx="350280" cy="17424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C79C4DCD-2F9B-45AD-8679-6A168908B396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5854254" y="5333953"/>
                <a:ext cx="36792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1CFAE02A-E5B0-4C31-8955-D73130C775A3}"/>
                  </a:ext>
                </a:extLst>
              </p14:cNvPr>
              <p14:cNvContentPartPr/>
              <p14:nvPr/>
            </p14:nvContentPartPr>
            <p14:xfrm>
              <a:off x="6379134" y="5380753"/>
              <a:ext cx="142920" cy="92520"/>
            </p14:xfrm>
          </p:contentPart>
        </mc:Choice>
        <mc:Fallback xmlns=""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1CFAE02A-E5B0-4C31-8955-D73130C775A3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6370134" y="5371753"/>
                <a:ext cx="16056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FA64C344-AF19-4FBE-9679-FC0F8FEAE935}"/>
                  </a:ext>
                </a:extLst>
              </p14:cNvPr>
              <p14:cNvContentPartPr/>
              <p14:nvPr/>
            </p14:nvContentPartPr>
            <p14:xfrm>
              <a:off x="6738414" y="5341513"/>
              <a:ext cx="126360" cy="13644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FA64C344-AF19-4FBE-9679-FC0F8FEAE935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6729414" y="5332513"/>
                <a:ext cx="14400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255" name="Ink 254">
                <a:extLst>
                  <a:ext uri="{FF2B5EF4-FFF2-40B4-BE49-F238E27FC236}">
                    <a16:creationId xmlns:a16="http://schemas.microsoft.com/office/drawing/2014/main" id="{5DA0C3C6-63A5-4B33-B992-18BC6B9D3023}"/>
                  </a:ext>
                </a:extLst>
              </p14:cNvPr>
              <p14:cNvContentPartPr/>
              <p14:nvPr/>
            </p14:nvContentPartPr>
            <p14:xfrm>
              <a:off x="7070334" y="5349793"/>
              <a:ext cx="776880" cy="136440"/>
            </p14:xfrm>
          </p:contentPart>
        </mc:Choice>
        <mc:Fallback xmlns="">
          <p:pic>
            <p:nvPicPr>
              <p:cNvPr id="255" name="Ink 254">
                <a:extLst>
                  <a:ext uri="{FF2B5EF4-FFF2-40B4-BE49-F238E27FC236}">
                    <a16:creationId xmlns:a16="http://schemas.microsoft.com/office/drawing/2014/main" id="{5DA0C3C6-63A5-4B33-B992-18BC6B9D3023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7061334" y="5340793"/>
                <a:ext cx="79452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258" name="Ink 257">
                <a:extLst>
                  <a:ext uri="{FF2B5EF4-FFF2-40B4-BE49-F238E27FC236}">
                    <a16:creationId xmlns:a16="http://schemas.microsoft.com/office/drawing/2014/main" id="{45723FA5-01C2-40D3-A2CE-4CFC7AB389A1}"/>
                  </a:ext>
                </a:extLst>
              </p14:cNvPr>
              <p14:cNvContentPartPr/>
              <p14:nvPr/>
            </p14:nvContentPartPr>
            <p14:xfrm>
              <a:off x="8016054" y="5304793"/>
              <a:ext cx="249120" cy="226080"/>
            </p14:xfrm>
          </p:contentPart>
        </mc:Choice>
        <mc:Fallback xmlns="">
          <p:pic>
            <p:nvPicPr>
              <p:cNvPr id="258" name="Ink 257">
                <a:extLst>
                  <a:ext uri="{FF2B5EF4-FFF2-40B4-BE49-F238E27FC236}">
                    <a16:creationId xmlns:a16="http://schemas.microsoft.com/office/drawing/2014/main" id="{45723FA5-01C2-40D3-A2CE-4CFC7AB389A1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8007054" y="5295793"/>
                <a:ext cx="26676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ABF60762-DBF9-4E47-9E1C-F0CA0DEC9089}"/>
                  </a:ext>
                </a:extLst>
              </p14:cNvPr>
              <p14:cNvContentPartPr/>
              <p14:nvPr/>
            </p14:nvContentPartPr>
            <p14:xfrm>
              <a:off x="4673814" y="5710513"/>
              <a:ext cx="961560" cy="2862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ABF60762-DBF9-4E47-9E1C-F0CA0DEC9089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4664814" y="5701513"/>
                <a:ext cx="979200" cy="30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80B54859-23C7-4719-888D-F49851AF2EB8}"/>
                  </a:ext>
                </a:extLst>
              </p14:cNvPr>
              <p14:cNvContentPartPr/>
              <p14:nvPr/>
            </p14:nvContentPartPr>
            <p14:xfrm>
              <a:off x="5790174" y="5799793"/>
              <a:ext cx="228960" cy="16812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80B54859-23C7-4719-888D-F49851AF2EB8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5781174" y="5790793"/>
                <a:ext cx="246600" cy="18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id="{B8CA36D7-FF09-4D00-A40E-BF0A02135E96}"/>
                  </a:ext>
                </a:extLst>
              </p14:cNvPr>
              <p14:cNvContentPartPr/>
              <p14:nvPr/>
            </p14:nvContentPartPr>
            <p14:xfrm>
              <a:off x="6088614" y="5687473"/>
              <a:ext cx="323280" cy="202320"/>
            </p14:xfrm>
          </p:contentPart>
        </mc:Choice>
        <mc:Fallback xmlns=""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B8CA36D7-FF09-4D00-A40E-BF0A02135E96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6079614" y="5678473"/>
                <a:ext cx="34092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285" name="Ink 284">
                <a:extLst>
                  <a:ext uri="{FF2B5EF4-FFF2-40B4-BE49-F238E27FC236}">
                    <a16:creationId xmlns:a16="http://schemas.microsoft.com/office/drawing/2014/main" id="{BAEAE514-06C7-44BD-9BA0-92B875C5D89A}"/>
                  </a:ext>
                </a:extLst>
              </p14:cNvPr>
              <p14:cNvContentPartPr/>
              <p14:nvPr/>
            </p14:nvContentPartPr>
            <p14:xfrm>
              <a:off x="6472734" y="5670193"/>
              <a:ext cx="59760" cy="250560"/>
            </p14:xfrm>
          </p:contentPart>
        </mc:Choice>
        <mc:Fallback xmlns="">
          <p:pic>
            <p:nvPicPr>
              <p:cNvPr id="285" name="Ink 284">
                <a:extLst>
                  <a:ext uri="{FF2B5EF4-FFF2-40B4-BE49-F238E27FC236}">
                    <a16:creationId xmlns:a16="http://schemas.microsoft.com/office/drawing/2014/main" id="{BAEAE514-06C7-44BD-9BA0-92B875C5D89A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6463734" y="5661193"/>
                <a:ext cx="7740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323" name="Ink 322">
                <a:extLst>
                  <a:ext uri="{FF2B5EF4-FFF2-40B4-BE49-F238E27FC236}">
                    <a16:creationId xmlns:a16="http://schemas.microsoft.com/office/drawing/2014/main" id="{FFE7F407-8CF5-42F4-B40B-383F92A70730}"/>
                  </a:ext>
                </a:extLst>
              </p14:cNvPr>
              <p14:cNvContentPartPr/>
              <p14:nvPr/>
            </p14:nvContentPartPr>
            <p14:xfrm>
              <a:off x="4718454" y="2163073"/>
              <a:ext cx="2678760" cy="679320"/>
            </p14:xfrm>
          </p:contentPart>
        </mc:Choice>
        <mc:Fallback xmlns="">
          <p:pic>
            <p:nvPicPr>
              <p:cNvPr id="323" name="Ink 322">
                <a:extLst>
                  <a:ext uri="{FF2B5EF4-FFF2-40B4-BE49-F238E27FC236}">
                    <a16:creationId xmlns:a16="http://schemas.microsoft.com/office/drawing/2014/main" id="{FFE7F407-8CF5-42F4-B40B-383F92A70730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4709454" y="2154073"/>
                <a:ext cx="2696400" cy="69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327" name="Ink 326">
                <a:extLst>
                  <a:ext uri="{FF2B5EF4-FFF2-40B4-BE49-F238E27FC236}">
                    <a16:creationId xmlns:a16="http://schemas.microsoft.com/office/drawing/2014/main" id="{6E9C6BE9-A789-459A-98ED-CEC485715808}"/>
                  </a:ext>
                </a:extLst>
              </p14:cNvPr>
              <p14:cNvContentPartPr/>
              <p14:nvPr/>
            </p14:nvContentPartPr>
            <p14:xfrm>
              <a:off x="128454" y="2203393"/>
              <a:ext cx="2208600" cy="837000"/>
            </p14:xfrm>
          </p:contentPart>
        </mc:Choice>
        <mc:Fallback xmlns="">
          <p:pic>
            <p:nvPicPr>
              <p:cNvPr id="327" name="Ink 326">
                <a:extLst>
                  <a:ext uri="{FF2B5EF4-FFF2-40B4-BE49-F238E27FC236}">
                    <a16:creationId xmlns:a16="http://schemas.microsoft.com/office/drawing/2014/main" id="{6E9C6BE9-A789-459A-98ED-CEC485715808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119454" y="2194393"/>
                <a:ext cx="2226240" cy="85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332" name="Ink 331">
                <a:extLst>
                  <a:ext uri="{FF2B5EF4-FFF2-40B4-BE49-F238E27FC236}">
                    <a16:creationId xmlns:a16="http://schemas.microsoft.com/office/drawing/2014/main" id="{E6A55314-804F-49DA-A324-638D119DA359}"/>
                  </a:ext>
                </a:extLst>
              </p14:cNvPr>
              <p14:cNvContentPartPr/>
              <p14:nvPr/>
            </p14:nvContentPartPr>
            <p14:xfrm>
              <a:off x="39174" y="6211633"/>
              <a:ext cx="218160" cy="131760"/>
            </p14:xfrm>
          </p:contentPart>
        </mc:Choice>
        <mc:Fallback xmlns="">
          <p:pic>
            <p:nvPicPr>
              <p:cNvPr id="332" name="Ink 331">
                <a:extLst>
                  <a:ext uri="{FF2B5EF4-FFF2-40B4-BE49-F238E27FC236}">
                    <a16:creationId xmlns:a16="http://schemas.microsoft.com/office/drawing/2014/main" id="{E6A55314-804F-49DA-A324-638D119DA359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30174" y="6202633"/>
                <a:ext cx="23580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340" name="Ink 339">
                <a:extLst>
                  <a:ext uri="{FF2B5EF4-FFF2-40B4-BE49-F238E27FC236}">
                    <a16:creationId xmlns:a16="http://schemas.microsoft.com/office/drawing/2014/main" id="{5562C8D7-5F65-4DDE-9AC6-5CCDF2831DB4}"/>
                  </a:ext>
                </a:extLst>
              </p14:cNvPr>
              <p14:cNvContentPartPr/>
              <p14:nvPr/>
            </p14:nvContentPartPr>
            <p14:xfrm>
              <a:off x="425094" y="6104713"/>
              <a:ext cx="461160" cy="228960"/>
            </p14:xfrm>
          </p:contentPart>
        </mc:Choice>
        <mc:Fallback xmlns="">
          <p:pic>
            <p:nvPicPr>
              <p:cNvPr id="340" name="Ink 339">
                <a:extLst>
                  <a:ext uri="{FF2B5EF4-FFF2-40B4-BE49-F238E27FC236}">
                    <a16:creationId xmlns:a16="http://schemas.microsoft.com/office/drawing/2014/main" id="{5562C8D7-5F65-4DDE-9AC6-5CCDF2831DB4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416094" y="6095713"/>
                <a:ext cx="478800" cy="24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341" name="Ink 340">
                <a:extLst>
                  <a:ext uri="{FF2B5EF4-FFF2-40B4-BE49-F238E27FC236}">
                    <a16:creationId xmlns:a16="http://schemas.microsoft.com/office/drawing/2014/main" id="{D9A86C7F-D881-4878-8CEB-0680FEF5394F}"/>
                  </a:ext>
                </a:extLst>
              </p14:cNvPr>
              <p14:cNvContentPartPr/>
              <p14:nvPr/>
            </p14:nvContentPartPr>
            <p14:xfrm>
              <a:off x="1080294" y="6151873"/>
              <a:ext cx="140400" cy="208800"/>
            </p14:xfrm>
          </p:contentPart>
        </mc:Choice>
        <mc:Fallback xmlns="">
          <p:pic>
            <p:nvPicPr>
              <p:cNvPr id="341" name="Ink 340">
                <a:extLst>
                  <a:ext uri="{FF2B5EF4-FFF2-40B4-BE49-F238E27FC236}">
                    <a16:creationId xmlns:a16="http://schemas.microsoft.com/office/drawing/2014/main" id="{D9A86C7F-D881-4878-8CEB-0680FEF5394F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1071294" y="6142873"/>
                <a:ext cx="158040" cy="22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342" name="Ink 341">
                <a:extLst>
                  <a:ext uri="{FF2B5EF4-FFF2-40B4-BE49-F238E27FC236}">
                    <a16:creationId xmlns:a16="http://schemas.microsoft.com/office/drawing/2014/main" id="{FB466EBD-8A8A-4BCC-95B9-AA17271F1693}"/>
                  </a:ext>
                </a:extLst>
              </p14:cNvPr>
              <p14:cNvContentPartPr/>
              <p14:nvPr/>
            </p14:nvContentPartPr>
            <p14:xfrm>
              <a:off x="1282614" y="6257713"/>
              <a:ext cx="7920" cy="3960"/>
            </p14:xfrm>
          </p:contentPart>
        </mc:Choice>
        <mc:Fallback xmlns="">
          <p:pic>
            <p:nvPicPr>
              <p:cNvPr id="342" name="Ink 341">
                <a:extLst>
                  <a:ext uri="{FF2B5EF4-FFF2-40B4-BE49-F238E27FC236}">
                    <a16:creationId xmlns:a16="http://schemas.microsoft.com/office/drawing/2014/main" id="{FB466EBD-8A8A-4BCC-95B9-AA17271F1693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1273614" y="6248713"/>
                <a:ext cx="25560" cy="2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343" name="Ink 342">
                <a:extLst>
                  <a:ext uri="{FF2B5EF4-FFF2-40B4-BE49-F238E27FC236}">
                    <a16:creationId xmlns:a16="http://schemas.microsoft.com/office/drawing/2014/main" id="{78ADCBB8-5B76-4E1E-915B-D4697667958B}"/>
                  </a:ext>
                </a:extLst>
              </p14:cNvPr>
              <p14:cNvContentPartPr/>
              <p14:nvPr/>
            </p14:nvContentPartPr>
            <p14:xfrm>
              <a:off x="1366854" y="6250873"/>
              <a:ext cx="124920" cy="124920"/>
            </p14:xfrm>
          </p:contentPart>
        </mc:Choice>
        <mc:Fallback xmlns="">
          <p:pic>
            <p:nvPicPr>
              <p:cNvPr id="343" name="Ink 342">
                <a:extLst>
                  <a:ext uri="{FF2B5EF4-FFF2-40B4-BE49-F238E27FC236}">
                    <a16:creationId xmlns:a16="http://schemas.microsoft.com/office/drawing/2014/main" id="{78ADCBB8-5B76-4E1E-915B-D4697667958B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1357854" y="6241873"/>
                <a:ext cx="142560" cy="1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344" name="Ink 343">
                <a:extLst>
                  <a:ext uri="{FF2B5EF4-FFF2-40B4-BE49-F238E27FC236}">
                    <a16:creationId xmlns:a16="http://schemas.microsoft.com/office/drawing/2014/main" id="{93D85750-F94F-409E-8D55-03744BE2BBD5}"/>
                  </a:ext>
                </a:extLst>
              </p14:cNvPr>
              <p14:cNvContentPartPr/>
              <p14:nvPr/>
            </p14:nvContentPartPr>
            <p14:xfrm>
              <a:off x="1741614" y="6278953"/>
              <a:ext cx="106560" cy="91080"/>
            </p14:xfrm>
          </p:contentPart>
        </mc:Choice>
        <mc:Fallback xmlns="">
          <p:pic>
            <p:nvPicPr>
              <p:cNvPr id="344" name="Ink 343">
                <a:extLst>
                  <a:ext uri="{FF2B5EF4-FFF2-40B4-BE49-F238E27FC236}">
                    <a16:creationId xmlns:a16="http://schemas.microsoft.com/office/drawing/2014/main" id="{93D85750-F94F-409E-8D55-03744BE2BBD5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1732614" y="6269953"/>
                <a:ext cx="12420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345" name="Ink 344">
                <a:extLst>
                  <a:ext uri="{FF2B5EF4-FFF2-40B4-BE49-F238E27FC236}">
                    <a16:creationId xmlns:a16="http://schemas.microsoft.com/office/drawing/2014/main" id="{F3E9A6AF-067B-4E2B-A896-5E925F20C28A}"/>
                  </a:ext>
                </a:extLst>
              </p14:cNvPr>
              <p14:cNvContentPartPr/>
              <p14:nvPr/>
            </p14:nvContentPartPr>
            <p14:xfrm>
              <a:off x="1902894" y="6294793"/>
              <a:ext cx="80280" cy="77760"/>
            </p14:xfrm>
          </p:contentPart>
        </mc:Choice>
        <mc:Fallback xmlns="">
          <p:pic>
            <p:nvPicPr>
              <p:cNvPr id="345" name="Ink 344">
                <a:extLst>
                  <a:ext uri="{FF2B5EF4-FFF2-40B4-BE49-F238E27FC236}">
                    <a16:creationId xmlns:a16="http://schemas.microsoft.com/office/drawing/2014/main" id="{F3E9A6AF-067B-4E2B-A896-5E925F20C28A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1893894" y="6285793"/>
                <a:ext cx="9792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346" name="Ink 345">
                <a:extLst>
                  <a:ext uri="{FF2B5EF4-FFF2-40B4-BE49-F238E27FC236}">
                    <a16:creationId xmlns:a16="http://schemas.microsoft.com/office/drawing/2014/main" id="{34FF7872-55CB-4FAE-8718-BAE7D052942A}"/>
                  </a:ext>
                </a:extLst>
              </p14:cNvPr>
              <p14:cNvContentPartPr/>
              <p14:nvPr/>
            </p14:nvContentPartPr>
            <p14:xfrm>
              <a:off x="2041854" y="6283273"/>
              <a:ext cx="125280" cy="81000"/>
            </p14:xfrm>
          </p:contentPart>
        </mc:Choice>
        <mc:Fallback xmlns="">
          <p:pic>
            <p:nvPicPr>
              <p:cNvPr id="346" name="Ink 345">
                <a:extLst>
                  <a:ext uri="{FF2B5EF4-FFF2-40B4-BE49-F238E27FC236}">
                    <a16:creationId xmlns:a16="http://schemas.microsoft.com/office/drawing/2014/main" id="{34FF7872-55CB-4FAE-8718-BAE7D052942A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2032854" y="6274273"/>
                <a:ext cx="14292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350" name="Ink 349">
                <a:extLst>
                  <a:ext uri="{FF2B5EF4-FFF2-40B4-BE49-F238E27FC236}">
                    <a16:creationId xmlns:a16="http://schemas.microsoft.com/office/drawing/2014/main" id="{5252B072-9ED8-4214-82ED-C53829B38F1B}"/>
                  </a:ext>
                </a:extLst>
              </p14:cNvPr>
              <p14:cNvContentPartPr/>
              <p14:nvPr/>
            </p14:nvContentPartPr>
            <p14:xfrm>
              <a:off x="2227614" y="6180673"/>
              <a:ext cx="345240" cy="196200"/>
            </p14:xfrm>
          </p:contentPart>
        </mc:Choice>
        <mc:Fallback xmlns="">
          <p:pic>
            <p:nvPicPr>
              <p:cNvPr id="350" name="Ink 349">
                <a:extLst>
                  <a:ext uri="{FF2B5EF4-FFF2-40B4-BE49-F238E27FC236}">
                    <a16:creationId xmlns:a16="http://schemas.microsoft.com/office/drawing/2014/main" id="{5252B072-9ED8-4214-82ED-C53829B38F1B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2218614" y="6171673"/>
                <a:ext cx="36288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353" name="Ink 352">
                <a:extLst>
                  <a:ext uri="{FF2B5EF4-FFF2-40B4-BE49-F238E27FC236}">
                    <a16:creationId xmlns:a16="http://schemas.microsoft.com/office/drawing/2014/main" id="{1E84DF29-5305-47FC-A613-589B80EE9D16}"/>
                  </a:ext>
                </a:extLst>
              </p14:cNvPr>
              <p14:cNvContentPartPr/>
              <p14:nvPr/>
            </p14:nvContentPartPr>
            <p14:xfrm>
              <a:off x="4276374" y="6333313"/>
              <a:ext cx="240120" cy="101160"/>
            </p14:xfrm>
          </p:contentPart>
        </mc:Choice>
        <mc:Fallback xmlns="">
          <p:pic>
            <p:nvPicPr>
              <p:cNvPr id="353" name="Ink 352">
                <a:extLst>
                  <a:ext uri="{FF2B5EF4-FFF2-40B4-BE49-F238E27FC236}">
                    <a16:creationId xmlns:a16="http://schemas.microsoft.com/office/drawing/2014/main" id="{1E84DF29-5305-47FC-A613-589B80EE9D16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4267374" y="6324313"/>
                <a:ext cx="25776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354" name="Ink 353">
                <a:extLst>
                  <a:ext uri="{FF2B5EF4-FFF2-40B4-BE49-F238E27FC236}">
                    <a16:creationId xmlns:a16="http://schemas.microsoft.com/office/drawing/2014/main" id="{CEEAD43C-48DE-446F-88C2-9675B3E24FEA}"/>
                  </a:ext>
                </a:extLst>
              </p14:cNvPr>
              <p14:cNvContentPartPr/>
              <p14:nvPr/>
            </p14:nvContentPartPr>
            <p14:xfrm>
              <a:off x="4741494" y="6341953"/>
              <a:ext cx="97920" cy="77760"/>
            </p14:xfrm>
          </p:contentPart>
        </mc:Choice>
        <mc:Fallback xmlns="">
          <p:pic>
            <p:nvPicPr>
              <p:cNvPr id="354" name="Ink 353">
                <a:extLst>
                  <a:ext uri="{FF2B5EF4-FFF2-40B4-BE49-F238E27FC236}">
                    <a16:creationId xmlns:a16="http://schemas.microsoft.com/office/drawing/2014/main" id="{CEEAD43C-48DE-446F-88C2-9675B3E24FEA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732494" y="6332953"/>
                <a:ext cx="11556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355" name="Ink 354">
                <a:extLst>
                  <a:ext uri="{FF2B5EF4-FFF2-40B4-BE49-F238E27FC236}">
                    <a16:creationId xmlns:a16="http://schemas.microsoft.com/office/drawing/2014/main" id="{157388D2-DCB8-49B9-B0B9-F319ADDAA100}"/>
                  </a:ext>
                </a:extLst>
              </p14:cNvPr>
              <p14:cNvContentPartPr/>
              <p14:nvPr/>
            </p14:nvContentPartPr>
            <p14:xfrm>
              <a:off x="4872534" y="6337273"/>
              <a:ext cx="70560" cy="95400"/>
            </p14:xfrm>
          </p:contentPart>
        </mc:Choice>
        <mc:Fallback xmlns="">
          <p:pic>
            <p:nvPicPr>
              <p:cNvPr id="355" name="Ink 354">
                <a:extLst>
                  <a:ext uri="{FF2B5EF4-FFF2-40B4-BE49-F238E27FC236}">
                    <a16:creationId xmlns:a16="http://schemas.microsoft.com/office/drawing/2014/main" id="{157388D2-DCB8-49B9-B0B9-F319ADDAA100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863534" y="6328273"/>
                <a:ext cx="88200" cy="11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359" name="Ink 358">
                <a:extLst>
                  <a:ext uri="{FF2B5EF4-FFF2-40B4-BE49-F238E27FC236}">
                    <a16:creationId xmlns:a16="http://schemas.microsoft.com/office/drawing/2014/main" id="{F826E399-DA28-4723-A586-D7EEC6B7FFFD}"/>
                  </a:ext>
                </a:extLst>
              </p14:cNvPr>
              <p14:cNvContentPartPr/>
              <p14:nvPr/>
            </p14:nvContentPartPr>
            <p14:xfrm>
              <a:off x="5008974" y="6238273"/>
              <a:ext cx="215280" cy="221040"/>
            </p14:xfrm>
          </p:contentPart>
        </mc:Choice>
        <mc:Fallback xmlns="">
          <p:pic>
            <p:nvPicPr>
              <p:cNvPr id="359" name="Ink 358">
                <a:extLst>
                  <a:ext uri="{FF2B5EF4-FFF2-40B4-BE49-F238E27FC236}">
                    <a16:creationId xmlns:a16="http://schemas.microsoft.com/office/drawing/2014/main" id="{F826E399-DA28-4723-A586-D7EEC6B7FFFD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4999974" y="6229273"/>
                <a:ext cx="232920" cy="23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362" name="Ink 361">
                <a:extLst>
                  <a:ext uri="{FF2B5EF4-FFF2-40B4-BE49-F238E27FC236}">
                    <a16:creationId xmlns:a16="http://schemas.microsoft.com/office/drawing/2014/main" id="{121BB085-1C4D-4B14-9FF8-225094FD73EC}"/>
                  </a:ext>
                </a:extLst>
              </p14:cNvPr>
              <p14:cNvContentPartPr/>
              <p14:nvPr/>
            </p14:nvContentPartPr>
            <p14:xfrm>
              <a:off x="5459694" y="6187513"/>
              <a:ext cx="317880" cy="291960"/>
            </p14:xfrm>
          </p:contentPart>
        </mc:Choice>
        <mc:Fallback xmlns="">
          <p:pic>
            <p:nvPicPr>
              <p:cNvPr id="362" name="Ink 361">
                <a:extLst>
                  <a:ext uri="{FF2B5EF4-FFF2-40B4-BE49-F238E27FC236}">
                    <a16:creationId xmlns:a16="http://schemas.microsoft.com/office/drawing/2014/main" id="{121BB085-1C4D-4B14-9FF8-225094FD73EC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5450694" y="6178513"/>
                <a:ext cx="335520" cy="3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363" name="Ink 362">
                <a:extLst>
                  <a:ext uri="{FF2B5EF4-FFF2-40B4-BE49-F238E27FC236}">
                    <a16:creationId xmlns:a16="http://schemas.microsoft.com/office/drawing/2014/main" id="{EBEFB38C-0E0F-4171-B4B0-7E9DD2BC6DCB}"/>
                  </a:ext>
                </a:extLst>
              </p14:cNvPr>
              <p14:cNvContentPartPr/>
              <p14:nvPr/>
            </p14:nvContentPartPr>
            <p14:xfrm>
              <a:off x="6104094" y="6351313"/>
              <a:ext cx="80280" cy="93600"/>
            </p14:xfrm>
          </p:contentPart>
        </mc:Choice>
        <mc:Fallback xmlns="">
          <p:pic>
            <p:nvPicPr>
              <p:cNvPr id="363" name="Ink 362">
                <a:extLst>
                  <a:ext uri="{FF2B5EF4-FFF2-40B4-BE49-F238E27FC236}">
                    <a16:creationId xmlns:a16="http://schemas.microsoft.com/office/drawing/2014/main" id="{EBEFB38C-0E0F-4171-B4B0-7E9DD2BC6DCB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6095094" y="6342313"/>
                <a:ext cx="97920" cy="11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373" name="Ink 372">
                <a:extLst>
                  <a:ext uri="{FF2B5EF4-FFF2-40B4-BE49-F238E27FC236}">
                    <a16:creationId xmlns:a16="http://schemas.microsoft.com/office/drawing/2014/main" id="{9AA4193A-EA82-4623-AD21-564C789D327A}"/>
                  </a:ext>
                </a:extLst>
              </p14:cNvPr>
              <p14:cNvContentPartPr/>
              <p14:nvPr/>
            </p14:nvContentPartPr>
            <p14:xfrm>
              <a:off x="6251334" y="6267073"/>
              <a:ext cx="692280" cy="200880"/>
            </p14:xfrm>
          </p:contentPart>
        </mc:Choice>
        <mc:Fallback xmlns="">
          <p:pic>
            <p:nvPicPr>
              <p:cNvPr id="373" name="Ink 372">
                <a:extLst>
                  <a:ext uri="{FF2B5EF4-FFF2-40B4-BE49-F238E27FC236}">
                    <a16:creationId xmlns:a16="http://schemas.microsoft.com/office/drawing/2014/main" id="{9AA4193A-EA82-4623-AD21-564C789D327A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6242334" y="6258073"/>
                <a:ext cx="70992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381" name="Ink 380">
                <a:extLst>
                  <a:ext uri="{FF2B5EF4-FFF2-40B4-BE49-F238E27FC236}">
                    <a16:creationId xmlns:a16="http://schemas.microsoft.com/office/drawing/2014/main" id="{C7D9605D-AA74-4323-8F78-A19399BA6F4A}"/>
                  </a:ext>
                </a:extLst>
              </p14:cNvPr>
              <p14:cNvContentPartPr/>
              <p14:nvPr/>
            </p14:nvContentPartPr>
            <p14:xfrm>
              <a:off x="3626214" y="2389153"/>
              <a:ext cx="185040" cy="4336920"/>
            </p14:xfrm>
          </p:contentPart>
        </mc:Choice>
        <mc:Fallback xmlns="">
          <p:pic>
            <p:nvPicPr>
              <p:cNvPr id="381" name="Ink 380">
                <a:extLst>
                  <a:ext uri="{FF2B5EF4-FFF2-40B4-BE49-F238E27FC236}">
                    <a16:creationId xmlns:a16="http://schemas.microsoft.com/office/drawing/2014/main" id="{C7D9605D-AA74-4323-8F78-A19399BA6F4A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3617214" y="2380153"/>
                <a:ext cx="202680" cy="435456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A8A267D-5FBF-46C3-9093-603AA21A803D}"/>
              </a:ext>
            </a:extLst>
          </p:cNvPr>
          <p:cNvSpPr txBox="1"/>
          <p:nvPr/>
        </p:nvSpPr>
        <p:spPr>
          <a:xfrm>
            <a:off x="7222254" y="6326789"/>
            <a:ext cx="205597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/>
              <a:t>(in </a:t>
            </a:r>
            <a:r>
              <a:rPr lang="de-DE" sz="1000" dirty="0" err="1"/>
              <a:t>order</a:t>
            </a:r>
            <a:r>
              <a:rPr lang="de-DE" sz="1000" dirty="0"/>
              <a:t> to </a:t>
            </a:r>
            <a:r>
              <a:rPr lang="de-DE" sz="1000" dirty="0" err="1"/>
              <a:t>describe</a:t>
            </a:r>
            <a:r>
              <a:rPr lang="de-DE" sz="1000" dirty="0"/>
              <a:t> </a:t>
            </a:r>
            <a:r>
              <a:rPr lang="de-DE" sz="1000" dirty="0" err="1"/>
              <a:t>the</a:t>
            </a:r>
            <a:r>
              <a:rPr lang="de-DE" sz="1000" dirty="0"/>
              <a:t> </a:t>
            </a:r>
            <a:r>
              <a:rPr lang="de-DE" sz="1000" dirty="0" err="1"/>
              <a:t>system</a:t>
            </a:r>
            <a:r>
              <a:rPr lang="de-DE" sz="1000" dirty="0"/>
              <a:t>)</a:t>
            </a:r>
            <a:endParaRPr lang="en-US" sz="1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1E089B-00B8-4627-AC95-874D6837E972}"/>
              </a:ext>
            </a:extLst>
          </p:cNvPr>
          <p:cNvPicPr>
            <a:picLocks noChangeAspect="1"/>
          </p:cNvPicPr>
          <p:nvPr/>
        </p:nvPicPr>
        <p:blipFill>
          <a:blip r:embed="rId230"/>
          <a:stretch>
            <a:fillRect/>
          </a:stretch>
        </p:blipFill>
        <p:spPr>
          <a:xfrm>
            <a:off x="4479752" y="2919668"/>
            <a:ext cx="4602283" cy="1842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042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64AB8-F2EA-4E00-8651-78357A749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Entanglement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48DF04-9C74-46C8-93B5-E0152B5BA0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97655"/>
            <a:ext cx="5540482" cy="3005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FDC653-5E77-4CA0-BC1F-3BE937B81467}"/>
                  </a:ext>
                </a:extLst>
              </p:cNvPr>
              <p:cNvSpPr txBox="1"/>
              <p:nvPr/>
            </p:nvSpPr>
            <p:spPr>
              <a:xfrm>
                <a:off x="0" y="1426128"/>
                <a:ext cx="9144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/>
                  <a:t>In a sense, n </a:t>
                </a:r>
                <a:r>
                  <a:rPr lang="de-DE" dirty="0" err="1"/>
                  <a:t>classical</a:t>
                </a:r>
                <a:r>
                  <a:rPr lang="de-DE" dirty="0"/>
                  <a:t> </a:t>
                </a:r>
                <a:r>
                  <a:rPr lang="de-DE" dirty="0" err="1"/>
                  <a:t>bits</a:t>
                </a:r>
                <a:r>
                  <a:rPr lang="de-DE" dirty="0"/>
                  <a:t> </a:t>
                </a:r>
                <a:r>
                  <a:rPr lang="de-DE" dirty="0" err="1"/>
                  <a:t>give</a:t>
                </a:r>
                <a:r>
                  <a:rPr lang="de-DE" dirty="0"/>
                  <a:t> </a:t>
                </a:r>
                <a:r>
                  <a:rPr lang="de-DE" dirty="0" err="1"/>
                  <a:t>us</a:t>
                </a:r>
                <a:r>
                  <a:rPr lang="de-DE" dirty="0"/>
                  <a:t> </a:t>
                </a:r>
                <a:r>
                  <a:rPr lang="de-DE" i="1" dirty="0" err="1"/>
                  <a:t>one</a:t>
                </a:r>
                <a:r>
                  <a:rPr lang="de-DE" dirty="0"/>
                  <a:t> </a:t>
                </a:r>
                <a:r>
                  <a:rPr lang="de-DE" dirty="0" err="1"/>
                  <a:t>state</a:t>
                </a:r>
                <a:r>
                  <a:rPr lang="de-DE" dirty="0"/>
                  <a:t> out </a:t>
                </a:r>
                <a:r>
                  <a:rPr lang="de-DE" dirty="0" err="1"/>
                  <a:t>of</a:t>
                </a:r>
                <a:r>
                  <a:rPr lang="de-DE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possible states, whereas n Qubits give use </a:t>
                </a:r>
                <a:r>
                  <a:rPr lang="en-US" i="1" dirty="0"/>
                  <a:t>all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states at once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FDC653-5E77-4CA0-BC1F-3BE937B81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26128"/>
                <a:ext cx="9144000" cy="584775"/>
              </a:xfrm>
              <a:prstGeom prst="rect">
                <a:avLst/>
              </a:prstGeom>
              <a:blipFill>
                <a:blip r:embed="rId3"/>
                <a:stretch>
                  <a:fillRect l="-333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5265631-40D1-4ADC-85E6-2E3E54E0F8F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509"/>
          <a:stretch/>
        </p:blipFill>
        <p:spPr>
          <a:xfrm>
            <a:off x="5617843" y="2740971"/>
            <a:ext cx="3462628" cy="276220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525A320-855B-41D0-BEC9-3159466A87E4}"/>
              </a:ext>
            </a:extLst>
          </p:cNvPr>
          <p:cNvCxnSpPr/>
          <p:nvPr/>
        </p:nvCxnSpPr>
        <p:spPr bwMode="auto">
          <a:xfrm>
            <a:off x="5696125" y="2281806"/>
            <a:ext cx="0" cy="4077049"/>
          </a:xfrm>
          <a:prstGeom prst="line">
            <a:avLst/>
          </a:prstGeom>
          <a:ln>
            <a:headEnd type="none" w="sm" len="sm"/>
            <a:tailEnd type="none" w="sm" len="sm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5076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B45C2-892A-4932-9E33-8A3842241D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Decoherence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7B49D9-4619-4ADD-B1C1-987EA89D814F}"/>
              </a:ext>
            </a:extLst>
          </p:cNvPr>
          <p:cNvSpPr txBox="1"/>
          <p:nvPr/>
        </p:nvSpPr>
        <p:spPr>
          <a:xfrm>
            <a:off x="0" y="124936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Practical</a:t>
            </a:r>
            <a:r>
              <a:rPr lang="de-DE" dirty="0"/>
              <a:t> </a:t>
            </a:r>
            <a:r>
              <a:rPr lang="de-DE" dirty="0" err="1"/>
              <a:t>problem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entangled</a:t>
            </a:r>
            <a:r>
              <a:rPr lang="de-DE" dirty="0"/>
              <a:t> </a:t>
            </a:r>
            <a:r>
              <a:rPr lang="de-DE" dirty="0" err="1"/>
              <a:t>Qubits</a:t>
            </a:r>
            <a:r>
              <a:rPr lang="de-DE" dirty="0"/>
              <a:t> – if </a:t>
            </a:r>
            <a:r>
              <a:rPr lang="de-DE" dirty="0" err="1"/>
              <a:t>they</a:t>
            </a:r>
            <a:r>
              <a:rPr lang="de-DE" dirty="0"/>
              <a:t> </a:t>
            </a:r>
            <a:r>
              <a:rPr lang="de-DE" dirty="0" err="1"/>
              <a:t>get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</a:t>
            </a:r>
            <a:r>
              <a:rPr lang="de-DE" dirty="0" err="1"/>
              <a:t>interaction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(</a:t>
            </a:r>
            <a:r>
              <a:rPr lang="de-DE" dirty="0" err="1"/>
              <a:t>macroscopic</a:t>
            </a:r>
            <a:r>
              <a:rPr lang="de-DE" dirty="0"/>
              <a:t>) </a:t>
            </a:r>
            <a:r>
              <a:rPr lang="de-DE" dirty="0" err="1"/>
              <a:t>environmen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uperposition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lost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ollapsed</a:t>
            </a:r>
            <a:r>
              <a:rPr lang="de-DE" dirty="0"/>
              <a:t> to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lassical</a:t>
            </a:r>
            <a:r>
              <a:rPr lang="de-DE" dirty="0"/>
              <a:t> </a:t>
            </a:r>
            <a:r>
              <a:rPr lang="de-DE" dirty="0" err="1"/>
              <a:t>states</a:t>
            </a:r>
            <a:r>
              <a:rPr lang="de-DE" dirty="0"/>
              <a:t>.</a:t>
            </a:r>
          </a:p>
          <a:p>
            <a:endParaRPr lang="de-DE" dirty="0"/>
          </a:p>
          <a:p>
            <a:r>
              <a:rPr lang="de-DE" dirty="0"/>
              <a:t>→ </a:t>
            </a:r>
            <a:r>
              <a:rPr lang="de-DE" dirty="0" err="1"/>
              <a:t>Qubits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isolated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s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universe</a:t>
            </a:r>
            <a:r>
              <a:rPr lang="de-DE" dirty="0"/>
              <a:t>, and </a:t>
            </a:r>
            <a:r>
              <a:rPr lang="de-DE" dirty="0" err="1"/>
              <a:t>that‘s</a:t>
            </a:r>
            <a:r>
              <a:rPr lang="de-DE" dirty="0"/>
              <a:t>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fundamental </a:t>
            </a:r>
            <a:r>
              <a:rPr lang="de-DE" dirty="0" err="1"/>
              <a:t>challenges</a:t>
            </a:r>
            <a:r>
              <a:rPr lang="de-DE" dirty="0"/>
              <a:t> in </a:t>
            </a:r>
            <a:r>
              <a:rPr lang="de-DE" dirty="0" err="1"/>
              <a:t>building</a:t>
            </a:r>
            <a:r>
              <a:rPr lang="de-DE" dirty="0"/>
              <a:t> a Quantum Computer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1DBB36-C09C-4257-BADD-AD14041BDC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553" y="3612014"/>
            <a:ext cx="4847056" cy="185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6406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B45C2-892A-4932-9E33-8A3842241D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Decoherence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7B49D9-4619-4ADD-B1C1-987EA89D814F}"/>
              </a:ext>
            </a:extLst>
          </p:cNvPr>
          <p:cNvSpPr txBox="1"/>
          <p:nvPr/>
        </p:nvSpPr>
        <p:spPr>
          <a:xfrm>
            <a:off x="0" y="124936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Practical</a:t>
            </a:r>
            <a:r>
              <a:rPr lang="de-DE" dirty="0"/>
              <a:t> </a:t>
            </a:r>
            <a:r>
              <a:rPr lang="de-DE" dirty="0" err="1"/>
              <a:t>problem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entangled</a:t>
            </a:r>
            <a:r>
              <a:rPr lang="de-DE" dirty="0"/>
              <a:t> </a:t>
            </a:r>
            <a:r>
              <a:rPr lang="de-DE" dirty="0" err="1"/>
              <a:t>Qubits</a:t>
            </a:r>
            <a:r>
              <a:rPr lang="de-DE" dirty="0"/>
              <a:t> – if </a:t>
            </a:r>
            <a:r>
              <a:rPr lang="de-DE" dirty="0" err="1"/>
              <a:t>they</a:t>
            </a:r>
            <a:r>
              <a:rPr lang="de-DE" dirty="0"/>
              <a:t> </a:t>
            </a:r>
            <a:r>
              <a:rPr lang="de-DE" dirty="0" err="1"/>
              <a:t>get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</a:t>
            </a:r>
            <a:r>
              <a:rPr lang="de-DE" dirty="0" err="1"/>
              <a:t>interaction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(</a:t>
            </a:r>
            <a:r>
              <a:rPr lang="de-DE" dirty="0" err="1"/>
              <a:t>macroscopic</a:t>
            </a:r>
            <a:r>
              <a:rPr lang="de-DE" dirty="0"/>
              <a:t>) </a:t>
            </a:r>
            <a:r>
              <a:rPr lang="de-DE" dirty="0" err="1"/>
              <a:t>environmen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uperposition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lost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ollapsed</a:t>
            </a:r>
            <a:r>
              <a:rPr lang="de-DE" dirty="0"/>
              <a:t> to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lassical</a:t>
            </a:r>
            <a:r>
              <a:rPr lang="de-DE" dirty="0"/>
              <a:t> </a:t>
            </a:r>
            <a:r>
              <a:rPr lang="de-DE" dirty="0" err="1"/>
              <a:t>states</a:t>
            </a:r>
            <a:r>
              <a:rPr lang="de-DE" dirty="0"/>
              <a:t>.</a:t>
            </a:r>
          </a:p>
          <a:p>
            <a:endParaRPr lang="de-DE" dirty="0"/>
          </a:p>
          <a:p>
            <a:r>
              <a:rPr lang="de-DE" dirty="0"/>
              <a:t>→ </a:t>
            </a:r>
            <a:r>
              <a:rPr lang="de-DE" dirty="0" err="1"/>
              <a:t>Qubits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isolated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s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universe</a:t>
            </a:r>
            <a:r>
              <a:rPr lang="de-DE" dirty="0"/>
              <a:t>, and </a:t>
            </a:r>
            <a:r>
              <a:rPr lang="de-DE" dirty="0" err="1"/>
              <a:t>that‘s</a:t>
            </a:r>
            <a:r>
              <a:rPr lang="de-DE" dirty="0"/>
              <a:t>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fundamental </a:t>
            </a:r>
            <a:r>
              <a:rPr lang="de-DE" dirty="0" err="1"/>
              <a:t>challenges</a:t>
            </a:r>
            <a:r>
              <a:rPr lang="de-DE" dirty="0"/>
              <a:t> in </a:t>
            </a:r>
            <a:r>
              <a:rPr lang="de-DE" dirty="0" err="1"/>
              <a:t>building</a:t>
            </a:r>
            <a:r>
              <a:rPr lang="de-DE" dirty="0"/>
              <a:t> a Quantum Computer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1DBB36-C09C-4257-BADD-AD14041BDC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553" y="3612014"/>
            <a:ext cx="4847056" cy="185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0516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DBC04-50EB-4E7E-85FB-D229DBE39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Gates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FDD31F-40BB-465F-806C-7A1133B63C2E}"/>
              </a:ext>
            </a:extLst>
          </p:cNvPr>
          <p:cNvSpPr txBox="1"/>
          <p:nvPr/>
        </p:nvSpPr>
        <p:spPr>
          <a:xfrm>
            <a:off x="0" y="1282919"/>
            <a:ext cx="9144000" cy="2964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A Quantum Gate </a:t>
            </a:r>
            <a:r>
              <a:rPr lang="de-DE" dirty="0" err="1"/>
              <a:t>is</a:t>
            </a:r>
            <a:r>
              <a:rPr lang="de-DE" dirty="0"/>
              <a:t> a </a:t>
            </a:r>
            <a:r>
              <a:rPr lang="de-DE" dirty="0" err="1"/>
              <a:t>circuit</a:t>
            </a:r>
            <a:r>
              <a:rPr lang="de-DE" dirty="0"/>
              <a:t> </a:t>
            </a:r>
            <a:r>
              <a:rPr lang="de-DE" dirty="0" err="1"/>
              <a:t>working</a:t>
            </a:r>
            <a:r>
              <a:rPr lang="de-DE" dirty="0"/>
              <a:t> on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more</a:t>
            </a:r>
            <a:r>
              <a:rPr lang="de-DE" dirty="0"/>
              <a:t> </a:t>
            </a:r>
            <a:r>
              <a:rPr lang="de-DE" dirty="0" err="1"/>
              <a:t>Qubits</a:t>
            </a:r>
            <a:r>
              <a:rPr lang="de-DE" dirty="0"/>
              <a:t> – </a:t>
            </a:r>
            <a:r>
              <a:rPr lang="de-DE" dirty="0" err="1"/>
              <a:t>which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allow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law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quantum</a:t>
            </a:r>
            <a:r>
              <a:rPr lang="de-DE" dirty="0"/>
              <a:t> </a:t>
            </a:r>
            <a:r>
              <a:rPr lang="de-DE" dirty="0" err="1"/>
              <a:t>mechanics</a:t>
            </a:r>
            <a:r>
              <a:rPr lang="de-DE" dirty="0"/>
              <a:t>.</a:t>
            </a:r>
          </a:p>
          <a:p>
            <a:r>
              <a:rPr lang="de-DE" dirty="0"/>
              <a:t>QM </a:t>
            </a:r>
            <a:r>
              <a:rPr lang="de-DE" dirty="0" err="1"/>
              <a:t>requires</a:t>
            </a:r>
            <a:r>
              <a:rPr lang="de-DE" dirty="0"/>
              <a:t> th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peration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described</a:t>
            </a:r>
            <a:r>
              <a:rPr lang="de-DE" dirty="0"/>
              <a:t> </a:t>
            </a:r>
            <a:r>
              <a:rPr lang="de-DE" dirty="0" err="1"/>
              <a:t>as</a:t>
            </a:r>
            <a:r>
              <a:rPr lang="de-DE" dirty="0"/>
              <a:t> </a:t>
            </a:r>
            <a:r>
              <a:rPr lang="de-DE" dirty="0" err="1"/>
              <a:t>Unitary</a:t>
            </a:r>
            <a:r>
              <a:rPr lang="de-DE" dirty="0"/>
              <a:t> </a:t>
            </a:r>
            <a:r>
              <a:rPr lang="de-DE" dirty="0" err="1"/>
              <a:t>transformations</a:t>
            </a:r>
            <a:r>
              <a:rPr lang="de-DE" dirty="0"/>
              <a:t>.</a:t>
            </a:r>
          </a:p>
          <a:p>
            <a:endParaRPr lang="de-DE" dirty="0"/>
          </a:p>
          <a:p>
            <a:r>
              <a:rPr lang="de-DE" dirty="0" err="1"/>
              <a:t>Unitary</a:t>
            </a:r>
            <a:r>
              <a:rPr lang="de-DE" dirty="0"/>
              <a:t> Matrix: a </a:t>
            </a:r>
            <a:r>
              <a:rPr lang="de-DE" dirty="0" err="1"/>
              <a:t>complex</a:t>
            </a:r>
            <a:r>
              <a:rPr lang="de-DE" dirty="0"/>
              <a:t> </a:t>
            </a:r>
            <a:r>
              <a:rPr lang="de-DE" dirty="0" err="1"/>
              <a:t>square</a:t>
            </a:r>
            <a:r>
              <a:rPr lang="de-DE" dirty="0"/>
              <a:t> </a:t>
            </a:r>
            <a:r>
              <a:rPr lang="de-DE" dirty="0" err="1"/>
              <a:t>matrix</a:t>
            </a:r>
            <a:r>
              <a:rPr lang="de-DE" dirty="0"/>
              <a:t> U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itary</a:t>
            </a:r>
            <a:r>
              <a:rPr lang="de-DE" dirty="0"/>
              <a:t> if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onjugate</a:t>
            </a:r>
            <a:r>
              <a:rPr lang="de-DE" dirty="0"/>
              <a:t> </a:t>
            </a:r>
            <a:r>
              <a:rPr lang="de-DE" dirty="0" err="1"/>
              <a:t>transposed</a:t>
            </a:r>
            <a:r>
              <a:rPr lang="de-DE" dirty="0"/>
              <a:t> </a:t>
            </a:r>
            <a:r>
              <a:rPr lang="de-DE" dirty="0" err="1"/>
              <a:t>matrix</a:t>
            </a:r>
            <a:r>
              <a:rPr lang="de-DE" dirty="0"/>
              <a:t> U</a:t>
            </a:r>
            <a:r>
              <a:rPr lang="de-DE" baseline="30000" dirty="0"/>
              <a:t>*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verse:</a:t>
            </a:r>
          </a:p>
          <a:p>
            <a:endParaRPr lang="de-DE" baseline="30000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→ Quantum Gates </a:t>
            </a:r>
            <a:r>
              <a:rPr lang="de-DE" dirty="0" err="1"/>
              <a:t>are</a:t>
            </a:r>
            <a:r>
              <a:rPr lang="de-DE" dirty="0"/>
              <a:t> reversible =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input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derived</a:t>
            </a:r>
            <a:r>
              <a:rPr lang="de-DE" dirty="0"/>
              <a:t> </a:t>
            </a:r>
            <a:r>
              <a:rPr lang="de-DE" dirty="0" err="1"/>
              <a:t>uniquely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</a:t>
            </a:r>
            <a:r>
              <a:rPr lang="de-DE" dirty="0" err="1"/>
              <a:t>their</a:t>
            </a:r>
            <a:r>
              <a:rPr lang="de-DE" dirty="0"/>
              <a:t> </a:t>
            </a:r>
            <a:r>
              <a:rPr lang="de-DE" err="1"/>
              <a:t>output</a:t>
            </a:r>
            <a:r>
              <a:rPr lang="de-DE"/>
              <a:t> state</a:t>
            </a:r>
          </a:p>
          <a:p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90E036-3CBD-470A-A562-0BFC58F3F6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8025" y="2733675"/>
            <a:ext cx="2647950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5792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0EFF60-3F8A-4D74-8E33-4B6435EC3E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ingle </a:t>
            </a:r>
            <a:r>
              <a:rPr lang="de-DE" dirty="0" err="1"/>
              <a:t>Qubit</a:t>
            </a:r>
            <a:r>
              <a:rPr lang="de-DE" dirty="0"/>
              <a:t> Gates</a:t>
            </a:r>
            <a:endParaRPr lang="en-US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975F59BC-1ACE-4648-B02F-4DA312301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710" y="1551963"/>
            <a:ext cx="5394691" cy="312180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EE7A79F-9675-4641-9345-8E634FE7B5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0730"/>
          <a:stretch/>
        </p:blipFill>
        <p:spPr>
          <a:xfrm>
            <a:off x="5844855" y="1669825"/>
            <a:ext cx="3299145" cy="28860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98A127-1C30-4C95-91B6-5EC04382A31B}"/>
                  </a:ext>
                </a:extLst>
              </p:cNvPr>
              <p:cNvSpPr txBox="1"/>
              <p:nvPr/>
            </p:nvSpPr>
            <p:spPr>
              <a:xfrm>
                <a:off x="5899744" y="4976362"/>
                <a:ext cx="1551387" cy="508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98A127-1C30-4C95-91B6-5EC04382A3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744" y="4976362"/>
                <a:ext cx="1551387" cy="508665"/>
              </a:xfrm>
              <a:prstGeom prst="rect">
                <a:avLst/>
              </a:prstGeom>
              <a:blipFill>
                <a:blip r:embed="rId4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C18ADC-9C75-4BBC-A812-9E3F485B6835}"/>
                  </a:ext>
                </a:extLst>
              </p:cNvPr>
              <p:cNvSpPr txBox="1"/>
              <p:nvPr/>
            </p:nvSpPr>
            <p:spPr>
              <a:xfrm>
                <a:off x="5899743" y="5905489"/>
                <a:ext cx="1091260" cy="4106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C18ADC-9C75-4BBC-A812-9E3F485B68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743" y="5905489"/>
                <a:ext cx="1091260" cy="410625"/>
              </a:xfrm>
              <a:prstGeom prst="rect">
                <a:avLst/>
              </a:prstGeom>
              <a:blipFill>
                <a:blip r:embed="rId5"/>
                <a:stretch>
                  <a:fillRect l="-3352" t="-1493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2DCF419-1333-4B4B-A35F-5EE16B011945}"/>
                  </a:ext>
                </a:extLst>
              </p14:cNvPr>
              <p14:cNvContentPartPr/>
              <p14:nvPr/>
            </p14:nvContentPartPr>
            <p14:xfrm>
              <a:off x="8637043" y="3233353"/>
              <a:ext cx="102960" cy="14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2DCF419-1333-4B4B-A35F-5EE16B01194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628043" y="3224353"/>
                <a:ext cx="12060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6532875-C60D-4B70-9339-10D34CF2A4ED}"/>
                  </a:ext>
                </a:extLst>
              </p14:cNvPr>
              <p14:cNvContentPartPr/>
              <p14:nvPr/>
            </p14:nvContentPartPr>
            <p14:xfrm>
              <a:off x="8815963" y="3175033"/>
              <a:ext cx="66960" cy="159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6532875-C60D-4B70-9339-10D34CF2A4E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806963" y="3166033"/>
                <a:ext cx="84600" cy="1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D6C0DB6-DB29-4A0B-A38F-1C253052B974}"/>
                  </a:ext>
                </a:extLst>
              </p14:cNvPr>
              <p14:cNvContentPartPr/>
              <p14:nvPr/>
            </p14:nvContentPartPr>
            <p14:xfrm>
              <a:off x="8860243" y="3063073"/>
              <a:ext cx="25200" cy="489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D6C0DB6-DB29-4A0B-A38F-1C253052B97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51243" y="3054073"/>
                <a:ext cx="42840" cy="6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14E0CB0-1FCB-4B41-868B-29AB56E898CE}"/>
                  </a:ext>
                </a:extLst>
              </p14:cNvPr>
              <p14:cNvContentPartPr/>
              <p14:nvPr/>
            </p14:nvContentPartPr>
            <p14:xfrm>
              <a:off x="8538403" y="3508753"/>
              <a:ext cx="92160" cy="1465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14E0CB0-1FCB-4B41-868B-29AB56E898C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529403" y="3499753"/>
                <a:ext cx="10980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033CB969-759F-44BE-AF54-52B19578567D}"/>
                  </a:ext>
                </a:extLst>
              </p14:cNvPr>
              <p14:cNvContentPartPr/>
              <p14:nvPr/>
            </p14:nvContentPartPr>
            <p14:xfrm>
              <a:off x="8550283" y="3354673"/>
              <a:ext cx="40680" cy="442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033CB969-759F-44BE-AF54-52B19578567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541283" y="3345673"/>
                <a:ext cx="58320" cy="6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B6F70B4C-BEDA-4062-B3C4-09AC446DF2C9}"/>
                  </a:ext>
                </a:extLst>
              </p14:cNvPr>
              <p14:cNvContentPartPr/>
              <p14:nvPr/>
            </p14:nvContentPartPr>
            <p14:xfrm>
              <a:off x="8289643" y="3511633"/>
              <a:ext cx="181080" cy="1461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B6F70B4C-BEDA-4062-B3C4-09AC446DF2C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280643" y="3502633"/>
                <a:ext cx="198720" cy="16380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4DFF389E-AD4C-412F-8D5C-0FB9E27B83E1}"/>
              </a:ext>
            </a:extLst>
          </p:cNvPr>
          <p:cNvSpPr txBox="1"/>
          <p:nvPr/>
        </p:nvSpPr>
        <p:spPr>
          <a:xfrm>
            <a:off x="242710" y="5818413"/>
            <a:ext cx="4572000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accent1"/>
                </a:solidFill>
                <a:hlinkClick r:id="rId1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Quantum_logic_gate</a:t>
            </a:r>
            <a:br>
              <a:rPr lang="en-US" sz="1100" dirty="0">
                <a:solidFill>
                  <a:schemeClr val="accent1"/>
                </a:solidFill>
              </a:rPr>
            </a:br>
            <a:br>
              <a:rPr lang="en-US" sz="1100" dirty="0">
                <a:solidFill>
                  <a:schemeClr val="accent1"/>
                </a:solidFill>
              </a:rPr>
            </a:br>
            <a:r>
              <a:rPr lang="en-US" sz="1100" dirty="0">
                <a:solidFill>
                  <a:schemeClr val="accent1"/>
                </a:solidFill>
              </a:rPr>
              <a:t>https://youtu.be/hgdZ1Vc013Y</a:t>
            </a:r>
          </a:p>
        </p:txBody>
      </p:sp>
    </p:spTree>
    <p:extLst>
      <p:ext uri="{BB962C8B-B14F-4D97-AF65-F5344CB8AC3E}">
        <p14:creationId xmlns:p14="http://schemas.microsoft.com/office/powerpoint/2010/main" val="34827046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0629D-7F31-4ED2-B18C-F7C338748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ultiple </a:t>
            </a:r>
            <a:r>
              <a:rPr lang="de-DE" dirty="0" err="1"/>
              <a:t>Qubit</a:t>
            </a:r>
            <a:r>
              <a:rPr lang="de-DE" dirty="0"/>
              <a:t> Gates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3F36391-FF75-4F01-B020-57EF96F0B87F}"/>
              </a:ext>
            </a:extLst>
          </p:cNvPr>
          <p:cNvSpPr txBox="1"/>
          <p:nvPr/>
        </p:nvSpPr>
        <p:spPr>
          <a:xfrm>
            <a:off x="0" y="1510018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Controlled</a:t>
            </a:r>
            <a:r>
              <a:rPr lang="de-DE" dirty="0"/>
              <a:t>-Not (CNOT) – if </a:t>
            </a:r>
            <a:r>
              <a:rPr lang="de-DE" dirty="0" err="1"/>
              <a:t>bit</a:t>
            </a:r>
            <a:r>
              <a:rPr lang="de-DE" dirty="0"/>
              <a:t> o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ontrol</a:t>
            </a:r>
            <a:r>
              <a:rPr lang="de-DE" dirty="0"/>
              <a:t> </a:t>
            </a:r>
            <a:r>
              <a:rPr lang="de-DE" dirty="0" err="1"/>
              <a:t>lin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1, </a:t>
            </a:r>
            <a:r>
              <a:rPr lang="de-DE" dirty="0" err="1"/>
              <a:t>inver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bit</a:t>
            </a:r>
            <a:r>
              <a:rPr lang="de-DE" dirty="0"/>
              <a:t> o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target</a:t>
            </a:r>
            <a:r>
              <a:rPr lang="de-DE" dirty="0"/>
              <a:t> </a:t>
            </a:r>
            <a:r>
              <a:rPr lang="de-DE" dirty="0" err="1"/>
              <a:t>line</a:t>
            </a:r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For </a:t>
            </a:r>
            <a:r>
              <a:rPr lang="de-DE" dirty="0" err="1"/>
              <a:t>example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lassical</a:t>
            </a:r>
            <a:r>
              <a:rPr lang="de-DE" dirty="0"/>
              <a:t> NAND-Gate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u="sng" dirty="0"/>
              <a:t>not</a:t>
            </a:r>
            <a:r>
              <a:rPr lang="de-DE" dirty="0"/>
              <a:t> </a:t>
            </a:r>
            <a:r>
              <a:rPr lang="de-DE" dirty="0" err="1"/>
              <a:t>unitary</a:t>
            </a:r>
            <a:r>
              <a:rPr lang="de-DE" dirty="0"/>
              <a:t>: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 err="1"/>
              <a:t>Classical</a:t>
            </a:r>
            <a:r>
              <a:rPr lang="de-DE" dirty="0"/>
              <a:t> Computing Theorem: </a:t>
            </a:r>
            <a:r>
              <a:rPr lang="de-DE" dirty="0" err="1"/>
              <a:t>any</a:t>
            </a:r>
            <a:r>
              <a:rPr lang="de-DE" dirty="0"/>
              <a:t> </a:t>
            </a:r>
            <a:r>
              <a:rPr lang="de-DE" dirty="0" err="1"/>
              <a:t>function</a:t>
            </a:r>
            <a:r>
              <a:rPr lang="de-DE" dirty="0"/>
              <a:t> on </a:t>
            </a:r>
            <a:r>
              <a:rPr lang="de-DE" dirty="0" err="1"/>
              <a:t>bit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comput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a </a:t>
            </a:r>
            <a:r>
              <a:rPr lang="de-DE" dirty="0" err="1"/>
              <a:t>composi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NAND-gates </a:t>
            </a:r>
            <a:r>
              <a:rPr lang="de-DE" dirty="0" err="1"/>
              <a:t>alone</a:t>
            </a:r>
            <a:endParaRPr lang="de-DE" dirty="0"/>
          </a:p>
          <a:p>
            <a:endParaRPr lang="de-DE" dirty="0"/>
          </a:p>
          <a:p>
            <a:r>
              <a:rPr lang="de-DE" dirty="0"/>
              <a:t>Quantum Computing Theorem: </a:t>
            </a:r>
            <a:r>
              <a:rPr lang="de-DE" dirty="0" err="1"/>
              <a:t>any</a:t>
            </a:r>
            <a:r>
              <a:rPr lang="de-DE" dirty="0"/>
              <a:t> </a:t>
            </a:r>
            <a:r>
              <a:rPr lang="de-DE" dirty="0" err="1"/>
              <a:t>function</a:t>
            </a:r>
            <a:r>
              <a:rPr lang="de-DE" dirty="0"/>
              <a:t> on </a:t>
            </a:r>
            <a:r>
              <a:rPr lang="de-DE" dirty="0" err="1"/>
              <a:t>qubit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done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a </a:t>
            </a:r>
            <a:r>
              <a:rPr lang="de-DE" dirty="0" err="1"/>
              <a:t>composi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CNOT-gates and </a:t>
            </a:r>
            <a:r>
              <a:rPr lang="de-DE" dirty="0" err="1"/>
              <a:t>single</a:t>
            </a:r>
            <a:r>
              <a:rPr lang="de-DE" dirty="0"/>
              <a:t> </a:t>
            </a:r>
            <a:r>
              <a:rPr lang="de-DE" dirty="0" err="1"/>
              <a:t>qubit</a:t>
            </a:r>
            <a:r>
              <a:rPr lang="de-DE" dirty="0"/>
              <a:t> </a:t>
            </a:r>
            <a:r>
              <a:rPr lang="de-DE" dirty="0" err="1"/>
              <a:t>gates</a:t>
            </a:r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C38007-9B70-46F6-B9D6-48BF6293E290}"/>
              </a:ext>
            </a:extLst>
          </p:cNvPr>
          <p:cNvGrpSpPr/>
          <p:nvPr/>
        </p:nvGrpSpPr>
        <p:grpSpPr>
          <a:xfrm>
            <a:off x="0" y="2149984"/>
            <a:ext cx="3470275" cy="1257300"/>
            <a:chOff x="619125" y="2971800"/>
            <a:chExt cx="3470275" cy="1257300"/>
          </a:xfrm>
        </p:grpSpPr>
        <p:sp>
          <p:nvSpPr>
            <p:cNvPr id="4" name="Oval 2">
              <a:extLst>
                <a:ext uri="{FF2B5EF4-FFF2-40B4-BE49-F238E27FC236}">
                  <a16:creationId xmlns:a16="http://schemas.microsoft.com/office/drawing/2014/main" id="{505F0AC9-B578-4ABE-8253-F2AF49231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3800475"/>
              <a:ext cx="258762" cy="258762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17156759-9957-49E5-8935-8E455DA365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7750" y="3143250"/>
              <a:ext cx="812800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BF24FFE1-FC58-46AA-A47C-AA92E2D16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7750" y="3943350"/>
              <a:ext cx="812800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C7ACADA-FAFC-42E5-A394-DE652481C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3662" y="3079750"/>
              <a:ext cx="155575" cy="138112"/>
            </a:xfrm>
            <a:prstGeom prst="ellipse">
              <a:avLst/>
            </a:pr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F5BA735E-5EC9-451F-A320-096791E92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4150" y="3143250"/>
              <a:ext cx="1587" cy="91440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DFAE387-59F5-47BB-AAA2-616A5162812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7923072"/>
                </p:ext>
              </p:extLst>
            </p:nvPr>
          </p:nvGraphicFramePr>
          <p:xfrm>
            <a:off x="1708150" y="2971800"/>
            <a:ext cx="3667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53800" progId="Equation.DSMT4">
                    <p:embed/>
                  </p:oleObj>
                </mc:Choice>
                <mc:Fallback>
                  <p:oleObj name="Equation" r:id="rId2" imgW="203040" imgH="2538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DFAE387-59F5-47BB-AAA2-616A5162812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150" y="2971800"/>
                          <a:ext cx="3667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48DE41BA-5168-497A-B308-FA4D9399D7A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21367919"/>
                </p:ext>
              </p:extLst>
            </p:nvPr>
          </p:nvGraphicFramePr>
          <p:xfrm>
            <a:off x="1746250" y="3771900"/>
            <a:ext cx="3206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53800" progId="Equation.DSMT4">
                    <p:embed/>
                  </p:oleObj>
                </mc:Choice>
                <mc:Fallback>
                  <p:oleObj name="Equation" r:id="rId4" imgW="177480" imgH="2538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48DE41BA-5168-497A-B308-FA4D9399D7A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250" y="3771900"/>
                          <a:ext cx="3206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EBF16D7C-0C84-4DD5-A5CB-4F2700A2D66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39870495"/>
                </p:ext>
              </p:extLst>
            </p:nvPr>
          </p:nvGraphicFramePr>
          <p:xfrm>
            <a:off x="3333750" y="3771900"/>
            <a:ext cx="7556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040" imgH="253800" progId="Equation.DSMT4">
                    <p:embed/>
                  </p:oleObj>
                </mc:Choice>
                <mc:Fallback>
                  <p:oleObj name="Equation" r:id="rId6" imgW="419040" imgH="253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EBF16D7C-0C84-4DD5-A5CB-4F2700A2D66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750" y="3771900"/>
                          <a:ext cx="7556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07D4164-0E52-4B01-BB4E-23715744491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22044429"/>
                </p:ext>
              </p:extLst>
            </p:nvPr>
          </p:nvGraphicFramePr>
          <p:xfrm>
            <a:off x="3333750" y="2971800"/>
            <a:ext cx="3667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F07D4164-0E52-4B01-BB4E-23715744491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750" y="2971800"/>
                          <a:ext cx="3667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0A6DAC7C-A0C1-4CD5-9AFD-66187E940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125" y="3035300"/>
              <a:ext cx="9620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70C0"/>
                  </a:solidFill>
                </a:rPr>
                <a:t>Control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0B7FBB8D-7CC5-4E75-BF01-9A86B5683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125" y="3826153"/>
              <a:ext cx="82593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800" dirty="0">
                  <a:solidFill>
                    <a:srgbClr val="0070C0"/>
                  </a:solidFill>
                </a:rPr>
                <a:t>Target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0B93A571-BD69-4D28-A496-17F7A6F601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35188" y="2213484"/>
            <a:ext cx="2905125" cy="10668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68E585F-1291-42F7-B2F8-AF51BDA296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27613" y="3695140"/>
            <a:ext cx="1647825" cy="8763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56400B6-BD5E-4CA6-B6DD-204D988E9F4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85482" y="3429000"/>
            <a:ext cx="1344118" cy="1792157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D164171-8916-42F2-A8A7-DA0752ADEDB3}"/>
              </a:ext>
            </a:extLst>
          </p:cNvPr>
          <p:cNvCxnSpPr/>
          <p:nvPr/>
        </p:nvCxnSpPr>
        <p:spPr bwMode="auto">
          <a:xfrm>
            <a:off x="284672" y="5296619"/>
            <a:ext cx="7944928" cy="0"/>
          </a:xfrm>
          <a:prstGeom prst="line">
            <a:avLst/>
          </a:prstGeom>
          <a:solidFill>
            <a:schemeClr val="folHlink"/>
          </a:solidFill>
          <a:ln w="3175" cap="flat" cmpd="sng" algn="ctr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747575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82B913-66B8-423B-9A49-CC6EF62FA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Quantum </a:t>
            </a:r>
            <a:r>
              <a:rPr lang="de-DE" dirty="0" err="1"/>
              <a:t>circuit</a:t>
            </a:r>
            <a:r>
              <a:rPr lang="de-DE" dirty="0"/>
              <a:t> </a:t>
            </a:r>
            <a:r>
              <a:rPr lang="de-DE" dirty="0" err="1"/>
              <a:t>model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DED49C-6364-44DE-A61F-627E8051A2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" y="1791614"/>
            <a:ext cx="7790803" cy="4450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627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7608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26758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6725" y="2382838"/>
            <a:ext cx="361950" cy="3317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3267588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6725" y="2781300"/>
            <a:ext cx="361950" cy="330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3267589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6725" y="3178175"/>
            <a:ext cx="361950" cy="3317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3267590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6725" y="3576638"/>
            <a:ext cx="361950" cy="3317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3267591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6725" y="3973513"/>
            <a:ext cx="361950" cy="3317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5</a:t>
            </a:r>
          </a:p>
        </p:txBody>
      </p:sp>
      <p:sp>
        <p:nvSpPr>
          <p:cNvPr id="3267592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6725" y="4371975"/>
            <a:ext cx="361950" cy="3317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6</a:t>
            </a:r>
          </a:p>
        </p:txBody>
      </p:sp>
      <p:sp>
        <p:nvSpPr>
          <p:cNvPr id="3267593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44563" y="2781300"/>
            <a:ext cx="7731125" cy="330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>
                <a:solidFill>
                  <a:schemeClr val="folHlink"/>
                </a:solidFill>
              </a:rPr>
              <a:t>Q#	</a:t>
            </a:r>
          </a:p>
        </p:txBody>
      </p:sp>
      <p:sp>
        <p:nvSpPr>
          <p:cNvPr id="3267594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44563" y="3178175"/>
            <a:ext cx="7731125" cy="3317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de-DE" sz="1800" dirty="0" err="1">
                <a:solidFill>
                  <a:schemeClr val="folHlink"/>
                </a:solidFill>
              </a:rPr>
              <a:t>Grover‘s</a:t>
            </a:r>
            <a:r>
              <a:rPr lang="de-DE" sz="1800" dirty="0">
                <a:solidFill>
                  <a:schemeClr val="folHlink"/>
                </a:solidFill>
              </a:rPr>
              <a:t> </a:t>
            </a:r>
            <a:r>
              <a:rPr lang="de-DE" sz="1800" dirty="0" err="1">
                <a:solidFill>
                  <a:schemeClr val="folHlink"/>
                </a:solidFill>
              </a:rPr>
              <a:t>algorithm</a:t>
            </a:r>
            <a:endParaRPr lang="en-US" sz="1800" dirty="0">
              <a:solidFill>
                <a:schemeClr val="folHlink"/>
              </a:solidFill>
            </a:endParaRPr>
          </a:p>
        </p:txBody>
      </p:sp>
      <p:sp>
        <p:nvSpPr>
          <p:cNvPr id="3267595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44563" y="3576638"/>
            <a:ext cx="7731125" cy="3317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de-DE" sz="1800" dirty="0">
                <a:solidFill>
                  <a:schemeClr val="folHlink"/>
                </a:solidFill>
              </a:rPr>
              <a:t>4-bit </a:t>
            </a:r>
            <a:r>
              <a:rPr lang="de-DE" sz="1800" dirty="0" err="1">
                <a:solidFill>
                  <a:schemeClr val="folHlink"/>
                </a:solidFill>
              </a:rPr>
              <a:t>adder</a:t>
            </a:r>
            <a:endParaRPr lang="en-US" sz="1800" dirty="0">
              <a:solidFill>
                <a:schemeClr val="folHlink"/>
              </a:solidFill>
            </a:endParaRPr>
          </a:p>
        </p:txBody>
      </p:sp>
      <p:sp>
        <p:nvSpPr>
          <p:cNvPr id="326759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44563" y="3973513"/>
            <a:ext cx="7731125" cy="3317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>
              <a:solidFill>
                <a:schemeClr val="folHlink"/>
              </a:solidFill>
            </a:endParaRPr>
          </a:p>
        </p:txBody>
      </p:sp>
      <p:sp>
        <p:nvSpPr>
          <p:cNvPr id="326759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44563" y="4371975"/>
            <a:ext cx="7731125" cy="3317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>
              <a:solidFill>
                <a:schemeClr val="folHlink"/>
              </a:solidFill>
            </a:endParaRPr>
          </a:p>
        </p:txBody>
      </p:sp>
      <p:sp>
        <p:nvSpPr>
          <p:cNvPr id="326759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44563" y="2382838"/>
            <a:ext cx="7731125" cy="3317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de-DE" sz="1800" dirty="0" err="1">
                <a:solidFill>
                  <a:schemeClr val="folHlink"/>
                </a:solidFill>
              </a:rPr>
              <a:t>What</a:t>
            </a:r>
            <a:r>
              <a:rPr lang="de-DE" sz="1800" dirty="0">
                <a:solidFill>
                  <a:schemeClr val="folHlink"/>
                </a:solidFill>
              </a:rPr>
              <a:t> </a:t>
            </a:r>
            <a:r>
              <a:rPr lang="de-DE" sz="1800" dirty="0" err="1">
                <a:solidFill>
                  <a:schemeClr val="folHlink"/>
                </a:solidFill>
              </a:rPr>
              <a:t>is</a:t>
            </a:r>
            <a:r>
              <a:rPr lang="de-DE" sz="1800" dirty="0">
                <a:solidFill>
                  <a:schemeClr val="folHlink"/>
                </a:solidFill>
              </a:rPr>
              <a:t> a Quantum Computer?</a:t>
            </a:r>
            <a:endParaRPr lang="en-US" sz="1800" dirty="0">
              <a:solidFill>
                <a:schemeClr val="folHlink"/>
              </a:solidFill>
            </a:endParaRPr>
          </a:p>
        </p:txBody>
      </p:sp>
      <p:sp>
        <p:nvSpPr>
          <p:cNvPr id="326759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6725" y="4768850"/>
            <a:ext cx="361950" cy="330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7</a:t>
            </a:r>
          </a:p>
        </p:txBody>
      </p:sp>
      <p:sp>
        <p:nvSpPr>
          <p:cNvPr id="326760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944563" y="4768850"/>
            <a:ext cx="7731125" cy="330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>
              <a:solidFill>
                <a:schemeClr val="folHlink"/>
              </a:solidFill>
            </a:endParaRPr>
          </a:p>
        </p:txBody>
      </p:sp>
      <p:sp>
        <p:nvSpPr>
          <p:cNvPr id="326760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66725" y="5165725"/>
            <a:ext cx="361950" cy="3317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8</a:t>
            </a:r>
          </a:p>
        </p:txBody>
      </p:sp>
      <p:sp>
        <p:nvSpPr>
          <p:cNvPr id="326760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44563" y="5165725"/>
            <a:ext cx="7731125" cy="3317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>
              <a:solidFill>
                <a:schemeClr val="folHlin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69154259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1701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27168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6725" y="2382838"/>
            <a:ext cx="361950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271684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6725" y="2781300"/>
            <a:ext cx="361950" cy="330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3271685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6725" y="3178175"/>
            <a:ext cx="361950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271686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6725" y="3576638"/>
            <a:ext cx="361950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3271687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6725" y="3973513"/>
            <a:ext cx="361950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3271688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6725" y="4371975"/>
            <a:ext cx="361950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3271689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44563" y="2781300"/>
            <a:ext cx="7731125" cy="330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>
                <a:solidFill>
                  <a:schemeClr val="folHlink"/>
                </a:solidFill>
              </a:rPr>
              <a:t>Q#</a:t>
            </a:r>
          </a:p>
        </p:txBody>
      </p:sp>
      <p:sp>
        <p:nvSpPr>
          <p:cNvPr id="3271690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44563" y="3178175"/>
            <a:ext cx="7731125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/>
              <a:t>Grover‘s algorithm</a:t>
            </a:r>
          </a:p>
        </p:txBody>
      </p:sp>
      <p:sp>
        <p:nvSpPr>
          <p:cNvPr id="3271691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44563" y="3576638"/>
            <a:ext cx="7731125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/>
              <a:t>4-bit adder</a:t>
            </a:r>
          </a:p>
        </p:txBody>
      </p:sp>
      <p:sp>
        <p:nvSpPr>
          <p:cNvPr id="3271692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44563" y="3973513"/>
            <a:ext cx="7731125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71693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44563" y="4371975"/>
            <a:ext cx="7731125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71694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44563" y="2382838"/>
            <a:ext cx="7731125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/>
              <a:t>What is a Quantum Computer?</a:t>
            </a:r>
          </a:p>
        </p:txBody>
      </p:sp>
      <p:sp>
        <p:nvSpPr>
          <p:cNvPr id="3271695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6725" y="4768850"/>
            <a:ext cx="361950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71696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944563" y="4768850"/>
            <a:ext cx="7731125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71697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66725" y="5165725"/>
            <a:ext cx="361950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3271698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44563" y="5165725"/>
            <a:ext cx="7731125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642930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32C3FC-460B-425B-867B-366FB5656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Q#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4B114AE-30A3-4A75-B6A5-8A0824244B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46539"/>
            <a:ext cx="4908706" cy="46494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C15CF6A-3B73-4FED-BE3A-1D4844B5D25B}"/>
              </a:ext>
            </a:extLst>
          </p:cNvPr>
          <p:cNvSpPr txBox="1"/>
          <p:nvPr/>
        </p:nvSpPr>
        <p:spPr>
          <a:xfrm>
            <a:off x="0" y="1249363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comes</a:t>
            </a:r>
            <a:r>
              <a:rPr lang="de-DE" dirty="0"/>
              <a:t> </a:t>
            </a:r>
            <a:r>
              <a:rPr lang="de-DE" dirty="0" err="1"/>
              <a:t>as</a:t>
            </a:r>
            <a:r>
              <a:rPr lang="de-DE" dirty="0"/>
              <a:t> a </a:t>
            </a:r>
            <a:r>
              <a:rPr lang="de-DE" dirty="0" err="1"/>
              <a:t>shrink-wrapped</a:t>
            </a:r>
            <a:r>
              <a:rPr lang="de-DE" dirty="0"/>
              <a:t> </a:t>
            </a:r>
            <a:r>
              <a:rPr lang="de-DE" dirty="0" err="1"/>
              <a:t>VisualStudio</a:t>
            </a:r>
            <a:r>
              <a:rPr lang="de-DE" dirty="0"/>
              <a:t>-extension and </a:t>
            </a:r>
            <a:r>
              <a:rPr lang="de-DE" dirty="0" err="1"/>
              <a:t>NuGet-packages</a:t>
            </a:r>
            <a:br>
              <a:rPr lang="de-DE" dirty="0"/>
            </a:br>
            <a:r>
              <a:rPr lang="de-DE" dirty="0"/>
              <a:t>→ </a:t>
            </a:r>
            <a:r>
              <a:rPr lang="en-US" dirty="0">
                <a:solidFill>
                  <a:schemeClr val="accent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cs.microsoft.com/en-us/quantum/quickstarts/</a:t>
            </a:r>
            <a:r>
              <a:rPr lang="de-DE" dirty="0"/>
              <a:t>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D5AFFC-3B45-4220-B391-70E4F28F0231}"/>
              </a:ext>
            </a:extLst>
          </p:cNvPr>
          <p:cNvSpPr txBox="1"/>
          <p:nvPr/>
        </p:nvSpPr>
        <p:spPr>
          <a:xfrm>
            <a:off x="5269523" y="2110154"/>
            <a:ext cx="3804139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 Python APIs</a:t>
            </a:r>
          </a:p>
          <a:p>
            <a:r>
              <a:rPr lang="en-US" dirty="0"/>
              <a:t>+ IQ# </a:t>
            </a:r>
            <a:r>
              <a:rPr lang="en-US" dirty="0" err="1"/>
              <a:t>Jupyter</a:t>
            </a:r>
            <a:r>
              <a:rPr lang="en-US" dirty="0"/>
              <a:t> kernel</a:t>
            </a:r>
          </a:p>
          <a:p>
            <a:r>
              <a:rPr lang="en-US" dirty="0"/>
              <a:t>+ online environments with </a:t>
            </a:r>
            <a:r>
              <a:rPr lang="en-US" dirty="0" err="1"/>
              <a:t>codespaces</a:t>
            </a:r>
            <a:r>
              <a:rPr lang="en-US" dirty="0"/>
              <a:t>, Binder or Docker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900" dirty="0">
                <a:solidFill>
                  <a:schemeClr val="accent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cs.microsoft.com/en-us/quantum/quickstarts/install-binder</a:t>
            </a:r>
            <a:endParaRPr lang="en-US" sz="900" dirty="0">
              <a:solidFill>
                <a:schemeClr val="accent1"/>
              </a:solidFill>
            </a:endParaRPr>
          </a:p>
          <a:p>
            <a:r>
              <a:rPr lang="en-US" sz="900" b="0" i="0" u="sng" dirty="0">
                <a:solidFill>
                  <a:schemeClr val="accent1"/>
                </a:solidFill>
                <a:effectLst/>
                <a:latin typeface="Segoe UI" panose="020B0502040204020203" pitchFamily="34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ka.ms/try-qsharp</a:t>
            </a:r>
            <a:endParaRPr lang="en-US" sz="9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3926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BCCA4-4BE7-418A-A097-C6C02C522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Q#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84B5DB3-84C5-46C6-8377-B0354B630949}"/>
              </a:ext>
            </a:extLst>
          </p:cNvPr>
          <p:cNvSpPr/>
          <p:nvPr/>
        </p:nvSpPr>
        <p:spPr>
          <a:xfrm>
            <a:off x="0" y="1400091"/>
            <a:ext cx="91440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docs.microsoft.com/en-us/quantum/index?view=qsharp-preview</a:t>
            </a:r>
            <a:br>
              <a:rPr lang="en-US" sz="1200" dirty="0"/>
            </a:br>
            <a:r>
              <a:rPr lang="en-US" sz="1200" dirty="0">
                <a:hlinkClick r:id="rId3"/>
              </a:rPr>
              <a:t>http://stationq.github.io/Liquid/docs/LIQUiD.pdf</a:t>
            </a:r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Q# is derives from a project of Microsoft Research </a:t>
            </a:r>
            <a:r>
              <a:rPr lang="en-US" sz="1200" b="1" dirty="0"/>
              <a:t>LIQ𝑈𝑖|⟩</a:t>
            </a:r>
            <a:r>
              <a:rPr lang="en-US" sz="1200" dirty="0"/>
              <a:t>     http://stationq.github.io/Liquid/</a:t>
            </a:r>
            <a:br>
              <a:rPr lang="en-US" sz="1200" dirty="0"/>
            </a:br>
            <a:endParaRPr lang="en-US" sz="1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03562F-ADFE-452B-9CB5-08084352E7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687" y="2093681"/>
            <a:ext cx="6915358" cy="3364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2561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561A78-C070-4069-8F31-B02BC4510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Q#</a:t>
            </a:r>
            <a:endParaRPr lang="en-US" dirty="0"/>
          </a:p>
        </p:txBody>
      </p:sp>
      <p:pic>
        <p:nvPicPr>
          <p:cNvPr id="1026" name="Picture 2" descr="New Project &#10;Installed &#10;Visual C# &#10;Windows Universal &#10;Windows Classic Desktop &#10;D Web &#10;.NET core &#10;.NET Standard &#10;Android &#10;Cloud &#10;Cross-platform &#10;D iOS &#10;WCF &#10;Visual Basic &#10;D Visual C++ &#10;D Visual &#10;SQL Server &#10;Syncfusion &#10;JavaScript &#10;Visual &#10;SyncfusionWebSite &#10;Not finding what you are looking for? &#10;Open Visual Studio Installer &#10;QSharpAppIicationI &#10;Application &#10;Library &#10;Test Project &#10;Visual C# &#10;Visual C# &#10;Visual C# &#10;Location: &#10;Solution name: &#10;blzeiss.visuaIstudio\Works &#10;QSharpAppIicationI &#10;q* &#10;Type: Visual &#10;A project for creating and running a &#10;quantum application. &#10;Please make sure that &quot;Create directory for &#10;solution&quot; checkbox is checked when &#10;creating the project. &#10;drowse... &#10;Create directory for solution &#10;Add to Source Control ">
            <a:extLst>
              <a:ext uri="{FF2B5EF4-FFF2-40B4-BE49-F238E27FC236}">
                <a16:creationId xmlns:a16="http://schemas.microsoft.com/office/drawing/2014/main" id="{E71123BD-D2DF-4A7F-8C96-4AE369233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97" y="1726923"/>
            <a:ext cx="5039403" cy="3501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olution Explorer &#10;Search Solution Explorer (Ctrl+ü) &#10;Solution 'QSharpAppIicationI' (I project) &#10;QSharpAppIicationI &#10;+ ' Properties &#10;References &#10;Analyzers &#10;Microsoft.CSharp &#10;Microsoft.Quantum.Canon &#10;Microsoft. Quantum. Meta Data &#10;Microsoft.Quantum.Primitives &#10;Microsoft.QuantumSimuIation.Common &#10;Microsoft.Quantum.SimuIation.Core &#10;Microsoft.QuantumSimuIation.QCTraceSimuI &#10;Microsoft.QuantumSimuIationSimuIators &#10;System &#10;System.Core &#10;System Data &#10;System. Data. DataSetExtensions &#10;System.VaIueTupIe &#10;System.XmI &#10;System.XmI.Linq &#10;C* Driver.cs &#10;Operation.qs &#10;packages.config &#10;Solution Explorer &#10;Team Explorer ">
            <a:extLst>
              <a:ext uri="{FF2B5EF4-FFF2-40B4-BE49-F238E27FC236}">
                <a16:creationId xmlns:a16="http://schemas.microsoft.com/office/drawing/2014/main" id="{1B259D3E-7D9B-4CF5-8D91-035EC4F52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103" y="1450906"/>
            <a:ext cx="3314700" cy="524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08502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E96810-A53E-4CA6-B8F3-1B347AAEEC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Q#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25C0DF-A55B-4842-8F13-642612ECF3F3}"/>
              </a:ext>
            </a:extLst>
          </p:cNvPr>
          <p:cNvSpPr txBox="1"/>
          <p:nvPr/>
        </p:nvSpPr>
        <p:spPr>
          <a:xfrm>
            <a:off x="103517" y="1311516"/>
            <a:ext cx="8962845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Demo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pPr marL="342900" indent="-342900">
              <a:buAutoNum type="arabicPeriod"/>
            </a:pPr>
            <a:r>
              <a:rPr lang="de-DE" dirty="0" err="1"/>
              <a:t>Prepare</a:t>
            </a:r>
            <a:r>
              <a:rPr lang="de-DE" dirty="0"/>
              <a:t>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qubit</a:t>
            </a:r>
            <a:r>
              <a:rPr lang="de-DE" dirty="0"/>
              <a:t> in a pure </a:t>
            </a:r>
            <a:r>
              <a:rPr lang="de-DE" dirty="0" err="1"/>
              <a:t>state</a:t>
            </a:r>
            <a:r>
              <a:rPr lang="de-DE" dirty="0"/>
              <a:t> |0&gt; </a:t>
            </a:r>
            <a:r>
              <a:rPr lang="de-DE" dirty="0" err="1"/>
              <a:t>or</a:t>
            </a:r>
            <a:r>
              <a:rPr lang="de-DE" dirty="0"/>
              <a:t> |1&gt; and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measure</a:t>
            </a:r>
            <a:r>
              <a:rPr lang="de-DE" dirty="0"/>
              <a:t> </a:t>
            </a:r>
            <a:r>
              <a:rPr lang="de-DE" dirty="0" err="1"/>
              <a:t>it</a:t>
            </a:r>
            <a:endParaRPr lang="de-DE" dirty="0"/>
          </a:p>
          <a:p>
            <a:pPr marL="342900" indent="-342900">
              <a:buAutoNum type="arabicPeriod"/>
            </a:pPr>
            <a:endParaRPr lang="de-DE" dirty="0"/>
          </a:p>
          <a:p>
            <a:pPr marL="342900" indent="-342900">
              <a:buAutoNum type="arabicPeriod"/>
            </a:pPr>
            <a:endParaRPr lang="de-DE" dirty="0"/>
          </a:p>
          <a:p>
            <a:pPr marL="342900" indent="-342900">
              <a:buAutoNum type="arabicPeriod"/>
            </a:pPr>
            <a:r>
              <a:rPr lang="de-DE" dirty="0" err="1"/>
              <a:t>Prepare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qubits</a:t>
            </a:r>
            <a:r>
              <a:rPr lang="de-DE" dirty="0"/>
              <a:t> in </a:t>
            </a:r>
            <a:r>
              <a:rPr lang="de-DE" dirty="0" err="1"/>
              <a:t>superposition</a:t>
            </a:r>
            <a:r>
              <a:rPr lang="de-DE" dirty="0"/>
              <a:t> (not </a:t>
            </a:r>
            <a:r>
              <a:rPr lang="de-DE" dirty="0" err="1"/>
              <a:t>entangled</a:t>
            </a:r>
            <a:r>
              <a:rPr lang="de-DE" dirty="0"/>
              <a:t>!) and </a:t>
            </a:r>
            <a:r>
              <a:rPr lang="de-DE" dirty="0" err="1"/>
              <a:t>measure</a:t>
            </a:r>
            <a:r>
              <a:rPr lang="de-DE" dirty="0"/>
              <a:t> </a:t>
            </a:r>
            <a:r>
              <a:rPr lang="de-DE" dirty="0" err="1"/>
              <a:t>them</a:t>
            </a:r>
            <a:endParaRPr lang="de-DE" dirty="0"/>
          </a:p>
          <a:p>
            <a:pPr marL="342900" indent="-342900">
              <a:buAutoNum type="arabicPeriod"/>
            </a:pPr>
            <a:endParaRPr lang="de-DE" dirty="0"/>
          </a:p>
          <a:p>
            <a:pPr marL="342900" indent="-342900">
              <a:buAutoNum type="arabicPeriod"/>
            </a:pPr>
            <a:r>
              <a:rPr lang="de-DE" dirty="0" err="1"/>
              <a:t>Prepare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qubits</a:t>
            </a:r>
            <a:r>
              <a:rPr lang="de-DE" dirty="0"/>
              <a:t> in </a:t>
            </a:r>
            <a:r>
              <a:rPr lang="de-DE" dirty="0" err="1"/>
              <a:t>superposition</a:t>
            </a:r>
            <a:r>
              <a:rPr lang="de-DE" dirty="0"/>
              <a:t>, </a:t>
            </a:r>
            <a:r>
              <a:rPr lang="de-DE" dirty="0" err="1"/>
              <a:t>apply</a:t>
            </a:r>
            <a:r>
              <a:rPr lang="de-DE" dirty="0"/>
              <a:t> a CNOT-gate to bring </a:t>
            </a:r>
            <a:r>
              <a:rPr lang="de-DE" dirty="0" err="1"/>
              <a:t>them</a:t>
            </a:r>
            <a:r>
              <a:rPr lang="de-DE" dirty="0"/>
              <a:t> in </a:t>
            </a:r>
            <a:r>
              <a:rPr lang="de-DE" dirty="0" err="1"/>
              <a:t>entanglement</a:t>
            </a:r>
            <a:r>
              <a:rPr lang="de-DE" dirty="0"/>
              <a:t>,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measure</a:t>
            </a:r>
            <a:r>
              <a:rPr lang="de-DE" dirty="0"/>
              <a:t> </a:t>
            </a:r>
            <a:r>
              <a:rPr lang="de-DE" dirty="0" err="1"/>
              <a:t>them</a:t>
            </a:r>
            <a:br>
              <a:rPr lang="de-DE" dirty="0"/>
            </a:br>
            <a:br>
              <a:rPr lang="de-DE" dirty="0"/>
            </a:br>
            <a:r>
              <a:rPr lang="de-DE" dirty="0"/>
              <a:t>→ </a:t>
            </a:r>
            <a:r>
              <a:rPr lang="de-DE" dirty="0" err="1"/>
              <a:t>whenever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easure</a:t>
            </a:r>
            <a:r>
              <a:rPr lang="de-DE" dirty="0"/>
              <a:t> </a:t>
            </a:r>
            <a:r>
              <a:rPr lang="de-DE" dirty="0" err="1"/>
              <a:t>qubit</a:t>
            </a:r>
            <a:r>
              <a:rPr lang="de-DE" dirty="0"/>
              <a:t> 1 in </a:t>
            </a:r>
            <a:r>
              <a:rPr lang="de-DE" dirty="0" err="1"/>
              <a:t>state</a:t>
            </a:r>
            <a:r>
              <a:rPr lang="de-DE" dirty="0"/>
              <a:t> |0&gt;,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qubit</a:t>
            </a:r>
            <a:r>
              <a:rPr lang="de-DE" dirty="0"/>
              <a:t> 2 </a:t>
            </a:r>
            <a:r>
              <a:rPr lang="de-DE" dirty="0" err="1"/>
              <a:t>is</a:t>
            </a:r>
            <a:r>
              <a:rPr lang="de-DE" dirty="0"/>
              <a:t> in </a:t>
            </a:r>
            <a:r>
              <a:rPr lang="de-DE" dirty="0" err="1"/>
              <a:t>state</a:t>
            </a:r>
            <a:r>
              <a:rPr lang="de-DE" dirty="0"/>
              <a:t> |1&gt; and vice </a:t>
            </a:r>
            <a:r>
              <a:rPr lang="de-DE" dirty="0" err="1"/>
              <a:t>versa</a:t>
            </a:r>
            <a:endParaRPr lang="de-DE" dirty="0"/>
          </a:p>
          <a:p>
            <a:br>
              <a:rPr lang="de-DE" dirty="0"/>
            </a:br>
            <a:br>
              <a:rPr lang="de-DE" dirty="0"/>
            </a:b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37C7EA-99C2-4E89-AA1C-34E6AA34FD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3649" y="1336791"/>
            <a:ext cx="2000250" cy="105727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631DF04-F403-4653-9A45-21198544D2D6}"/>
              </a:ext>
            </a:extLst>
          </p:cNvPr>
          <p:cNvSpPr/>
          <p:nvPr/>
        </p:nvSpPr>
        <p:spPr>
          <a:xfrm>
            <a:off x="4692232" y="5703270"/>
            <a:ext cx="375842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s://journals.aps.org/pr/abstract/10.1103/PhysRev.47.777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30AEFE-8942-4E50-B07D-7C9B311219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38" y="5702665"/>
            <a:ext cx="3758421" cy="66026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5140B7D-A991-45E2-94B6-BCFA24E96FE2}"/>
              </a:ext>
            </a:extLst>
          </p:cNvPr>
          <p:cNvSpPr/>
          <p:nvPr/>
        </p:nvSpPr>
        <p:spPr>
          <a:xfrm>
            <a:off x="120232" y="158842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github.com/ptahmose/QSharp-Playground</a:t>
            </a:r>
          </a:p>
        </p:txBody>
      </p:sp>
    </p:spTree>
    <p:extLst>
      <p:ext uri="{BB962C8B-B14F-4D97-AF65-F5344CB8AC3E}">
        <p14:creationId xmlns:p14="http://schemas.microsoft.com/office/powerpoint/2010/main" val="24828308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374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273731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6725" y="2382838"/>
            <a:ext cx="361950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27373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6725" y="2781300"/>
            <a:ext cx="361950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273733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6725" y="3178175"/>
            <a:ext cx="361950" cy="3317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3273734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6725" y="3576638"/>
            <a:ext cx="361950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3273735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6725" y="3973513"/>
            <a:ext cx="361950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3273736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6725" y="4371975"/>
            <a:ext cx="361950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3273737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44563" y="2781300"/>
            <a:ext cx="7731125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/>
              <a:t>Q#</a:t>
            </a:r>
          </a:p>
        </p:txBody>
      </p:sp>
      <p:sp>
        <p:nvSpPr>
          <p:cNvPr id="3273738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44563" y="3178175"/>
            <a:ext cx="7731125" cy="3317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>
                <a:solidFill>
                  <a:schemeClr val="folHlink"/>
                </a:solidFill>
              </a:rPr>
              <a:t>Grover‘s algorithm</a:t>
            </a:r>
          </a:p>
        </p:txBody>
      </p:sp>
      <p:sp>
        <p:nvSpPr>
          <p:cNvPr id="3273739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44563" y="3576638"/>
            <a:ext cx="7731125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/>
              <a:t>4-bit adder</a:t>
            </a:r>
          </a:p>
        </p:txBody>
      </p:sp>
      <p:sp>
        <p:nvSpPr>
          <p:cNvPr id="3273740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44563" y="3973513"/>
            <a:ext cx="7731125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73741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44563" y="4371975"/>
            <a:ext cx="7731125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73742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44563" y="2382838"/>
            <a:ext cx="7731125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/>
              <a:t>What is a Quantum Computer?</a:t>
            </a:r>
          </a:p>
        </p:txBody>
      </p:sp>
      <p:sp>
        <p:nvSpPr>
          <p:cNvPr id="3273743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6725" y="4768850"/>
            <a:ext cx="361950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73744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944563" y="4768850"/>
            <a:ext cx="7731125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73745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66725" y="5165725"/>
            <a:ext cx="361950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3273746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44563" y="5165725"/>
            <a:ext cx="7731125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246531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BE6981-D87E-46BA-A982-45C8736F4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Grover‘s</a:t>
            </a:r>
            <a:r>
              <a:rPr lang="de-DE" dirty="0"/>
              <a:t> </a:t>
            </a:r>
            <a:r>
              <a:rPr lang="de-DE" dirty="0" err="1"/>
              <a:t>algorithm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E3484C8-EA20-477A-9696-32C20BEB47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" y="1635154"/>
            <a:ext cx="7200900" cy="1524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6B5390F-BA60-4A47-A8FC-DAE2E64C5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725" y="3222597"/>
            <a:ext cx="7239000" cy="47625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82001B2-07A3-40C1-ADBB-AEF0E476A7D4}"/>
              </a:ext>
            </a:extLst>
          </p:cNvPr>
          <p:cNvSpPr/>
          <p:nvPr/>
        </p:nvSpPr>
        <p:spPr>
          <a:xfrm>
            <a:off x="466725" y="4642964"/>
            <a:ext cx="57914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Grover%27s_algorithm</a:t>
            </a:r>
          </a:p>
        </p:txBody>
      </p:sp>
    </p:spTree>
    <p:extLst>
      <p:ext uri="{BB962C8B-B14F-4D97-AF65-F5344CB8AC3E}">
        <p14:creationId xmlns:p14="http://schemas.microsoft.com/office/powerpoint/2010/main" val="38590141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84475-CFA8-43C8-9811-2DE0A4CD4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Grover‘s</a:t>
            </a:r>
            <a:r>
              <a:rPr lang="de-DE" dirty="0"/>
              <a:t> </a:t>
            </a:r>
            <a:r>
              <a:rPr lang="de-DE" dirty="0" err="1"/>
              <a:t>algorithm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9B63BDF-9A47-40BB-BCA3-165E02B8800D}"/>
                  </a:ext>
                </a:extLst>
              </p14:cNvPr>
              <p14:cNvContentPartPr/>
              <p14:nvPr/>
            </p14:nvContentPartPr>
            <p14:xfrm>
              <a:off x="159763" y="1593553"/>
              <a:ext cx="482400" cy="3470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9B63BDF-9A47-40BB-BCA3-165E02B8800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0763" y="1584553"/>
                <a:ext cx="500040" cy="36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1EBC1C1-3151-48C0-A5FC-2CBA7322F9B8}"/>
                  </a:ext>
                </a:extLst>
              </p14:cNvPr>
              <p14:cNvContentPartPr/>
              <p14:nvPr/>
            </p14:nvContentPartPr>
            <p14:xfrm>
              <a:off x="748003" y="1787593"/>
              <a:ext cx="25200" cy="1015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1EBC1C1-3151-48C0-A5FC-2CBA7322F9B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39003" y="1778593"/>
                <a:ext cx="4284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8F43C4-9714-43E5-A067-350C09C09DDF}"/>
                  </a:ext>
                </a:extLst>
              </p14:cNvPr>
              <p14:cNvContentPartPr/>
              <p14:nvPr/>
            </p14:nvContentPartPr>
            <p14:xfrm>
              <a:off x="1013683" y="1678873"/>
              <a:ext cx="291960" cy="1238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8F43C4-9714-43E5-A067-350C09C09DD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04683" y="1669873"/>
                <a:ext cx="30960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69D0AA8-A806-4098-9806-DE61E5F540F3}"/>
                  </a:ext>
                </a:extLst>
              </p14:cNvPr>
              <p14:cNvContentPartPr/>
              <p14:nvPr/>
            </p14:nvContentPartPr>
            <p14:xfrm>
              <a:off x="1586443" y="1577713"/>
              <a:ext cx="522000" cy="2365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69D0AA8-A806-4098-9806-DE61E5F540F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77443" y="1568713"/>
                <a:ext cx="53964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D0C03E71-09B8-45AB-99BE-C0402EF3FED6}"/>
                  </a:ext>
                </a:extLst>
              </p14:cNvPr>
              <p14:cNvContentPartPr/>
              <p14:nvPr/>
            </p14:nvContentPartPr>
            <p14:xfrm>
              <a:off x="2338843" y="1526953"/>
              <a:ext cx="857160" cy="39744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D0C03E71-09B8-45AB-99BE-C0402EF3FED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29843" y="1517953"/>
                <a:ext cx="874800" cy="41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45FC0700-F455-4CD6-9527-455FCEA510A0}"/>
                  </a:ext>
                </a:extLst>
              </p14:cNvPr>
              <p14:cNvContentPartPr/>
              <p14:nvPr/>
            </p14:nvContentPartPr>
            <p14:xfrm>
              <a:off x="3230563" y="1695073"/>
              <a:ext cx="60840" cy="1191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45FC0700-F455-4CD6-9527-455FCEA510A0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221563" y="1686073"/>
                <a:ext cx="7848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ACD0D80B-16FB-48ED-9BCE-FE9402F13BD6}"/>
                  </a:ext>
                </a:extLst>
              </p14:cNvPr>
              <p14:cNvContentPartPr/>
              <p14:nvPr/>
            </p14:nvContentPartPr>
            <p14:xfrm>
              <a:off x="3360163" y="1692913"/>
              <a:ext cx="104400" cy="12132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ACD0D80B-16FB-48ED-9BCE-FE9402F13BD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51163" y="1683913"/>
                <a:ext cx="12204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22782C2-EFCA-4D94-BBC2-08AFF7D1852D}"/>
                  </a:ext>
                </a:extLst>
              </p14:cNvPr>
              <p14:cNvContentPartPr/>
              <p14:nvPr/>
            </p14:nvContentPartPr>
            <p14:xfrm>
              <a:off x="3738523" y="1602913"/>
              <a:ext cx="253800" cy="2437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22782C2-EFCA-4D94-BBC2-08AFF7D1852D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29523" y="1593913"/>
                <a:ext cx="271440" cy="26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636FACD7-5BA8-4187-8FE7-37C8F1FCA26E}"/>
                  </a:ext>
                </a:extLst>
              </p14:cNvPr>
              <p14:cNvContentPartPr/>
              <p14:nvPr/>
            </p14:nvContentPartPr>
            <p14:xfrm>
              <a:off x="4112923" y="1681393"/>
              <a:ext cx="79200" cy="2019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636FACD7-5BA8-4187-8FE7-37C8F1FCA26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103923" y="1672393"/>
                <a:ext cx="9684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9C0D7552-EBF5-472E-9DAF-1C4B444C9522}"/>
                  </a:ext>
                </a:extLst>
              </p14:cNvPr>
              <p14:cNvContentPartPr/>
              <p14:nvPr/>
            </p14:nvContentPartPr>
            <p14:xfrm>
              <a:off x="4253683" y="1596073"/>
              <a:ext cx="762840" cy="2170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9C0D7552-EBF5-472E-9DAF-1C4B444C952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244683" y="1587073"/>
                <a:ext cx="78048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A53A1919-919D-45DE-ADC9-0A7D8779CC5C}"/>
                  </a:ext>
                </a:extLst>
              </p14:cNvPr>
              <p14:cNvContentPartPr/>
              <p14:nvPr/>
            </p14:nvContentPartPr>
            <p14:xfrm>
              <a:off x="5115883" y="1699393"/>
              <a:ext cx="117000" cy="23256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53A1919-919D-45DE-ADC9-0A7D8779CC5C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106883" y="1690393"/>
                <a:ext cx="13464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DFAA044E-C17E-40A2-81B3-CD6F1FFFC930}"/>
                  </a:ext>
                </a:extLst>
              </p14:cNvPr>
              <p14:cNvContentPartPr/>
              <p14:nvPr/>
            </p14:nvContentPartPr>
            <p14:xfrm>
              <a:off x="5305243" y="1531633"/>
              <a:ext cx="463320" cy="27468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DFAA044E-C17E-40A2-81B3-CD6F1FFFC93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96243" y="1522633"/>
                <a:ext cx="480960" cy="29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3D6EE860-A366-44B7-870D-73DA843DF941}"/>
                  </a:ext>
                </a:extLst>
              </p14:cNvPr>
              <p14:cNvContentPartPr/>
              <p14:nvPr/>
            </p14:nvContentPartPr>
            <p14:xfrm>
              <a:off x="6008683" y="1674553"/>
              <a:ext cx="142200" cy="11448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3D6EE860-A366-44B7-870D-73DA843DF941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999683" y="1665553"/>
                <a:ext cx="15984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5A4E79BD-4DDC-46D0-998E-5D0A0B1EF944}"/>
                  </a:ext>
                </a:extLst>
              </p14:cNvPr>
              <p14:cNvContentPartPr/>
              <p14:nvPr/>
            </p14:nvContentPartPr>
            <p14:xfrm>
              <a:off x="6216403" y="1553593"/>
              <a:ext cx="84960" cy="22680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5A4E79BD-4DDC-46D0-998E-5D0A0B1EF944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207403" y="1544593"/>
                <a:ext cx="10260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03E9141C-FB6F-488A-B29C-94DA534202D0}"/>
                  </a:ext>
                </a:extLst>
              </p14:cNvPr>
              <p14:cNvContentPartPr/>
              <p14:nvPr/>
            </p14:nvContentPartPr>
            <p14:xfrm>
              <a:off x="6352483" y="1589233"/>
              <a:ext cx="298080" cy="22392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03E9141C-FB6F-488A-B29C-94DA534202D0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343483" y="1580233"/>
                <a:ext cx="315720" cy="2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38A8300A-8574-435A-AD08-AEE8DDF2F1FC}"/>
                  </a:ext>
                </a:extLst>
              </p14:cNvPr>
              <p14:cNvContentPartPr/>
              <p14:nvPr/>
            </p14:nvContentPartPr>
            <p14:xfrm>
              <a:off x="6867283" y="1693633"/>
              <a:ext cx="108720" cy="12672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38A8300A-8574-435A-AD08-AEE8DDF2F1FC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858283" y="1684633"/>
                <a:ext cx="12636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510EABB5-3179-4169-BCF3-4260CC7527FB}"/>
                  </a:ext>
                </a:extLst>
              </p14:cNvPr>
              <p14:cNvContentPartPr/>
              <p14:nvPr/>
            </p14:nvContentPartPr>
            <p14:xfrm>
              <a:off x="7016323" y="1706593"/>
              <a:ext cx="100440" cy="10188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510EABB5-3179-4169-BCF3-4260CC7527FB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007323" y="1697593"/>
                <a:ext cx="118080" cy="1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AEAE2080-33D4-48E0-A021-06E3BECB9DFA}"/>
                  </a:ext>
                </a:extLst>
              </p14:cNvPr>
              <p14:cNvContentPartPr/>
              <p14:nvPr/>
            </p14:nvContentPartPr>
            <p14:xfrm>
              <a:off x="7182643" y="1597153"/>
              <a:ext cx="172800" cy="21924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AEAE2080-33D4-48E0-A021-06E3BECB9DFA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173643" y="1588153"/>
                <a:ext cx="19044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8E243B5E-DE64-46AD-AEC9-4AEA91AE221D}"/>
                  </a:ext>
                </a:extLst>
              </p14:cNvPr>
              <p14:cNvContentPartPr/>
              <p14:nvPr/>
            </p14:nvContentPartPr>
            <p14:xfrm>
              <a:off x="7378483" y="1711273"/>
              <a:ext cx="123480" cy="11124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8E243B5E-DE64-46AD-AEC9-4AEA91AE221D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369483" y="1702273"/>
                <a:ext cx="14112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EF75AF6E-CE80-4121-8E66-3F5950F12E0E}"/>
                  </a:ext>
                </a:extLst>
              </p14:cNvPr>
              <p14:cNvContentPartPr/>
              <p14:nvPr/>
            </p14:nvContentPartPr>
            <p14:xfrm>
              <a:off x="7568563" y="1602913"/>
              <a:ext cx="562320" cy="23976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EF75AF6E-CE80-4121-8E66-3F5950F12E0E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559563" y="1593913"/>
                <a:ext cx="579960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4CF0DE42-3AF1-47E9-A1A7-C960D2E30A77}"/>
                  </a:ext>
                </a:extLst>
              </p14:cNvPr>
              <p14:cNvContentPartPr/>
              <p14:nvPr/>
            </p14:nvContentPartPr>
            <p14:xfrm>
              <a:off x="205483" y="2138953"/>
              <a:ext cx="152640" cy="30132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4CF0DE42-3AF1-47E9-A1A7-C960D2E30A77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96483" y="2129953"/>
                <a:ext cx="170280" cy="3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839EF163-0CEA-477A-882A-ADC37752E01C}"/>
                  </a:ext>
                </a:extLst>
              </p14:cNvPr>
              <p14:cNvContentPartPr/>
              <p14:nvPr/>
            </p14:nvContentPartPr>
            <p14:xfrm>
              <a:off x="436243" y="2177113"/>
              <a:ext cx="236880" cy="21456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839EF163-0CEA-477A-882A-ADC37752E01C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27243" y="2168113"/>
                <a:ext cx="25452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484A397D-3EFB-43E7-8BA7-43DF58DC8CE1}"/>
                  </a:ext>
                </a:extLst>
              </p14:cNvPr>
              <p14:cNvContentPartPr/>
              <p14:nvPr/>
            </p14:nvContentPartPr>
            <p14:xfrm>
              <a:off x="749803" y="2171713"/>
              <a:ext cx="42120" cy="24084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484A397D-3EFB-43E7-8BA7-43DF58DC8CE1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40803" y="2162713"/>
                <a:ext cx="59760" cy="25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AA69D0ED-FF35-42D2-B9B6-5C63C82D7745}"/>
                  </a:ext>
                </a:extLst>
              </p14:cNvPr>
              <p14:cNvContentPartPr/>
              <p14:nvPr/>
            </p14:nvContentPartPr>
            <p14:xfrm>
              <a:off x="1322203" y="2148313"/>
              <a:ext cx="73440" cy="22032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AA69D0ED-FF35-42D2-B9B6-5C63C82D774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313203" y="2139313"/>
                <a:ext cx="9108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BFCCE59A-846B-47FC-9B90-C625DC3F9428}"/>
                  </a:ext>
                </a:extLst>
              </p14:cNvPr>
              <p14:cNvContentPartPr/>
              <p14:nvPr/>
            </p14:nvContentPartPr>
            <p14:xfrm>
              <a:off x="1479163" y="2244793"/>
              <a:ext cx="132480" cy="7884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BFCCE59A-846B-47FC-9B90-C625DC3F9428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470163" y="2235793"/>
                <a:ext cx="150120" cy="9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95732A27-B0CD-424B-B103-039FB89496B0}"/>
                  </a:ext>
                </a:extLst>
              </p14:cNvPr>
              <p14:cNvContentPartPr/>
              <p14:nvPr/>
            </p14:nvContentPartPr>
            <p14:xfrm>
              <a:off x="1672123" y="2146873"/>
              <a:ext cx="399960" cy="17784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95732A27-B0CD-424B-B103-039FB89496B0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663123" y="2137873"/>
                <a:ext cx="41760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101F4DF8-C9B7-490D-A710-B0EC248C03C0}"/>
                  </a:ext>
                </a:extLst>
              </p14:cNvPr>
              <p14:cNvContentPartPr/>
              <p14:nvPr/>
            </p14:nvContentPartPr>
            <p14:xfrm>
              <a:off x="2346403" y="2188633"/>
              <a:ext cx="144360" cy="11556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101F4DF8-C9B7-490D-A710-B0EC248C03C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2337403" y="2179633"/>
                <a:ext cx="162000" cy="1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2DE470EC-C3D9-4795-B044-741D04020FC8}"/>
                  </a:ext>
                </a:extLst>
              </p14:cNvPr>
              <p14:cNvContentPartPr/>
              <p14:nvPr/>
            </p14:nvContentPartPr>
            <p14:xfrm>
              <a:off x="2689843" y="2219953"/>
              <a:ext cx="105840" cy="9036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2DE470EC-C3D9-4795-B044-741D04020FC8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680843" y="2210953"/>
                <a:ext cx="12348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9B85903F-83AC-4C49-9373-CBA43C78E2CB}"/>
                  </a:ext>
                </a:extLst>
              </p14:cNvPr>
              <p14:cNvContentPartPr/>
              <p14:nvPr/>
            </p14:nvContentPartPr>
            <p14:xfrm>
              <a:off x="2856163" y="2203033"/>
              <a:ext cx="179280" cy="954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9B85903F-83AC-4C49-9373-CBA43C78E2CB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847163" y="2194033"/>
                <a:ext cx="196920" cy="11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AC0A5A2F-2119-4CCC-81C2-97B891570EBB}"/>
                  </a:ext>
                </a:extLst>
              </p14:cNvPr>
              <p14:cNvContentPartPr/>
              <p14:nvPr/>
            </p14:nvContentPartPr>
            <p14:xfrm>
              <a:off x="3220483" y="2216713"/>
              <a:ext cx="538920" cy="11412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AC0A5A2F-2119-4CCC-81C2-97B891570EBB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211483" y="2207713"/>
                <a:ext cx="556560" cy="13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0140E4AD-808E-48B7-AC63-405C9FCB9242}"/>
                  </a:ext>
                </a:extLst>
              </p14:cNvPr>
              <p14:cNvContentPartPr/>
              <p14:nvPr/>
            </p14:nvContentPartPr>
            <p14:xfrm>
              <a:off x="3906643" y="2223193"/>
              <a:ext cx="123120" cy="6948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0140E4AD-808E-48B7-AC63-405C9FCB9242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897643" y="2214193"/>
                <a:ext cx="140760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B6CD5D94-40E8-4F33-9BC6-65B1344D7EA0}"/>
                  </a:ext>
                </a:extLst>
              </p14:cNvPr>
              <p14:cNvContentPartPr/>
              <p14:nvPr/>
            </p14:nvContentPartPr>
            <p14:xfrm>
              <a:off x="4084843" y="2238313"/>
              <a:ext cx="274320" cy="658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B6CD5D94-40E8-4F33-9BC6-65B1344D7EA0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075843" y="2229313"/>
                <a:ext cx="291960" cy="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D642B276-2892-4D6C-BA4B-04F7809434FE}"/>
                  </a:ext>
                </a:extLst>
              </p14:cNvPr>
              <p14:cNvContentPartPr/>
              <p14:nvPr/>
            </p14:nvContentPartPr>
            <p14:xfrm>
              <a:off x="4425763" y="2131033"/>
              <a:ext cx="291240" cy="17820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D642B276-2892-4D6C-BA4B-04F7809434FE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416763" y="2122033"/>
                <a:ext cx="308880" cy="19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3065F2BA-B6F3-479A-BAB4-8938FF4106E0}"/>
                  </a:ext>
                </a:extLst>
              </p14:cNvPr>
              <p14:cNvContentPartPr/>
              <p14:nvPr/>
            </p14:nvContentPartPr>
            <p14:xfrm>
              <a:off x="4904203" y="2243713"/>
              <a:ext cx="60480" cy="4896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3065F2BA-B6F3-479A-BAB4-8938FF4106E0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895203" y="2234713"/>
                <a:ext cx="78120" cy="6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CAC9BB1C-974D-4DCB-8548-DAD09900D8EB}"/>
                  </a:ext>
                </a:extLst>
              </p14:cNvPr>
              <p14:cNvContentPartPr/>
              <p14:nvPr/>
            </p14:nvContentPartPr>
            <p14:xfrm>
              <a:off x="5026603" y="2099713"/>
              <a:ext cx="150840" cy="27576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CAC9BB1C-974D-4DCB-8548-DAD09900D8EB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017603" y="2090713"/>
                <a:ext cx="168480" cy="29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79C5980F-AF9D-41F9-8636-F676B510E39F}"/>
                  </a:ext>
                </a:extLst>
              </p14:cNvPr>
              <p14:cNvContentPartPr/>
              <p14:nvPr/>
            </p14:nvContentPartPr>
            <p14:xfrm>
              <a:off x="5361043" y="2213833"/>
              <a:ext cx="266040" cy="17784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79C5980F-AF9D-41F9-8636-F676B510E39F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352043" y="2204833"/>
                <a:ext cx="28368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44D9772A-FA24-4658-88CA-26A0281E7142}"/>
                  </a:ext>
                </a:extLst>
              </p14:cNvPr>
              <p14:cNvContentPartPr/>
              <p14:nvPr/>
            </p14:nvContentPartPr>
            <p14:xfrm>
              <a:off x="5671723" y="2110153"/>
              <a:ext cx="82440" cy="17676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44D9772A-FA24-4658-88CA-26A0281E7142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662723" y="2101153"/>
                <a:ext cx="1000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545F6110-E0A0-4DED-973C-9C79A07FEB82}"/>
                  </a:ext>
                </a:extLst>
              </p14:cNvPr>
              <p14:cNvContentPartPr/>
              <p14:nvPr/>
            </p14:nvContentPartPr>
            <p14:xfrm>
              <a:off x="5823643" y="2070913"/>
              <a:ext cx="266400" cy="21276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545F6110-E0A0-4DED-973C-9C79A07FEB82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814643" y="2061913"/>
                <a:ext cx="284040" cy="2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9413638B-C115-4715-88F9-EA2B8C470FAF}"/>
                  </a:ext>
                </a:extLst>
              </p14:cNvPr>
              <p14:cNvContentPartPr/>
              <p14:nvPr/>
            </p14:nvContentPartPr>
            <p14:xfrm>
              <a:off x="6153043" y="2056873"/>
              <a:ext cx="59760" cy="26784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9413638B-C115-4715-88F9-EA2B8C470FAF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144043" y="2047873"/>
                <a:ext cx="77400" cy="28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30530D20-0EC2-4856-A878-00832117F30F}"/>
                  </a:ext>
                </a:extLst>
              </p14:cNvPr>
              <p14:cNvContentPartPr/>
              <p14:nvPr/>
            </p14:nvContentPartPr>
            <p14:xfrm>
              <a:off x="6283003" y="2316073"/>
              <a:ext cx="11880" cy="4320"/>
            </p14:xfrm>
          </p:contentPart>
        </mc:Choice>
        <mc:Fallback xmlns=""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30530D20-0EC2-4856-A878-00832117F30F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274003" y="2307073"/>
                <a:ext cx="2952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A4B1C6DA-E6E6-4E6C-9769-CD6E71059C69}"/>
                  </a:ext>
                </a:extLst>
              </p14:cNvPr>
              <p14:cNvContentPartPr/>
              <p14:nvPr/>
            </p14:nvContentPartPr>
            <p14:xfrm>
              <a:off x="6589003" y="2074513"/>
              <a:ext cx="570960" cy="35172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A4B1C6DA-E6E6-4E6C-9769-CD6E71059C69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580003" y="2065513"/>
                <a:ext cx="588600" cy="36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D14BD427-B4AE-473F-982E-E2C298C7BDCB}"/>
                  </a:ext>
                </a:extLst>
              </p14:cNvPr>
              <p14:cNvContentPartPr/>
              <p14:nvPr/>
            </p14:nvContentPartPr>
            <p14:xfrm>
              <a:off x="7296763" y="2210233"/>
              <a:ext cx="286920" cy="11124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D14BD427-B4AE-473F-982E-E2C298C7BDCB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7287763" y="2201233"/>
                <a:ext cx="30456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95A20112-8797-4453-A136-4500432957BA}"/>
                  </a:ext>
                </a:extLst>
              </p14:cNvPr>
              <p14:cNvContentPartPr/>
              <p14:nvPr/>
            </p14:nvContentPartPr>
            <p14:xfrm>
              <a:off x="7836043" y="2203393"/>
              <a:ext cx="178200" cy="12024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95A20112-8797-4453-A136-4500432957BA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827043" y="2194393"/>
                <a:ext cx="19584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560013A5-4059-47E4-B948-6F5E3C4F5331}"/>
                  </a:ext>
                </a:extLst>
              </p14:cNvPr>
              <p14:cNvContentPartPr/>
              <p14:nvPr/>
            </p14:nvContentPartPr>
            <p14:xfrm>
              <a:off x="8026843" y="2227513"/>
              <a:ext cx="97560" cy="7920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560013A5-4059-47E4-B948-6F5E3C4F533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8017843" y="2218513"/>
                <a:ext cx="11520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94E049FE-1E29-43A7-A0F8-E0A5D31B2553}"/>
                  </a:ext>
                </a:extLst>
              </p14:cNvPr>
              <p14:cNvContentPartPr/>
              <p14:nvPr/>
            </p14:nvContentPartPr>
            <p14:xfrm>
              <a:off x="8211883" y="2235793"/>
              <a:ext cx="87480" cy="7344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94E049FE-1E29-43A7-A0F8-E0A5D31B2553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8202883" y="2226793"/>
                <a:ext cx="10512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843A35C7-3304-44A6-BE88-76D10C0A169A}"/>
                  </a:ext>
                </a:extLst>
              </p14:cNvPr>
              <p14:cNvContentPartPr/>
              <p14:nvPr/>
            </p14:nvContentPartPr>
            <p14:xfrm>
              <a:off x="8374603" y="2096473"/>
              <a:ext cx="119160" cy="21996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843A35C7-3304-44A6-BE88-76D10C0A169A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8365603" y="2087473"/>
                <a:ext cx="13680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3954965F-E62B-45CA-9FDC-3D057744DA4C}"/>
                  </a:ext>
                </a:extLst>
              </p14:cNvPr>
              <p14:cNvContentPartPr/>
              <p14:nvPr/>
            </p14:nvContentPartPr>
            <p14:xfrm>
              <a:off x="215563" y="2716393"/>
              <a:ext cx="253800" cy="26496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3954965F-E62B-45CA-9FDC-3D057744DA4C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06563" y="2707393"/>
                <a:ext cx="27144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4F89356B-5C2A-4037-9754-A639868E17F4}"/>
                  </a:ext>
                </a:extLst>
              </p14:cNvPr>
              <p14:cNvContentPartPr/>
              <p14:nvPr/>
            </p14:nvContentPartPr>
            <p14:xfrm>
              <a:off x="764923" y="2758873"/>
              <a:ext cx="253080" cy="20340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4F89356B-5C2A-4037-9754-A639868E17F4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755923" y="2749873"/>
                <a:ext cx="270720" cy="22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9DE6D3E5-B053-4493-9C57-3470F9133DEF}"/>
                  </a:ext>
                </a:extLst>
              </p14:cNvPr>
              <p14:cNvContentPartPr/>
              <p14:nvPr/>
            </p14:nvContentPartPr>
            <p14:xfrm>
              <a:off x="1079563" y="2825833"/>
              <a:ext cx="276840" cy="9612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9DE6D3E5-B053-4493-9C57-3470F9133DEF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1070563" y="2816833"/>
                <a:ext cx="29448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30E48FF9-11FE-425B-BDBB-49657AE4A5A8}"/>
                  </a:ext>
                </a:extLst>
              </p14:cNvPr>
              <p14:cNvContentPartPr/>
              <p14:nvPr/>
            </p14:nvContentPartPr>
            <p14:xfrm>
              <a:off x="1638643" y="2696233"/>
              <a:ext cx="231480" cy="29124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30E48FF9-11FE-425B-BDBB-49657AE4A5A8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629643" y="2687233"/>
                <a:ext cx="249120" cy="30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E79E94F1-93BD-4CC1-B8F5-C0480ADF3F64}"/>
                  </a:ext>
                </a:extLst>
              </p14:cNvPr>
              <p14:cNvContentPartPr/>
              <p14:nvPr/>
            </p14:nvContentPartPr>
            <p14:xfrm>
              <a:off x="1945723" y="2797033"/>
              <a:ext cx="100440" cy="8856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E79E94F1-93BD-4CC1-B8F5-C0480ADF3F64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936723" y="2788033"/>
                <a:ext cx="11808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6E64DF48-C22B-4C1D-B0D6-D5719FCB137B}"/>
                  </a:ext>
                </a:extLst>
              </p14:cNvPr>
              <p14:cNvContentPartPr/>
              <p14:nvPr/>
            </p14:nvContentPartPr>
            <p14:xfrm>
              <a:off x="2302483" y="2628913"/>
              <a:ext cx="685440" cy="26640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6E64DF48-C22B-4C1D-B0D6-D5719FCB137B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2293483" y="2619913"/>
                <a:ext cx="703080" cy="28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DA673D54-4227-4943-9F1B-80BFB9923B2B}"/>
                  </a:ext>
                </a:extLst>
              </p14:cNvPr>
              <p14:cNvContentPartPr/>
              <p14:nvPr/>
            </p14:nvContentPartPr>
            <p14:xfrm>
              <a:off x="3242443" y="2708113"/>
              <a:ext cx="268920" cy="27216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DA673D54-4227-4943-9F1B-80BFB9923B2B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233443" y="2699113"/>
                <a:ext cx="28656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649F97AF-B4B9-4E30-99D2-D5C4432CAEA2}"/>
                  </a:ext>
                </a:extLst>
              </p14:cNvPr>
              <p14:cNvContentPartPr/>
              <p14:nvPr/>
            </p14:nvContentPartPr>
            <p14:xfrm>
              <a:off x="3831043" y="2747353"/>
              <a:ext cx="241920" cy="9648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649F97AF-B4B9-4E30-99D2-D5C4432CAEA2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822043" y="2738353"/>
                <a:ext cx="259560" cy="11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D1BD4AD9-6455-4D70-842E-C9EE87537EC8}"/>
                  </a:ext>
                </a:extLst>
              </p14:cNvPr>
              <p14:cNvContentPartPr/>
              <p14:nvPr/>
            </p14:nvContentPartPr>
            <p14:xfrm>
              <a:off x="4263043" y="2612713"/>
              <a:ext cx="373680" cy="41508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D1BD4AD9-6455-4D70-842E-C9EE87537EC8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254043" y="2603713"/>
                <a:ext cx="391320" cy="43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BA5B2911-DDFC-4E67-AA04-95D496BA3388}"/>
                  </a:ext>
                </a:extLst>
              </p14:cNvPr>
              <p14:cNvContentPartPr/>
              <p14:nvPr/>
            </p14:nvContentPartPr>
            <p14:xfrm>
              <a:off x="6544723" y="4147753"/>
              <a:ext cx="360" cy="36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BA5B2911-DDFC-4E67-AA04-95D496BA3388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6535723" y="4138753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DCC71C77-4754-4287-B0C6-610290811805}"/>
                  </a:ext>
                </a:extLst>
              </p14:cNvPr>
              <p14:cNvContentPartPr/>
              <p14:nvPr/>
            </p14:nvContentPartPr>
            <p14:xfrm>
              <a:off x="5209483" y="2746273"/>
              <a:ext cx="455400" cy="1180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DCC71C77-4754-4287-B0C6-610290811805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200483" y="2737273"/>
                <a:ext cx="47304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D6EA0808-26BF-4E51-8850-455A569F077D}"/>
                  </a:ext>
                </a:extLst>
              </p14:cNvPr>
              <p14:cNvContentPartPr/>
              <p14:nvPr/>
            </p14:nvContentPartPr>
            <p14:xfrm>
              <a:off x="5739403" y="2633233"/>
              <a:ext cx="199080" cy="21276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D6EA0808-26BF-4E51-8850-455A569F077D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730403" y="2624233"/>
                <a:ext cx="216720" cy="2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A98622E2-D279-4F37-84A5-1A7AE7B8836C}"/>
                  </a:ext>
                </a:extLst>
              </p14:cNvPr>
              <p14:cNvContentPartPr/>
              <p14:nvPr/>
            </p14:nvContentPartPr>
            <p14:xfrm>
              <a:off x="6140083" y="2722513"/>
              <a:ext cx="283320" cy="11088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A98622E2-D279-4F37-84A5-1A7AE7B8836C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6131083" y="2713513"/>
                <a:ext cx="300960" cy="12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15D94653-9D7D-43BC-A707-903095EDD2F9}"/>
                  </a:ext>
                </a:extLst>
              </p14:cNvPr>
              <p14:cNvContentPartPr/>
              <p14:nvPr/>
            </p14:nvContentPartPr>
            <p14:xfrm>
              <a:off x="6625003" y="2727913"/>
              <a:ext cx="335160" cy="10764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15D94653-9D7D-43BC-A707-903095EDD2F9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6616003" y="2718913"/>
                <a:ext cx="3528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64DD3956-4C61-4848-AA35-D008EBB97B46}"/>
                  </a:ext>
                </a:extLst>
              </p14:cNvPr>
              <p14:cNvContentPartPr/>
              <p14:nvPr/>
            </p14:nvContentPartPr>
            <p14:xfrm>
              <a:off x="7229803" y="2643673"/>
              <a:ext cx="296640" cy="20124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64DD3956-4C61-4848-AA35-D008EBB97B46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220803" y="2634673"/>
                <a:ext cx="31428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FE09B593-4641-415A-B298-0CBC65B3E4AA}"/>
                  </a:ext>
                </a:extLst>
              </p14:cNvPr>
              <p14:cNvContentPartPr/>
              <p14:nvPr/>
            </p14:nvContentPartPr>
            <p14:xfrm>
              <a:off x="7594123" y="2644393"/>
              <a:ext cx="442080" cy="43956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FE09B593-4641-415A-B298-0CBC65B3E4AA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7585123" y="2635393"/>
                <a:ext cx="459720" cy="45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77D79E9D-108A-4A96-B824-820621EC214D}"/>
                  </a:ext>
                </a:extLst>
              </p14:cNvPr>
              <p14:cNvContentPartPr/>
              <p14:nvPr/>
            </p14:nvContentPartPr>
            <p14:xfrm>
              <a:off x="8264443" y="2638993"/>
              <a:ext cx="511920" cy="28044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77D79E9D-108A-4A96-B824-820621EC214D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8255443" y="2629993"/>
                <a:ext cx="529560" cy="29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9F377857-F83E-4722-BCF9-5A59BC7C4E10}"/>
                  </a:ext>
                </a:extLst>
              </p14:cNvPr>
              <p14:cNvContentPartPr/>
              <p14:nvPr/>
            </p14:nvContentPartPr>
            <p14:xfrm>
              <a:off x="4781803" y="2647273"/>
              <a:ext cx="298080" cy="24048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9F377857-F83E-4722-BCF9-5A59BC7C4E10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772803" y="2638273"/>
                <a:ext cx="315720" cy="25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78E0CE32-DBEA-46B5-B6D0-8C83DD083F3A}"/>
                  </a:ext>
                </a:extLst>
              </p14:cNvPr>
              <p14:cNvContentPartPr/>
              <p14:nvPr/>
            </p14:nvContentPartPr>
            <p14:xfrm>
              <a:off x="1157683" y="3318313"/>
              <a:ext cx="203040" cy="27900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78E0CE32-DBEA-46B5-B6D0-8C83DD083F3A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148683" y="3309313"/>
                <a:ext cx="220680" cy="2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id="{FA84173D-403A-4B97-BC99-7AB924F96EC4}"/>
                  </a:ext>
                </a:extLst>
              </p14:cNvPr>
              <p14:cNvContentPartPr/>
              <p14:nvPr/>
            </p14:nvContentPartPr>
            <p14:xfrm>
              <a:off x="1467643" y="3375913"/>
              <a:ext cx="428040" cy="260280"/>
            </p14:xfrm>
          </p:contentPart>
        </mc:Choice>
        <mc:Fallback xmlns=""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FA84173D-403A-4B97-BC99-7AB924F96EC4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458643" y="3366913"/>
                <a:ext cx="445680" cy="27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260" name="Ink 259">
                <a:extLst>
                  <a:ext uri="{FF2B5EF4-FFF2-40B4-BE49-F238E27FC236}">
                    <a16:creationId xmlns:a16="http://schemas.microsoft.com/office/drawing/2014/main" id="{94BDDAC5-9B01-44B3-8591-D1F246B710B0}"/>
                  </a:ext>
                </a:extLst>
              </p14:cNvPr>
              <p14:cNvContentPartPr/>
              <p14:nvPr/>
            </p14:nvContentPartPr>
            <p14:xfrm>
              <a:off x="2067763" y="3415873"/>
              <a:ext cx="161280" cy="21240"/>
            </p14:xfrm>
          </p:contentPart>
        </mc:Choice>
        <mc:Fallback xmlns="">
          <p:pic>
            <p:nvPicPr>
              <p:cNvPr id="260" name="Ink 259">
                <a:extLst>
                  <a:ext uri="{FF2B5EF4-FFF2-40B4-BE49-F238E27FC236}">
                    <a16:creationId xmlns:a16="http://schemas.microsoft.com/office/drawing/2014/main" id="{94BDDAC5-9B01-44B3-8591-D1F246B710B0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2058763" y="3406873"/>
                <a:ext cx="17892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id="{EB2C78CF-F4CD-412E-B36D-DF8D6855F558}"/>
                  </a:ext>
                </a:extLst>
              </p14:cNvPr>
              <p14:cNvContentPartPr/>
              <p14:nvPr/>
            </p14:nvContentPartPr>
            <p14:xfrm>
              <a:off x="2053723" y="3472393"/>
              <a:ext cx="188280" cy="48960"/>
            </p14:xfrm>
          </p:contentPart>
        </mc:Choice>
        <mc:Fallback xmlns=""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EB2C78CF-F4CD-412E-B36D-DF8D6855F558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2044723" y="3463393"/>
                <a:ext cx="205920" cy="6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id="{2605443D-F142-4DDA-B6FF-583591BFB3B2}"/>
                  </a:ext>
                </a:extLst>
              </p14:cNvPr>
              <p14:cNvContentPartPr/>
              <p14:nvPr/>
            </p14:nvContentPartPr>
            <p14:xfrm>
              <a:off x="2407963" y="3441433"/>
              <a:ext cx="140040" cy="156960"/>
            </p14:xfrm>
          </p:contentPart>
        </mc:Choice>
        <mc:Fallback xmlns=""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2605443D-F142-4DDA-B6FF-583591BFB3B2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2398963" y="3432433"/>
                <a:ext cx="15768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7B7D3CBD-98E2-435A-8713-1BE9E1943681}"/>
                  </a:ext>
                </a:extLst>
              </p14:cNvPr>
              <p14:cNvContentPartPr/>
              <p14:nvPr/>
            </p14:nvContentPartPr>
            <p14:xfrm>
              <a:off x="102163" y="4087633"/>
              <a:ext cx="158040" cy="16236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7B7D3CBD-98E2-435A-8713-1BE9E1943681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93163" y="4078633"/>
                <a:ext cx="17568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D930BA0E-53BF-4516-8703-98C9A8936C55}"/>
                  </a:ext>
                </a:extLst>
              </p14:cNvPr>
              <p14:cNvContentPartPr/>
              <p14:nvPr/>
            </p14:nvContentPartPr>
            <p14:xfrm>
              <a:off x="388003" y="4113193"/>
              <a:ext cx="96120" cy="12168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D930BA0E-53BF-4516-8703-98C9A8936C55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379003" y="4104193"/>
                <a:ext cx="113760" cy="13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E90D7AC9-E0A3-4FE1-8893-223B958A707C}"/>
                  </a:ext>
                </a:extLst>
              </p14:cNvPr>
              <p14:cNvContentPartPr/>
              <p14:nvPr/>
            </p14:nvContentPartPr>
            <p14:xfrm>
              <a:off x="541723" y="4018513"/>
              <a:ext cx="493560" cy="22392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E90D7AC9-E0A3-4FE1-8893-223B958A707C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532723" y="4009513"/>
                <a:ext cx="511200" cy="2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00F2CAB3-EABD-44A3-8ADB-B4C9817935E4}"/>
                  </a:ext>
                </a:extLst>
              </p14:cNvPr>
              <p14:cNvContentPartPr/>
              <p14:nvPr/>
            </p14:nvContentPartPr>
            <p14:xfrm>
              <a:off x="1271083" y="4139113"/>
              <a:ext cx="90360" cy="7740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00F2CAB3-EABD-44A3-8ADB-B4C9817935E4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262083" y="4130113"/>
                <a:ext cx="108000" cy="9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07F4E6D1-6D2C-43F9-90C2-E1E37C5B97FD}"/>
                  </a:ext>
                </a:extLst>
              </p14:cNvPr>
              <p14:cNvContentPartPr/>
              <p14:nvPr/>
            </p14:nvContentPartPr>
            <p14:xfrm>
              <a:off x="1421563" y="4141993"/>
              <a:ext cx="125280" cy="7416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07F4E6D1-6D2C-43F9-90C2-E1E37C5B97FD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1412563" y="4132993"/>
                <a:ext cx="14292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1FE39919-4C8E-4626-9F1E-A05F7324CDEF}"/>
                  </a:ext>
                </a:extLst>
              </p14:cNvPr>
              <p14:cNvContentPartPr/>
              <p14:nvPr/>
            </p14:nvContentPartPr>
            <p14:xfrm>
              <a:off x="1829083" y="4137313"/>
              <a:ext cx="66960" cy="9144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1FE39919-4C8E-4626-9F1E-A05F7324CDEF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1820083" y="4128313"/>
                <a:ext cx="8460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288" name="Ink 287">
                <a:extLst>
                  <a:ext uri="{FF2B5EF4-FFF2-40B4-BE49-F238E27FC236}">
                    <a16:creationId xmlns:a16="http://schemas.microsoft.com/office/drawing/2014/main" id="{915ADDE5-EA58-47CB-861C-EC340A92015B}"/>
                  </a:ext>
                </a:extLst>
              </p14:cNvPr>
              <p14:cNvContentPartPr/>
              <p14:nvPr/>
            </p14:nvContentPartPr>
            <p14:xfrm>
              <a:off x="1965883" y="4006633"/>
              <a:ext cx="547200" cy="234720"/>
            </p14:xfrm>
          </p:contentPart>
        </mc:Choice>
        <mc:Fallback xmlns="">
          <p:pic>
            <p:nvPicPr>
              <p:cNvPr id="288" name="Ink 287">
                <a:extLst>
                  <a:ext uri="{FF2B5EF4-FFF2-40B4-BE49-F238E27FC236}">
                    <a16:creationId xmlns:a16="http://schemas.microsoft.com/office/drawing/2014/main" id="{915ADDE5-EA58-47CB-861C-EC340A92015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1956883" y="3997633"/>
                <a:ext cx="56484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ACF96DA4-B927-4CB0-93B0-8A5C8E504B3F}"/>
                  </a:ext>
                </a:extLst>
              </p14:cNvPr>
              <p14:cNvContentPartPr/>
              <p14:nvPr/>
            </p14:nvContentPartPr>
            <p14:xfrm>
              <a:off x="2652763" y="4008433"/>
              <a:ext cx="194040" cy="30996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ACF96DA4-B927-4CB0-93B0-8A5C8E504B3F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643763" y="3999433"/>
                <a:ext cx="211680" cy="32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292" name="Ink 291">
                <a:extLst>
                  <a:ext uri="{FF2B5EF4-FFF2-40B4-BE49-F238E27FC236}">
                    <a16:creationId xmlns:a16="http://schemas.microsoft.com/office/drawing/2014/main" id="{2B49B41D-E1BD-477F-8D07-F8CD181A8CD0}"/>
                  </a:ext>
                </a:extLst>
              </p14:cNvPr>
              <p14:cNvContentPartPr/>
              <p14:nvPr/>
            </p14:nvContentPartPr>
            <p14:xfrm>
              <a:off x="2847163" y="4165033"/>
              <a:ext cx="118080" cy="59760"/>
            </p14:xfrm>
          </p:contentPart>
        </mc:Choice>
        <mc:Fallback xmlns="">
          <p:pic>
            <p:nvPicPr>
              <p:cNvPr id="292" name="Ink 291">
                <a:extLst>
                  <a:ext uri="{FF2B5EF4-FFF2-40B4-BE49-F238E27FC236}">
                    <a16:creationId xmlns:a16="http://schemas.microsoft.com/office/drawing/2014/main" id="{2B49B41D-E1BD-477F-8D07-F8CD181A8CD0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2838163" y="4156033"/>
                <a:ext cx="135720" cy="7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CA55406F-DA45-40DC-986B-608C8BFE5BEA}"/>
                  </a:ext>
                </a:extLst>
              </p14:cNvPr>
              <p14:cNvContentPartPr/>
              <p14:nvPr/>
            </p14:nvContentPartPr>
            <p14:xfrm>
              <a:off x="3032203" y="4149913"/>
              <a:ext cx="114840" cy="8244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CA55406F-DA45-40DC-986B-608C8BFE5BEA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023203" y="4140913"/>
                <a:ext cx="132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298" name="Ink 297">
                <a:extLst>
                  <a:ext uri="{FF2B5EF4-FFF2-40B4-BE49-F238E27FC236}">
                    <a16:creationId xmlns:a16="http://schemas.microsoft.com/office/drawing/2014/main" id="{4D2E479B-4F9F-46A6-B498-0C0BAC1412E8}"/>
                  </a:ext>
                </a:extLst>
              </p14:cNvPr>
              <p14:cNvContentPartPr/>
              <p14:nvPr/>
            </p14:nvContentPartPr>
            <p14:xfrm>
              <a:off x="3208243" y="3965593"/>
              <a:ext cx="297720" cy="265680"/>
            </p14:xfrm>
          </p:contentPart>
        </mc:Choice>
        <mc:Fallback xmlns="">
          <p:pic>
            <p:nvPicPr>
              <p:cNvPr id="298" name="Ink 297">
                <a:extLst>
                  <a:ext uri="{FF2B5EF4-FFF2-40B4-BE49-F238E27FC236}">
                    <a16:creationId xmlns:a16="http://schemas.microsoft.com/office/drawing/2014/main" id="{4D2E479B-4F9F-46A6-B498-0C0BAC1412E8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199243" y="3956593"/>
                <a:ext cx="315360" cy="28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299" name="Ink 298">
                <a:extLst>
                  <a:ext uri="{FF2B5EF4-FFF2-40B4-BE49-F238E27FC236}">
                    <a16:creationId xmlns:a16="http://schemas.microsoft.com/office/drawing/2014/main" id="{7522F1CA-C9BC-46C2-8899-DA5411BF1506}"/>
                  </a:ext>
                </a:extLst>
              </p14:cNvPr>
              <p14:cNvContentPartPr/>
              <p14:nvPr/>
            </p14:nvContentPartPr>
            <p14:xfrm>
              <a:off x="3521083" y="4136953"/>
              <a:ext cx="62640" cy="81720"/>
            </p14:xfrm>
          </p:contentPart>
        </mc:Choice>
        <mc:Fallback xmlns="">
          <p:pic>
            <p:nvPicPr>
              <p:cNvPr id="299" name="Ink 298">
                <a:extLst>
                  <a:ext uri="{FF2B5EF4-FFF2-40B4-BE49-F238E27FC236}">
                    <a16:creationId xmlns:a16="http://schemas.microsoft.com/office/drawing/2014/main" id="{7522F1CA-C9BC-46C2-8899-DA5411BF1506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3512083" y="4127953"/>
                <a:ext cx="8028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AF4EF3E2-1203-4185-AB42-B2C1E8E4FE4C}"/>
                  </a:ext>
                </a:extLst>
              </p14:cNvPr>
              <p14:cNvContentPartPr/>
              <p14:nvPr/>
            </p14:nvContentPartPr>
            <p14:xfrm>
              <a:off x="3645643" y="4132633"/>
              <a:ext cx="116640" cy="9720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AF4EF3E2-1203-4185-AB42-B2C1E8E4FE4C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3636643" y="4123633"/>
                <a:ext cx="13428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234FDA70-4FC3-42EA-969E-F5D204B88408}"/>
                  </a:ext>
                </a:extLst>
              </p14:cNvPr>
              <p14:cNvContentPartPr/>
              <p14:nvPr/>
            </p14:nvContentPartPr>
            <p14:xfrm>
              <a:off x="4045963" y="4109593"/>
              <a:ext cx="134280" cy="1548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234FDA70-4FC3-42EA-969E-F5D204B88408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4036963" y="4100593"/>
                <a:ext cx="151920" cy="3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id="{6180CB83-CE1A-4399-9805-53117A5AD140}"/>
                  </a:ext>
                </a:extLst>
              </p14:cNvPr>
              <p14:cNvContentPartPr/>
              <p14:nvPr/>
            </p14:nvContentPartPr>
            <p14:xfrm>
              <a:off x="4042003" y="4162513"/>
              <a:ext cx="152640" cy="14400"/>
            </p14:xfrm>
          </p:contentPart>
        </mc:Choice>
        <mc:Fallback xmlns=""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6180CB83-CE1A-4399-9805-53117A5AD140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4033003" y="4153513"/>
                <a:ext cx="17028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358A14CE-529E-4198-86C4-EFFDACBAC818}"/>
                  </a:ext>
                </a:extLst>
              </p14:cNvPr>
              <p14:cNvContentPartPr/>
              <p14:nvPr/>
            </p14:nvContentPartPr>
            <p14:xfrm>
              <a:off x="4409203" y="3736993"/>
              <a:ext cx="182160" cy="62136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358A14CE-529E-4198-86C4-EFFDACBAC818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400203" y="3727993"/>
                <a:ext cx="199800" cy="63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00218FC7-7A7F-40CD-A047-004EF5B07B5B}"/>
                  </a:ext>
                </a:extLst>
              </p14:cNvPr>
              <p14:cNvContentPartPr/>
              <p14:nvPr/>
            </p14:nvContentPartPr>
            <p14:xfrm>
              <a:off x="4723123" y="3724753"/>
              <a:ext cx="113040" cy="206640"/>
            </p14:xfrm>
          </p:contentPart>
        </mc:Choice>
        <mc:Fallback xmlns=""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00218FC7-7A7F-40CD-A047-004EF5B07B5B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4714123" y="3715753"/>
                <a:ext cx="130680" cy="22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51B86FAC-CA74-40A9-AB76-8D7F7C9BCF4F}"/>
                  </a:ext>
                </a:extLst>
              </p14:cNvPr>
              <p14:cNvContentPartPr/>
              <p14:nvPr/>
            </p14:nvContentPartPr>
            <p14:xfrm>
              <a:off x="5224963" y="3821593"/>
              <a:ext cx="5400" cy="9468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51B86FAC-CA74-40A9-AB76-8D7F7C9BCF4F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5215963" y="3812593"/>
                <a:ext cx="2304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306" name="Ink 305">
                <a:extLst>
                  <a:ext uri="{FF2B5EF4-FFF2-40B4-BE49-F238E27FC236}">
                    <a16:creationId xmlns:a16="http://schemas.microsoft.com/office/drawing/2014/main" id="{39FFB3B9-8585-4298-9095-2BB91CC27F5D}"/>
                  </a:ext>
                </a:extLst>
              </p14:cNvPr>
              <p14:cNvContentPartPr/>
              <p14:nvPr/>
            </p14:nvContentPartPr>
            <p14:xfrm>
              <a:off x="5199043" y="3735553"/>
              <a:ext cx="31320" cy="20520"/>
            </p14:xfrm>
          </p:contentPart>
        </mc:Choice>
        <mc:Fallback xmlns="">
          <p:pic>
            <p:nvPicPr>
              <p:cNvPr id="306" name="Ink 305">
                <a:extLst>
                  <a:ext uri="{FF2B5EF4-FFF2-40B4-BE49-F238E27FC236}">
                    <a16:creationId xmlns:a16="http://schemas.microsoft.com/office/drawing/2014/main" id="{39FFB3B9-8585-4298-9095-2BB91CC27F5D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5190043" y="3726553"/>
                <a:ext cx="4896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307" name="Ink 306">
                <a:extLst>
                  <a:ext uri="{FF2B5EF4-FFF2-40B4-BE49-F238E27FC236}">
                    <a16:creationId xmlns:a16="http://schemas.microsoft.com/office/drawing/2014/main" id="{60057580-18D9-49FC-8663-49EF87C1F7CC}"/>
                  </a:ext>
                </a:extLst>
              </p14:cNvPr>
              <p14:cNvContentPartPr/>
              <p14:nvPr/>
            </p14:nvContentPartPr>
            <p14:xfrm>
              <a:off x="5296963" y="3706393"/>
              <a:ext cx="150120" cy="243360"/>
            </p14:xfrm>
          </p:contentPart>
        </mc:Choice>
        <mc:Fallback xmlns="">
          <p:pic>
            <p:nvPicPr>
              <p:cNvPr id="307" name="Ink 306">
                <a:extLst>
                  <a:ext uri="{FF2B5EF4-FFF2-40B4-BE49-F238E27FC236}">
                    <a16:creationId xmlns:a16="http://schemas.microsoft.com/office/drawing/2014/main" id="{60057580-18D9-49FC-8663-49EF87C1F7CC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5287963" y="3697393"/>
                <a:ext cx="16776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4C6333B8-567A-496A-AF9B-7EA8DCA3B372}"/>
                  </a:ext>
                </a:extLst>
              </p14:cNvPr>
              <p14:cNvContentPartPr/>
              <p14:nvPr/>
            </p14:nvContentPartPr>
            <p14:xfrm>
              <a:off x="5649403" y="3736993"/>
              <a:ext cx="429120" cy="22428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4C6333B8-567A-496A-AF9B-7EA8DCA3B372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5640403" y="3727993"/>
                <a:ext cx="446760" cy="24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F6B9622C-FE6B-4CD7-8FE3-7481DFDEFAB4}"/>
                  </a:ext>
                </a:extLst>
              </p14:cNvPr>
              <p14:cNvContentPartPr/>
              <p14:nvPr/>
            </p14:nvContentPartPr>
            <p14:xfrm>
              <a:off x="6144043" y="3762913"/>
              <a:ext cx="52920" cy="17532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F6B9622C-FE6B-4CD7-8FE3-7481DFDEFAB4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6135043" y="3753913"/>
                <a:ext cx="7056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318" name="Ink 317">
                <a:extLst>
                  <a:ext uri="{FF2B5EF4-FFF2-40B4-BE49-F238E27FC236}">
                    <a16:creationId xmlns:a16="http://schemas.microsoft.com/office/drawing/2014/main" id="{EBA2DFC4-AADC-469D-B3CD-52F63A611042}"/>
                  </a:ext>
                </a:extLst>
              </p14:cNvPr>
              <p14:cNvContentPartPr/>
              <p14:nvPr/>
            </p14:nvContentPartPr>
            <p14:xfrm>
              <a:off x="6275083" y="3820513"/>
              <a:ext cx="120960" cy="54360"/>
            </p14:xfrm>
          </p:contentPart>
        </mc:Choice>
        <mc:Fallback xmlns="">
          <p:pic>
            <p:nvPicPr>
              <p:cNvPr id="318" name="Ink 317">
                <a:extLst>
                  <a:ext uri="{FF2B5EF4-FFF2-40B4-BE49-F238E27FC236}">
                    <a16:creationId xmlns:a16="http://schemas.microsoft.com/office/drawing/2014/main" id="{EBA2DFC4-AADC-469D-B3CD-52F63A611042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6266083" y="3811513"/>
                <a:ext cx="1386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319" name="Ink 318">
                <a:extLst>
                  <a:ext uri="{FF2B5EF4-FFF2-40B4-BE49-F238E27FC236}">
                    <a16:creationId xmlns:a16="http://schemas.microsoft.com/office/drawing/2014/main" id="{82C9F6A1-43EB-4E59-9830-E68EFA53C75A}"/>
                  </a:ext>
                </a:extLst>
              </p14:cNvPr>
              <p14:cNvContentPartPr/>
              <p14:nvPr/>
            </p14:nvContentPartPr>
            <p14:xfrm>
              <a:off x="6466603" y="3808633"/>
              <a:ext cx="114840" cy="128520"/>
            </p14:xfrm>
          </p:contentPart>
        </mc:Choice>
        <mc:Fallback xmlns="">
          <p:pic>
            <p:nvPicPr>
              <p:cNvPr id="319" name="Ink 318">
                <a:extLst>
                  <a:ext uri="{FF2B5EF4-FFF2-40B4-BE49-F238E27FC236}">
                    <a16:creationId xmlns:a16="http://schemas.microsoft.com/office/drawing/2014/main" id="{82C9F6A1-43EB-4E59-9830-E68EFA53C75A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6457603" y="3799633"/>
                <a:ext cx="13248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2DBB7F33-41D1-46B4-BECC-1255ACB1CA4D}"/>
                  </a:ext>
                </a:extLst>
              </p14:cNvPr>
              <p14:cNvContentPartPr/>
              <p14:nvPr/>
            </p14:nvContentPartPr>
            <p14:xfrm>
              <a:off x="5224603" y="4223713"/>
              <a:ext cx="74880" cy="9612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2DBB7F33-41D1-46B4-BECC-1255ACB1CA4D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5215603" y="4214713"/>
                <a:ext cx="9252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323" name="Ink 322">
                <a:extLst>
                  <a:ext uri="{FF2B5EF4-FFF2-40B4-BE49-F238E27FC236}">
                    <a16:creationId xmlns:a16="http://schemas.microsoft.com/office/drawing/2014/main" id="{06603B41-FBB8-485C-9608-0D6449D88561}"/>
                  </a:ext>
                </a:extLst>
              </p14:cNvPr>
              <p14:cNvContentPartPr/>
              <p14:nvPr/>
            </p14:nvContentPartPr>
            <p14:xfrm>
              <a:off x="4705123" y="4180873"/>
              <a:ext cx="143280" cy="149760"/>
            </p14:xfrm>
          </p:contentPart>
        </mc:Choice>
        <mc:Fallback xmlns="">
          <p:pic>
            <p:nvPicPr>
              <p:cNvPr id="323" name="Ink 322">
                <a:extLst>
                  <a:ext uri="{FF2B5EF4-FFF2-40B4-BE49-F238E27FC236}">
                    <a16:creationId xmlns:a16="http://schemas.microsoft.com/office/drawing/2014/main" id="{06603B41-FBB8-485C-9608-0D6449D88561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4696123" y="4171873"/>
                <a:ext cx="16092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336" name="Ink 335">
                <a:extLst>
                  <a:ext uri="{FF2B5EF4-FFF2-40B4-BE49-F238E27FC236}">
                    <a16:creationId xmlns:a16="http://schemas.microsoft.com/office/drawing/2014/main" id="{12FF8F7D-3E9D-481E-961A-CF79E953DD2F}"/>
                  </a:ext>
                </a:extLst>
              </p14:cNvPr>
              <p14:cNvContentPartPr/>
              <p14:nvPr/>
            </p14:nvContentPartPr>
            <p14:xfrm>
              <a:off x="5362483" y="4155673"/>
              <a:ext cx="1038600" cy="186840"/>
            </p14:xfrm>
          </p:contentPart>
        </mc:Choice>
        <mc:Fallback xmlns="">
          <p:pic>
            <p:nvPicPr>
              <p:cNvPr id="336" name="Ink 335">
                <a:extLst>
                  <a:ext uri="{FF2B5EF4-FFF2-40B4-BE49-F238E27FC236}">
                    <a16:creationId xmlns:a16="http://schemas.microsoft.com/office/drawing/2014/main" id="{12FF8F7D-3E9D-481E-961A-CF79E953DD2F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5353483" y="4146673"/>
                <a:ext cx="1056240" cy="20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343" name="Ink 342">
                <a:extLst>
                  <a:ext uri="{FF2B5EF4-FFF2-40B4-BE49-F238E27FC236}">
                    <a16:creationId xmlns:a16="http://schemas.microsoft.com/office/drawing/2014/main" id="{7829B004-9F43-4F64-9F6B-8F6903CB59F0}"/>
                  </a:ext>
                </a:extLst>
              </p14:cNvPr>
              <p14:cNvContentPartPr/>
              <p14:nvPr/>
            </p14:nvContentPartPr>
            <p14:xfrm>
              <a:off x="100003" y="4733113"/>
              <a:ext cx="142560" cy="163080"/>
            </p14:xfrm>
          </p:contentPart>
        </mc:Choice>
        <mc:Fallback xmlns="">
          <p:pic>
            <p:nvPicPr>
              <p:cNvPr id="343" name="Ink 342">
                <a:extLst>
                  <a:ext uri="{FF2B5EF4-FFF2-40B4-BE49-F238E27FC236}">
                    <a16:creationId xmlns:a16="http://schemas.microsoft.com/office/drawing/2014/main" id="{7829B004-9F43-4F64-9F6B-8F6903CB59F0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91003" y="4724113"/>
                <a:ext cx="16020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349" name="Ink 348">
                <a:extLst>
                  <a:ext uri="{FF2B5EF4-FFF2-40B4-BE49-F238E27FC236}">
                    <a16:creationId xmlns:a16="http://schemas.microsoft.com/office/drawing/2014/main" id="{1D89D247-4128-4D26-B0F6-D2CB8C215CE5}"/>
                  </a:ext>
                </a:extLst>
              </p14:cNvPr>
              <p14:cNvContentPartPr/>
              <p14:nvPr/>
            </p14:nvContentPartPr>
            <p14:xfrm>
              <a:off x="384763" y="4602793"/>
              <a:ext cx="464760" cy="257400"/>
            </p14:xfrm>
          </p:contentPart>
        </mc:Choice>
        <mc:Fallback xmlns="">
          <p:pic>
            <p:nvPicPr>
              <p:cNvPr id="349" name="Ink 348">
                <a:extLst>
                  <a:ext uri="{FF2B5EF4-FFF2-40B4-BE49-F238E27FC236}">
                    <a16:creationId xmlns:a16="http://schemas.microsoft.com/office/drawing/2014/main" id="{1D89D247-4128-4D26-B0F6-D2CB8C215CE5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375763" y="4593793"/>
                <a:ext cx="482400" cy="27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350" name="Ink 349">
                <a:extLst>
                  <a:ext uri="{FF2B5EF4-FFF2-40B4-BE49-F238E27FC236}">
                    <a16:creationId xmlns:a16="http://schemas.microsoft.com/office/drawing/2014/main" id="{F079AD0F-988B-4776-B10D-532020EB2111}"/>
                  </a:ext>
                </a:extLst>
              </p14:cNvPr>
              <p14:cNvContentPartPr/>
              <p14:nvPr/>
            </p14:nvContentPartPr>
            <p14:xfrm>
              <a:off x="1057963" y="4757233"/>
              <a:ext cx="82440" cy="86760"/>
            </p14:xfrm>
          </p:contentPart>
        </mc:Choice>
        <mc:Fallback xmlns="">
          <p:pic>
            <p:nvPicPr>
              <p:cNvPr id="350" name="Ink 349">
                <a:extLst>
                  <a:ext uri="{FF2B5EF4-FFF2-40B4-BE49-F238E27FC236}">
                    <a16:creationId xmlns:a16="http://schemas.microsoft.com/office/drawing/2014/main" id="{F079AD0F-988B-4776-B10D-532020EB2111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1048963" y="4748233"/>
                <a:ext cx="100080" cy="10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353" name="Ink 352">
                <a:extLst>
                  <a:ext uri="{FF2B5EF4-FFF2-40B4-BE49-F238E27FC236}">
                    <a16:creationId xmlns:a16="http://schemas.microsoft.com/office/drawing/2014/main" id="{50566027-B7ED-4739-B819-AA3DE4BDBB44}"/>
                  </a:ext>
                </a:extLst>
              </p14:cNvPr>
              <p14:cNvContentPartPr/>
              <p14:nvPr/>
            </p14:nvContentPartPr>
            <p14:xfrm>
              <a:off x="1202683" y="4737073"/>
              <a:ext cx="245880" cy="115200"/>
            </p14:xfrm>
          </p:contentPart>
        </mc:Choice>
        <mc:Fallback xmlns="">
          <p:pic>
            <p:nvPicPr>
              <p:cNvPr id="353" name="Ink 352">
                <a:extLst>
                  <a:ext uri="{FF2B5EF4-FFF2-40B4-BE49-F238E27FC236}">
                    <a16:creationId xmlns:a16="http://schemas.microsoft.com/office/drawing/2014/main" id="{50566027-B7ED-4739-B819-AA3DE4BDBB44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1193683" y="4728073"/>
                <a:ext cx="263520" cy="1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363" name="Ink 362">
                <a:extLst>
                  <a:ext uri="{FF2B5EF4-FFF2-40B4-BE49-F238E27FC236}">
                    <a16:creationId xmlns:a16="http://schemas.microsoft.com/office/drawing/2014/main" id="{E96C5B4A-F73C-49DC-96D1-095C6121A3BB}"/>
                  </a:ext>
                </a:extLst>
              </p14:cNvPr>
              <p14:cNvContentPartPr/>
              <p14:nvPr/>
            </p14:nvContentPartPr>
            <p14:xfrm>
              <a:off x="1681123" y="4618993"/>
              <a:ext cx="772200" cy="251640"/>
            </p14:xfrm>
          </p:contentPart>
        </mc:Choice>
        <mc:Fallback xmlns="">
          <p:pic>
            <p:nvPicPr>
              <p:cNvPr id="363" name="Ink 362">
                <a:extLst>
                  <a:ext uri="{FF2B5EF4-FFF2-40B4-BE49-F238E27FC236}">
                    <a16:creationId xmlns:a16="http://schemas.microsoft.com/office/drawing/2014/main" id="{E96C5B4A-F73C-49DC-96D1-095C6121A3BB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1672123" y="4609993"/>
                <a:ext cx="789840" cy="26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364" name="Ink 363">
                <a:extLst>
                  <a:ext uri="{FF2B5EF4-FFF2-40B4-BE49-F238E27FC236}">
                    <a16:creationId xmlns:a16="http://schemas.microsoft.com/office/drawing/2014/main" id="{3319707F-9FB6-4328-BEA2-A0FF96A19DD6}"/>
                  </a:ext>
                </a:extLst>
              </p14:cNvPr>
              <p14:cNvContentPartPr/>
              <p14:nvPr/>
            </p14:nvContentPartPr>
            <p14:xfrm>
              <a:off x="2594083" y="4637713"/>
              <a:ext cx="114480" cy="185760"/>
            </p14:xfrm>
          </p:contentPart>
        </mc:Choice>
        <mc:Fallback xmlns="">
          <p:pic>
            <p:nvPicPr>
              <p:cNvPr id="364" name="Ink 363">
                <a:extLst>
                  <a:ext uri="{FF2B5EF4-FFF2-40B4-BE49-F238E27FC236}">
                    <a16:creationId xmlns:a16="http://schemas.microsoft.com/office/drawing/2014/main" id="{3319707F-9FB6-4328-BEA2-A0FF96A19DD6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2585083" y="4628713"/>
                <a:ext cx="13212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369" name="Ink 368">
                <a:extLst>
                  <a:ext uri="{FF2B5EF4-FFF2-40B4-BE49-F238E27FC236}">
                    <a16:creationId xmlns:a16="http://schemas.microsoft.com/office/drawing/2014/main" id="{A1C9EB2F-29CA-4824-B041-AC7824B40636}"/>
                  </a:ext>
                </a:extLst>
              </p14:cNvPr>
              <p14:cNvContentPartPr/>
              <p14:nvPr/>
            </p14:nvContentPartPr>
            <p14:xfrm>
              <a:off x="2765443" y="4608553"/>
              <a:ext cx="218160" cy="197640"/>
            </p14:xfrm>
          </p:contentPart>
        </mc:Choice>
        <mc:Fallback xmlns="">
          <p:pic>
            <p:nvPicPr>
              <p:cNvPr id="369" name="Ink 368">
                <a:extLst>
                  <a:ext uri="{FF2B5EF4-FFF2-40B4-BE49-F238E27FC236}">
                    <a16:creationId xmlns:a16="http://schemas.microsoft.com/office/drawing/2014/main" id="{A1C9EB2F-29CA-4824-B041-AC7824B40636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2756443" y="4599553"/>
                <a:ext cx="23580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374" name="Ink 373">
                <a:extLst>
                  <a:ext uri="{FF2B5EF4-FFF2-40B4-BE49-F238E27FC236}">
                    <a16:creationId xmlns:a16="http://schemas.microsoft.com/office/drawing/2014/main" id="{0B7F901B-B931-437D-8614-1F1A5202133B}"/>
                  </a:ext>
                </a:extLst>
              </p14:cNvPr>
              <p14:cNvContentPartPr/>
              <p14:nvPr/>
            </p14:nvContentPartPr>
            <p14:xfrm>
              <a:off x="3193123" y="4615753"/>
              <a:ext cx="279000" cy="204480"/>
            </p14:xfrm>
          </p:contentPart>
        </mc:Choice>
        <mc:Fallback xmlns="">
          <p:pic>
            <p:nvPicPr>
              <p:cNvPr id="374" name="Ink 373">
                <a:extLst>
                  <a:ext uri="{FF2B5EF4-FFF2-40B4-BE49-F238E27FC236}">
                    <a16:creationId xmlns:a16="http://schemas.microsoft.com/office/drawing/2014/main" id="{0B7F901B-B931-437D-8614-1F1A5202133B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3184123" y="4606753"/>
                <a:ext cx="296640" cy="22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380" name="Ink 379">
                <a:extLst>
                  <a:ext uri="{FF2B5EF4-FFF2-40B4-BE49-F238E27FC236}">
                    <a16:creationId xmlns:a16="http://schemas.microsoft.com/office/drawing/2014/main" id="{AA5FEF4A-0D67-44C5-ABF3-D0CF9AEA56C8}"/>
                  </a:ext>
                </a:extLst>
              </p14:cNvPr>
              <p14:cNvContentPartPr/>
              <p14:nvPr/>
            </p14:nvContentPartPr>
            <p14:xfrm>
              <a:off x="3759403" y="4631593"/>
              <a:ext cx="464760" cy="203760"/>
            </p14:xfrm>
          </p:contentPart>
        </mc:Choice>
        <mc:Fallback xmlns="">
          <p:pic>
            <p:nvPicPr>
              <p:cNvPr id="380" name="Ink 379">
                <a:extLst>
                  <a:ext uri="{FF2B5EF4-FFF2-40B4-BE49-F238E27FC236}">
                    <a16:creationId xmlns:a16="http://schemas.microsoft.com/office/drawing/2014/main" id="{AA5FEF4A-0D67-44C5-ABF3-D0CF9AEA56C8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3750403" y="4622593"/>
                <a:ext cx="48240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383" name="Ink 382">
                <a:extLst>
                  <a:ext uri="{FF2B5EF4-FFF2-40B4-BE49-F238E27FC236}">
                    <a16:creationId xmlns:a16="http://schemas.microsoft.com/office/drawing/2014/main" id="{25B55059-6664-42BB-8869-C5DC62571149}"/>
                  </a:ext>
                </a:extLst>
              </p14:cNvPr>
              <p14:cNvContentPartPr/>
              <p14:nvPr/>
            </p14:nvContentPartPr>
            <p14:xfrm>
              <a:off x="4489843" y="4720513"/>
              <a:ext cx="226080" cy="92520"/>
            </p14:xfrm>
          </p:contentPart>
        </mc:Choice>
        <mc:Fallback xmlns="">
          <p:pic>
            <p:nvPicPr>
              <p:cNvPr id="383" name="Ink 382">
                <a:extLst>
                  <a:ext uri="{FF2B5EF4-FFF2-40B4-BE49-F238E27FC236}">
                    <a16:creationId xmlns:a16="http://schemas.microsoft.com/office/drawing/2014/main" id="{25B55059-6664-42BB-8869-C5DC62571149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4480843" y="4711513"/>
                <a:ext cx="24372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384" name="Ink 383">
                <a:extLst>
                  <a:ext uri="{FF2B5EF4-FFF2-40B4-BE49-F238E27FC236}">
                    <a16:creationId xmlns:a16="http://schemas.microsoft.com/office/drawing/2014/main" id="{100427C0-0C5B-4B7B-AF11-3EEC2BB270E1}"/>
                  </a:ext>
                </a:extLst>
              </p14:cNvPr>
              <p14:cNvContentPartPr/>
              <p14:nvPr/>
            </p14:nvContentPartPr>
            <p14:xfrm>
              <a:off x="4710163" y="4737433"/>
              <a:ext cx="123840" cy="205920"/>
            </p14:xfrm>
          </p:contentPart>
        </mc:Choice>
        <mc:Fallback xmlns="">
          <p:pic>
            <p:nvPicPr>
              <p:cNvPr id="384" name="Ink 383">
                <a:extLst>
                  <a:ext uri="{FF2B5EF4-FFF2-40B4-BE49-F238E27FC236}">
                    <a16:creationId xmlns:a16="http://schemas.microsoft.com/office/drawing/2014/main" id="{100427C0-0C5B-4B7B-AF11-3EEC2BB270E1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4701163" y="4728433"/>
                <a:ext cx="141480" cy="2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7F6890CC-50DA-4454-9507-11EDF086A26A}"/>
                  </a:ext>
                </a:extLst>
              </p14:cNvPr>
              <p14:cNvContentPartPr/>
              <p14:nvPr/>
            </p14:nvContentPartPr>
            <p14:xfrm>
              <a:off x="4899523" y="4755073"/>
              <a:ext cx="11880" cy="8244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7F6890CC-50DA-4454-9507-11EDF086A26A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890523" y="4746073"/>
                <a:ext cx="2952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B67A9FAC-B21C-4618-BBC2-A576201FA42A}"/>
                  </a:ext>
                </a:extLst>
              </p14:cNvPr>
              <p14:cNvContentPartPr/>
              <p14:nvPr/>
            </p14:nvContentPartPr>
            <p14:xfrm>
              <a:off x="4902043" y="4697473"/>
              <a:ext cx="40680" cy="2340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B67A9FAC-B21C-4618-BBC2-A576201FA42A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893043" y="4688473"/>
                <a:ext cx="5832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387" name="Ink 386">
                <a:extLst>
                  <a:ext uri="{FF2B5EF4-FFF2-40B4-BE49-F238E27FC236}">
                    <a16:creationId xmlns:a16="http://schemas.microsoft.com/office/drawing/2014/main" id="{2FDDBA8D-341F-4E8F-A7FE-A58C47BB9E8F}"/>
                  </a:ext>
                </a:extLst>
              </p14:cNvPr>
              <p14:cNvContentPartPr/>
              <p14:nvPr/>
            </p14:nvContentPartPr>
            <p14:xfrm>
              <a:off x="4958203" y="4724473"/>
              <a:ext cx="45360" cy="110880"/>
            </p14:xfrm>
          </p:contentPart>
        </mc:Choice>
        <mc:Fallback xmlns="">
          <p:pic>
            <p:nvPicPr>
              <p:cNvPr id="387" name="Ink 386">
                <a:extLst>
                  <a:ext uri="{FF2B5EF4-FFF2-40B4-BE49-F238E27FC236}">
                    <a16:creationId xmlns:a16="http://schemas.microsoft.com/office/drawing/2014/main" id="{2FDDBA8D-341F-4E8F-A7FE-A58C47BB9E8F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4949203" y="4715473"/>
                <a:ext cx="63000" cy="12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390" name="Ink 389">
                <a:extLst>
                  <a:ext uri="{FF2B5EF4-FFF2-40B4-BE49-F238E27FC236}">
                    <a16:creationId xmlns:a16="http://schemas.microsoft.com/office/drawing/2014/main" id="{CDEA1E3F-27D0-48CB-A50A-A81D437EC39A}"/>
                  </a:ext>
                </a:extLst>
              </p14:cNvPr>
              <p14:cNvContentPartPr/>
              <p14:nvPr/>
            </p14:nvContentPartPr>
            <p14:xfrm>
              <a:off x="5068003" y="4608553"/>
              <a:ext cx="332280" cy="221760"/>
            </p14:xfrm>
          </p:contentPart>
        </mc:Choice>
        <mc:Fallback xmlns="">
          <p:pic>
            <p:nvPicPr>
              <p:cNvPr id="390" name="Ink 389">
                <a:extLst>
                  <a:ext uri="{FF2B5EF4-FFF2-40B4-BE49-F238E27FC236}">
                    <a16:creationId xmlns:a16="http://schemas.microsoft.com/office/drawing/2014/main" id="{CDEA1E3F-27D0-48CB-A50A-A81D437EC39A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5059003" y="4599553"/>
                <a:ext cx="349920" cy="2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393" name="Ink 392">
                <a:extLst>
                  <a:ext uri="{FF2B5EF4-FFF2-40B4-BE49-F238E27FC236}">
                    <a16:creationId xmlns:a16="http://schemas.microsoft.com/office/drawing/2014/main" id="{F990628A-D517-446A-B0AA-6B5A10819226}"/>
                  </a:ext>
                </a:extLst>
              </p14:cNvPr>
              <p14:cNvContentPartPr/>
              <p14:nvPr/>
            </p14:nvContentPartPr>
            <p14:xfrm>
              <a:off x="5678563" y="4736713"/>
              <a:ext cx="397800" cy="118080"/>
            </p14:xfrm>
          </p:contentPart>
        </mc:Choice>
        <mc:Fallback xmlns="">
          <p:pic>
            <p:nvPicPr>
              <p:cNvPr id="393" name="Ink 392">
                <a:extLst>
                  <a:ext uri="{FF2B5EF4-FFF2-40B4-BE49-F238E27FC236}">
                    <a16:creationId xmlns:a16="http://schemas.microsoft.com/office/drawing/2014/main" id="{F990628A-D517-446A-B0AA-6B5A10819226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5669563" y="4727713"/>
                <a:ext cx="41544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394" name="Ink 393">
                <a:extLst>
                  <a:ext uri="{FF2B5EF4-FFF2-40B4-BE49-F238E27FC236}">
                    <a16:creationId xmlns:a16="http://schemas.microsoft.com/office/drawing/2014/main" id="{D9F93957-EE08-4337-AD76-51E209E011BA}"/>
                  </a:ext>
                </a:extLst>
              </p14:cNvPr>
              <p14:cNvContentPartPr/>
              <p14:nvPr/>
            </p14:nvContentPartPr>
            <p14:xfrm>
              <a:off x="6351403" y="4670833"/>
              <a:ext cx="42840" cy="254160"/>
            </p14:xfrm>
          </p:contentPart>
        </mc:Choice>
        <mc:Fallback xmlns="">
          <p:pic>
            <p:nvPicPr>
              <p:cNvPr id="394" name="Ink 393">
                <a:extLst>
                  <a:ext uri="{FF2B5EF4-FFF2-40B4-BE49-F238E27FC236}">
                    <a16:creationId xmlns:a16="http://schemas.microsoft.com/office/drawing/2014/main" id="{D9F93957-EE08-4337-AD76-51E209E011BA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6342403" y="4661833"/>
                <a:ext cx="60480" cy="27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397" name="Ink 396">
                <a:extLst>
                  <a:ext uri="{FF2B5EF4-FFF2-40B4-BE49-F238E27FC236}">
                    <a16:creationId xmlns:a16="http://schemas.microsoft.com/office/drawing/2014/main" id="{5FB30AC6-718D-4619-A1F4-627FAD293279}"/>
                  </a:ext>
                </a:extLst>
              </p14:cNvPr>
              <p14:cNvContentPartPr/>
              <p14:nvPr/>
            </p14:nvContentPartPr>
            <p14:xfrm>
              <a:off x="6486403" y="4735633"/>
              <a:ext cx="202680" cy="182160"/>
            </p14:xfrm>
          </p:contentPart>
        </mc:Choice>
        <mc:Fallback xmlns="">
          <p:pic>
            <p:nvPicPr>
              <p:cNvPr id="397" name="Ink 396">
                <a:extLst>
                  <a:ext uri="{FF2B5EF4-FFF2-40B4-BE49-F238E27FC236}">
                    <a16:creationId xmlns:a16="http://schemas.microsoft.com/office/drawing/2014/main" id="{5FB30AC6-718D-4619-A1F4-627FAD293279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6477403" y="4726633"/>
                <a:ext cx="220320" cy="19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408" name="Ink 407">
                <a:extLst>
                  <a:ext uri="{FF2B5EF4-FFF2-40B4-BE49-F238E27FC236}">
                    <a16:creationId xmlns:a16="http://schemas.microsoft.com/office/drawing/2014/main" id="{0335B3E3-EF65-4908-A9DC-B3C3D462BD62}"/>
                  </a:ext>
                </a:extLst>
              </p14:cNvPr>
              <p14:cNvContentPartPr/>
              <p14:nvPr/>
            </p14:nvContentPartPr>
            <p14:xfrm>
              <a:off x="6822283" y="4740313"/>
              <a:ext cx="901440" cy="190440"/>
            </p14:xfrm>
          </p:contentPart>
        </mc:Choice>
        <mc:Fallback xmlns="">
          <p:pic>
            <p:nvPicPr>
              <p:cNvPr id="408" name="Ink 407">
                <a:extLst>
                  <a:ext uri="{FF2B5EF4-FFF2-40B4-BE49-F238E27FC236}">
                    <a16:creationId xmlns:a16="http://schemas.microsoft.com/office/drawing/2014/main" id="{0335B3E3-EF65-4908-A9DC-B3C3D462BD62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6813283" y="4731313"/>
                <a:ext cx="919080" cy="20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414" name="Ink 413">
                <a:extLst>
                  <a:ext uri="{FF2B5EF4-FFF2-40B4-BE49-F238E27FC236}">
                    <a16:creationId xmlns:a16="http://schemas.microsoft.com/office/drawing/2014/main" id="{B04E1A63-D175-4DCE-B552-20D27E3C1BB7}"/>
                  </a:ext>
                </a:extLst>
              </p14:cNvPr>
              <p14:cNvContentPartPr/>
              <p14:nvPr/>
            </p14:nvContentPartPr>
            <p14:xfrm>
              <a:off x="90283" y="5339353"/>
              <a:ext cx="153720" cy="152640"/>
            </p14:xfrm>
          </p:contentPart>
        </mc:Choice>
        <mc:Fallback xmlns="">
          <p:pic>
            <p:nvPicPr>
              <p:cNvPr id="414" name="Ink 413">
                <a:extLst>
                  <a:ext uri="{FF2B5EF4-FFF2-40B4-BE49-F238E27FC236}">
                    <a16:creationId xmlns:a16="http://schemas.microsoft.com/office/drawing/2014/main" id="{B04E1A63-D175-4DCE-B552-20D27E3C1BB7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81283" y="5330353"/>
                <a:ext cx="171360" cy="17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425" name="Ink 424">
                <a:extLst>
                  <a:ext uri="{FF2B5EF4-FFF2-40B4-BE49-F238E27FC236}">
                    <a16:creationId xmlns:a16="http://schemas.microsoft.com/office/drawing/2014/main" id="{61FEDA71-5EA8-4BC8-B2C0-C1AD3B14F355}"/>
                  </a:ext>
                </a:extLst>
              </p14:cNvPr>
              <p14:cNvContentPartPr/>
              <p14:nvPr/>
            </p14:nvContentPartPr>
            <p14:xfrm>
              <a:off x="378283" y="5292193"/>
              <a:ext cx="303840" cy="210240"/>
            </p14:xfrm>
          </p:contentPart>
        </mc:Choice>
        <mc:Fallback xmlns="">
          <p:pic>
            <p:nvPicPr>
              <p:cNvPr id="425" name="Ink 424">
                <a:extLst>
                  <a:ext uri="{FF2B5EF4-FFF2-40B4-BE49-F238E27FC236}">
                    <a16:creationId xmlns:a16="http://schemas.microsoft.com/office/drawing/2014/main" id="{61FEDA71-5EA8-4BC8-B2C0-C1AD3B14F355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369283" y="5283193"/>
                <a:ext cx="321480" cy="22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428" name="Ink 427">
                <a:extLst>
                  <a:ext uri="{FF2B5EF4-FFF2-40B4-BE49-F238E27FC236}">
                    <a16:creationId xmlns:a16="http://schemas.microsoft.com/office/drawing/2014/main" id="{C646BAAD-FE5C-492A-A5CA-2FDE0C1F5221}"/>
                  </a:ext>
                </a:extLst>
              </p14:cNvPr>
              <p14:cNvContentPartPr/>
              <p14:nvPr/>
            </p14:nvContentPartPr>
            <p14:xfrm>
              <a:off x="737563" y="5381833"/>
              <a:ext cx="205200" cy="193320"/>
            </p14:xfrm>
          </p:contentPart>
        </mc:Choice>
        <mc:Fallback xmlns="">
          <p:pic>
            <p:nvPicPr>
              <p:cNvPr id="428" name="Ink 427">
                <a:extLst>
                  <a:ext uri="{FF2B5EF4-FFF2-40B4-BE49-F238E27FC236}">
                    <a16:creationId xmlns:a16="http://schemas.microsoft.com/office/drawing/2014/main" id="{C646BAAD-FE5C-492A-A5CA-2FDE0C1F5221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728563" y="5372833"/>
                <a:ext cx="222840" cy="21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436" name="Ink 435">
                <a:extLst>
                  <a:ext uri="{FF2B5EF4-FFF2-40B4-BE49-F238E27FC236}">
                    <a16:creationId xmlns:a16="http://schemas.microsoft.com/office/drawing/2014/main" id="{5DDF6523-A309-4467-889C-3A600D177B69}"/>
                  </a:ext>
                </a:extLst>
              </p14:cNvPr>
              <p14:cNvContentPartPr/>
              <p14:nvPr/>
            </p14:nvContentPartPr>
            <p14:xfrm>
              <a:off x="1173163" y="5277073"/>
              <a:ext cx="384480" cy="221040"/>
            </p14:xfrm>
          </p:contentPart>
        </mc:Choice>
        <mc:Fallback xmlns="">
          <p:pic>
            <p:nvPicPr>
              <p:cNvPr id="436" name="Ink 435">
                <a:extLst>
                  <a:ext uri="{FF2B5EF4-FFF2-40B4-BE49-F238E27FC236}">
                    <a16:creationId xmlns:a16="http://schemas.microsoft.com/office/drawing/2014/main" id="{5DDF6523-A309-4467-889C-3A600D177B69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1164163" y="5268073"/>
                <a:ext cx="402120" cy="23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439" name="Ink 438">
                <a:extLst>
                  <a:ext uri="{FF2B5EF4-FFF2-40B4-BE49-F238E27FC236}">
                    <a16:creationId xmlns:a16="http://schemas.microsoft.com/office/drawing/2014/main" id="{B6C0484B-AE98-44A0-B396-B4F71AE4FEFF}"/>
                  </a:ext>
                </a:extLst>
              </p14:cNvPr>
              <p14:cNvContentPartPr/>
              <p14:nvPr/>
            </p14:nvContentPartPr>
            <p14:xfrm>
              <a:off x="1809643" y="5331433"/>
              <a:ext cx="152280" cy="153360"/>
            </p14:xfrm>
          </p:contentPart>
        </mc:Choice>
        <mc:Fallback xmlns="">
          <p:pic>
            <p:nvPicPr>
              <p:cNvPr id="439" name="Ink 438">
                <a:extLst>
                  <a:ext uri="{FF2B5EF4-FFF2-40B4-BE49-F238E27FC236}">
                    <a16:creationId xmlns:a16="http://schemas.microsoft.com/office/drawing/2014/main" id="{B6C0484B-AE98-44A0-B396-B4F71AE4FEFF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1800643" y="5322433"/>
                <a:ext cx="169920" cy="17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440" name="Ink 439">
                <a:extLst>
                  <a:ext uri="{FF2B5EF4-FFF2-40B4-BE49-F238E27FC236}">
                    <a16:creationId xmlns:a16="http://schemas.microsoft.com/office/drawing/2014/main" id="{C66CBEF3-EDB4-411A-B73F-48E198E0EB9E}"/>
                  </a:ext>
                </a:extLst>
              </p14:cNvPr>
              <p14:cNvContentPartPr/>
              <p14:nvPr/>
            </p14:nvContentPartPr>
            <p14:xfrm>
              <a:off x="2176843" y="5386153"/>
              <a:ext cx="5400" cy="73440"/>
            </p14:xfrm>
          </p:contentPart>
        </mc:Choice>
        <mc:Fallback xmlns="">
          <p:pic>
            <p:nvPicPr>
              <p:cNvPr id="440" name="Ink 439">
                <a:extLst>
                  <a:ext uri="{FF2B5EF4-FFF2-40B4-BE49-F238E27FC236}">
                    <a16:creationId xmlns:a16="http://schemas.microsoft.com/office/drawing/2014/main" id="{C66CBEF3-EDB4-411A-B73F-48E198E0EB9E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2167843" y="5377153"/>
                <a:ext cx="2304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441" name="Ink 440">
                <a:extLst>
                  <a:ext uri="{FF2B5EF4-FFF2-40B4-BE49-F238E27FC236}">
                    <a16:creationId xmlns:a16="http://schemas.microsoft.com/office/drawing/2014/main" id="{5D17B806-AA8A-4FA4-8CC6-D21B98CB04F4}"/>
                  </a:ext>
                </a:extLst>
              </p14:cNvPr>
              <p14:cNvContentPartPr/>
              <p14:nvPr/>
            </p14:nvContentPartPr>
            <p14:xfrm>
              <a:off x="2134003" y="5319913"/>
              <a:ext cx="32760" cy="19800"/>
            </p14:xfrm>
          </p:contentPart>
        </mc:Choice>
        <mc:Fallback xmlns="">
          <p:pic>
            <p:nvPicPr>
              <p:cNvPr id="441" name="Ink 440">
                <a:extLst>
                  <a:ext uri="{FF2B5EF4-FFF2-40B4-BE49-F238E27FC236}">
                    <a16:creationId xmlns:a16="http://schemas.microsoft.com/office/drawing/2014/main" id="{5D17B806-AA8A-4FA4-8CC6-D21B98CB04F4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2125003" y="5310913"/>
                <a:ext cx="5040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442" name="Ink 441">
                <a:extLst>
                  <a:ext uri="{FF2B5EF4-FFF2-40B4-BE49-F238E27FC236}">
                    <a16:creationId xmlns:a16="http://schemas.microsoft.com/office/drawing/2014/main" id="{AD0DC912-5F5F-4E49-916C-A7D0E52F412D}"/>
                  </a:ext>
                </a:extLst>
              </p14:cNvPr>
              <p14:cNvContentPartPr/>
              <p14:nvPr/>
            </p14:nvContentPartPr>
            <p14:xfrm>
              <a:off x="2245243" y="5399473"/>
              <a:ext cx="124920" cy="64800"/>
            </p14:xfrm>
          </p:contentPart>
        </mc:Choice>
        <mc:Fallback xmlns="">
          <p:pic>
            <p:nvPicPr>
              <p:cNvPr id="442" name="Ink 441">
                <a:extLst>
                  <a:ext uri="{FF2B5EF4-FFF2-40B4-BE49-F238E27FC236}">
                    <a16:creationId xmlns:a16="http://schemas.microsoft.com/office/drawing/2014/main" id="{AD0DC912-5F5F-4E49-916C-A7D0E52F412D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2236243" y="5390473"/>
                <a:ext cx="142560" cy="8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443" name="Ink 442">
                <a:extLst>
                  <a:ext uri="{FF2B5EF4-FFF2-40B4-BE49-F238E27FC236}">
                    <a16:creationId xmlns:a16="http://schemas.microsoft.com/office/drawing/2014/main" id="{D97489BC-CF79-4698-A361-511F72829546}"/>
                  </a:ext>
                </a:extLst>
              </p14:cNvPr>
              <p14:cNvContentPartPr/>
              <p14:nvPr/>
            </p14:nvContentPartPr>
            <p14:xfrm>
              <a:off x="2427043" y="5237473"/>
              <a:ext cx="161640" cy="199080"/>
            </p14:xfrm>
          </p:contentPart>
        </mc:Choice>
        <mc:Fallback xmlns="">
          <p:pic>
            <p:nvPicPr>
              <p:cNvPr id="443" name="Ink 442">
                <a:extLst>
                  <a:ext uri="{FF2B5EF4-FFF2-40B4-BE49-F238E27FC236}">
                    <a16:creationId xmlns:a16="http://schemas.microsoft.com/office/drawing/2014/main" id="{D97489BC-CF79-4698-A361-511F72829546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2418043" y="5228473"/>
                <a:ext cx="1792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465" name="Ink 464">
                <a:extLst>
                  <a:ext uri="{FF2B5EF4-FFF2-40B4-BE49-F238E27FC236}">
                    <a16:creationId xmlns:a16="http://schemas.microsoft.com/office/drawing/2014/main" id="{E5F62E32-0C6E-412E-B7A4-027B1A5DEEFE}"/>
                  </a:ext>
                </a:extLst>
              </p14:cNvPr>
              <p14:cNvContentPartPr/>
              <p14:nvPr/>
            </p14:nvContentPartPr>
            <p14:xfrm>
              <a:off x="2842843" y="5199673"/>
              <a:ext cx="1696680" cy="380880"/>
            </p14:xfrm>
          </p:contentPart>
        </mc:Choice>
        <mc:Fallback xmlns="">
          <p:pic>
            <p:nvPicPr>
              <p:cNvPr id="465" name="Ink 464">
                <a:extLst>
                  <a:ext uri="{FF2B5EF4-FFF2-40B4-BE49-F238E27FC236}">
                    <a16:creationId xmlns:a16="http://schemas.microsoft.com/office/drawing/2014/main" id="{E5F62E32-0C6E-412E-B7A4-027B1A5DEEFE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2833843" y="5190673"/>
                <a:ext cx="1714320" cy="39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470" name="Ink 469">
                <a:extLst>
                  <a:ext uri="{FF2B5EF4-FFF2-40B4-BE49-F238E27FC236}">
                    <a16:creationId xmlns:a16="http://schemas.microsoft.com/office/drawing/2014/main" id="{F7312A1B-C5C8-4231-A988-41CE59B2D343}"/>
                  </a:ext>
                </a:extLst>
              </p14:cNvPr>
              <p14:cNvContentPartPr/>
              <p14:nvPr/>
            </p14:nvContentPartPr>
            <p14:xfrm>
              <a:off x="63643" y="5911033"/>
              <a:ext cx="165960" cy="156960"/>
            </p14:xfrm>
          </p:contentPart>
        </mc:Choice>
        <mc:Fallback xmlns="">
          <p:pic>
            <p:nvPicPr>
              <p:cNvPr id="470" name="Ink 469">
                <a:extLst>
                  <a:ext uri="{FF2B5EF4-FFF2-40B4-BE49-F238E27FC236}">
                    <a16:creationId xmlns:a16="http://schemas.microsoft.com/office/drawing/2014/main" id="{F7312A1B-C5C8-4231-A988-41CE59B2D343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54643" y="5902033"/>
                <a:ext cx="18360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475" name="Ink 474">
                <a:extLst>
                  <a:ext uri="{FF2B5EF4-FFF2-40B4-BE49-F238E27FC236}">
                    <a16:creationId xmlns:a16="http://schemas.microsoft.com/office/drawing/2014/main" id="{DB349AD8-D5FC-4367-87CD-CF289FA9D485}"/>
                  </a:ext>
                </a:extLst>
              </p14:cNvPr>
              <p14:cNvContentPartPr/>
              <p14:nvPr/>
            </p14:nvContentPartPr>
            <p14:xfrm>
              <a:off x="418603" y="5928313"/>
              <a:ext cx="421920" cy="98280"/>
            </p14:xfrm>
          </p:contentPart>
        </mc:Choice>
        <mc:Fallback xmlns="">
          <p:pic>
            <p:nvPicPr>
              <p:cNvPr id="475" name="Ink 474">
                <a:extLst>
                  <a:ext uri="{FF2B5EF4-FFF2-40B4-BE49-F238E27FC236}">
                    <a16:creationId xmlns:a16="http://schemas.microsoft.com/office/drawing/2014/main" id="{DB349AD8-D5FC-4367-87CD-CF289FA9D485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409603" y="5919313"/>
                <a:ext cx="439560" cy="11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478" name="Ink 477">
                <a:extLst>
                  <a:ext uri="{FF2B5EF4-FFF2-40B4-BE49-F238E27FC236}">
                    <a16:creationId xmlns:a16="http://schemas.microsoft.com/office/drawing/2014/main" id="{BBCD9459-6E89-4837-91F2-A8FE108F6F0E}"/>
                  </a:ext>
                </a:extLst>
              </p14:cNvPr>
              <p14:cNvContentPartPr/>
              <p14:nvPr/>
            </p14:nvContentPartPr>
            <p14:xfrm>
              <a:off x="1092883" y="5822113"/>
              <a:ext cx="100080" cy="177840"/>
            </p14:xfrm>
          </p:contentPart>
        </mc:Choice>
        <mc:Fallback xmlns="">
          <p:pic>
            <p:nvPicPr>
              <p:cNvPr id="478" name="Ink 477">
                <a:extLst>
                  <a:ext uri="{FF2B5EF4-FFF2-40B4-BE49-F238E27FC236}">
                    <a16:creationId xmlns:a16="http://schemas.microsoft.com/office/drawing/2014/main" id="{BBCD9459-6E89-4837-91F2-A8FE108F6F0E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1083883" y="5813113"/>
                <a:ext cx="11772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479" name="Ink 478">
                <a:extLst>
                  <a:ext uri="{FF2B5EF4-FFF2-40B4-BE49-F238E27FC236}">
                    <a16:creationId xmlns:a16="http://schemas.microsoft.com/office/drawing/2014/main" id="{25529C51-C0F1-45B0-92FB-E0949C9FA372}"/>
                  </a:ext>
                </a:extLst>
              </p14:cNvPr>
              <p14:cNvContentPartPr/>
              <p14:nvPr/>
            </p14:nvContentPartPr>
            <p14:xfrm>
              <a:off x="1263523" y="5833633"/>
              <a:ext cx="96840" cy="164160"/>
            </p14:xfrm>
          </p:contentPart>
        </mc:Choice>
        <mc:Fallback xmlns="">
          <p:pic>
            <p:nvPicPr>
              <p:cNvPr id="479" name="Ink 478">
                <a:extLst>
                  <a:ext uri="{FF2B5EF4-FFF2-40B4-BE49-F238E27FC236}">
                    <a16:creationId xmlns:a16="http://schemas.microsoft.com/office/drawing/2014/main" id="{25529C51-C0F1-45B0-92FB-E0949C9FA372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1254523" y="5824633"/>
                <a:ext cx="11448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480" name="Ink 479">
                <a:extLst>
                  <a:ext uri="{FF2B5EF4-FFF2-40B4-BE49-F238E27FC236}">
                    <a16:creationId xmlns:a16="http://schemas.microsoft.com/office/drawing/2014/main" id="{DA3FE418-1A54-4DA2-915A-1490E3D2EE90}"/>
                  </a:ext>
                </a:extLst>
              </p14:cNvPr>
              <p14:cNvContentPartPr/>
              <p14:nvPr/>
            </p14:nvContentPartPr>
            <p14:xfrm>
              <a:off x="1429483" y="5908873"/>
              <a:ext cx="70920" cy="79200"/>
            </p14:xfrm>
          </p:contentPart>
        </mc:Choice>
        <mc:Fallback xmlns="">
          <p:pic>
            <p:nvPicPr>
              <p:cNvPr id="480" name="Ink 479">
                <a:extLst>
                  <a:ext uri="{FF2B5EF4-FFF2-40B4-BE49-F238E27FC236}">
                    <a16:creationId xmlns:a16="http://schemas.microsoft.com/office/drawing/2014/main" id="{DA3FE418-1A54-4DA2-915A-1490E3D2EE90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1420483" y="5899873"/>
                <a:ext cx="8856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481" name="Ink 480">
                <a:extLst>
                  <a:ext uri="{FF2B5EF4-FFF2-40B4-BE49-F238E27FC236}">
                    <a16:creationId xmlns:a16="http://schemas.microsoft.com/office/drawing/2014/main" id="{33DAAF3B-5BC4-401E-9128-A76F152F6260}"/>
                  </a:ext>
                </a:extLst>
              </p14:cNvPr>
              <p14:cNvContentPartPr/>
              <p14:nvPr/>
            </p14:nvContentPartPr>
            <p14:xfrm>
              <a:off x="1752763" y="5901673"/>
              <a:ext cx="72720" cy="78480"/>
            </p14:xfrm>
          </p:contentPart>
        </mc:Choice>
        <mc:Fallback xmlns="">
          <p:pic>
            <p:nvPicPr>
              <p:cNvPr id="481" name="Ink 480">
                <a:extLst>
                  <a:ext uri="{FF2B5EF4-FFF2-40B4-BE49-F238E27FC236}">
                    <a16:creationId xmlns:a16="http://schemas.microsoft.com/office/drawing/2014/main" id="{33DAAF3B-5BC4-401E-9128-A76F152F6260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1743763" y="5892673"/>
                <a:ext cx="90360" cy="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485" name="Ink 484">
                <a:extLst>
                  <a:ext uri="{FF2B5EF4-FFF2-40B4-BE49-F238E27FC236}">
                    <a16:creationId xmlns:a16="http://schemas.microsoft.com/office/drawing/2014/main" id="{73A8837F-49D7-493F-A425-776598715652}"/>
                  </a:ext>
                </a:extLst>
              </p14:cNvPr>
              <p14:cNvContentPartPr/>
              <p14:nvPr/>
            </p14:nvContentPartPr>
            <p14:xfrm>
              <a:off x="1895323" y="5892673"/>
              <a:ext cx="306720" cy="99720"/>
            </p14:xfrm>
          </p:contentPart>
        </mc:Choice>
        <mc:Fallback xmlns="">
          <p:pic>
            <p:nvPicPr>
              <p:cNvPr id="485" name="Ink 484">
                <a:extLst>
                  <a:ext uri="{FF2B5EF4-FFF2-40B4-BE49-F238E27FC236}">
                    <a16:creationId xmlns:a16="http://schemas.microsoft.com/office/drawing/2014/main" id="{73A8837F-49D7-493F-A425-776598715652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1886323" y="5883673"/>
                <a:ext cx="32436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488" name="Ink 487">
                <a:extLst>
                  <a:ext uri="{FF2B5EF4-FFF2-40B4-BE49-F238E27FC236}">
                    <a16:creationId xmlns:a16="http://schemas.microsoft.com/office/drawing/2014/main" id="{93DBFC87-B676-45E3-8076-F73829574E3F}"/>
                  </a:ext>
                </a:extLst>
              </p14:cNvPr>
              <p14:cNvContentPartPr/>
              <p14:nvPr/>
            </p14:nvContentPartPr>
            <p14:xfrm>
              <a:off x="2289523" y="5758753"/>
              <a:ext cx="151200" cy="222120"/>
            </p14:xfrm>
          </p:contentPart>
        </mc:Choice>
        <mc:Fallback xmlns="">
          <p:pic>
            <p:nvPicPr>
              <p:cNvPr id="488" name="Ink 487">
                <a:extLst>
                  <a:ext uri="{FF2B5EF4-FFF2-40B4-BE49-F238E27FC236}">
                    <a16:creationId xmlns:a16="http://schemas.microsoft.com/office/drawing/2014/main" id="{93DBFC87-B676-45E3-8076-F73829574E3F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2280523" y="5749753"/>
                <a:ext cx="168840" cy="23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489" name="Ink 488">
                <a:extLst>
                  <a:ext uri="{FF2B5EF4-FFF2-40B4-BE49-F238E27FC236}">
                    <a16:creationId xmlns:a16="http://schemas.microsoft.com/office/drawing/2014/main" id="{37F9473C-8D06-4984-BF15-9EBB693BDCF5}"/>
                  </a:ext>
                </a:extLst>
              </p14:cNvPr>
              <p14:cNvContentPartPr/>
              <p14:nvPr/>
            </p14:nvContentPartPr>
            <p14:xfrm>
              <a:off x="2562763" y="5764153"/>
              <a:ext cx="168480" cy="286560"/>
            </p14:xfrm>
          </p:contentPart>
        </mc:Choice>
        <mc:Fallback xmlns="">
          <p:pic>
            <p:nvPicPr>
              <p:cNvPr id="489" name="Ink 488">
                <a:extLst>
                  <a:ext uri="{FF2B5EF4-FFF2-40B4-BE49-F238E27FC236}">
                    <a16:creationId xmlns:a16="http://schemas.microsoft.com/office/drawing/2014/main" id="{37F9473C-8D06-4984-BF15-9EBB693BDCF5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2553763" y="5755153"/>
                <a:ext cx="186120" cy="30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490" name="Ink 489">
                <a:extLst>
                  <a:ext uri="{FF2B5EF4-FFF2-40B4-BE49-F238E27FC236}">
                    <a16:creationId xmlns:a16="http://schemas.microsoft.com/office/drawing/2014/main" id="{133752B3-49DA-4076-9FD8-996A3269C99B}"/>
                  </a:ext>
                </a:extLst>
              </p14:cNvPr>
              <p14:cNvContentPartPr/>
              <p14:nvPr/>
            </p14:nvContentPartPr>
            <p14:xfrm>
              <a:off x="2750683" y="5908513"/>
              <a:ext cx="130320" cy="61200"/>
            </p14:xfrm>
          </p:contentPart>
        </mc:Choice>
        <mc:Fallback xmlns="">
          <p:pic>
            <p:nvPicPr>
              <p:cNvPr id="490" name="Ink 489">
                <a:extLst>
                  <a:ext uri="{FF2B5EF4-FFF2-40B4-BE49-F238E27FC236}">
                    <a16:creationId xmlns:a16="http://schemas.microsoft.com/office/drawing/2014/main" id="{133752B3-49DA-4076-9FD8-996A3269C99B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2741683" y="5899513"/>
                <a:ext cx="14796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491" name="Ink 490">
                <a:extLst>
                  <a:ext uri="{FF2B5EF4-FFF2-40B4-BE49-F238E27FC236}">
                    <a16:creationId xmlns:a16="http://schemas.microsoft.com/office/drawing/2014/main" id="{DBA30FB2-B4BA-43C8-B15A-007581B1B85E}"/>
                  </a:ext>
                </a:extLst>
              </p14:cNvPr>
              <p14:cNvContentPartPr/>
              <p14:nvPr/>
            </p14:nvContentPartPr>
            <p14:xfrm>
              <a:off x="2938963" y="5895913"/>
              <a:ext cx="110520" cy="67320"/>
            </p14:xfrm>
          </p:contentPart>
        </mc:Choice>
        <mc:Fallback xmlns="">
          <p:pic>
            <p:nvPicPr>
              <p:cNvPr id="491" name="Ink 490">
                <a:extLst>
                  <a:ext uri="{FF2B5EF4-FFF2-40B4-BE49-F238E27FC236}">
                    <a16:creationId xmlns:a16="http://schemas.microsoft.com/office/drawing/2014/main" id="{DBA30FB2-B4BA-43C8-B15A-007581B1B85E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2929963" y="5886913"/>
                <a:ext cx="12816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501" name="Ink 500">
                <a:extLst>
                  <a:ext uri="{FF2B5EF4-FFF2-40B4-BE49-F238E27FC236}">
                    <a16:creationId xmlns:a16="http://schemas.microsoft.com/office/drawing/2014/main" id="{A0C39AF5-0280-4F96-81D4-FE4CC79860EF}"/>
                  </a:ext>
                </a:extLst>
              </p14:cNvPr>
              <p14:cNvContentPartPr/>
              <p14:nvPr/>
            </p14:nvContentPartPr>
            <p14:xfrm>
              <a:off x="3121483" y="5733553"/>
              <a:ext cx="514080" cy="248040"/>
            </p14:xfrm>
          </p:contentPart>
        </mc:Choice>
        <mc:Fallback xmlns="">
          <p:pic>
            <p:nvPicPr>
              <p:cNvPr id="501" name="Ink 500">
                <a:extLst>
                  <a:ext uri="{FF2B5EF4-FFF2-40B4-BE49-F238E27FC236}">
                    <a16:creationId xmlns:a16="http://schemas.microsoft.com/office/drawing/2014/main" id="{A0C39AF5-0280-4F96-81D4-FE4CC79860EF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3112483" y="5724553"/>
                <a:ext cx="531720" cy="26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502" name="Ink 501">
                <a:extLst>
                  <a:ext uri="{FF2B5EF4-FFF2-40B4-BE49-F238E27FC236}">
                    <a16:creationId xmlns:a16="http://schemas.microsoft.com/office/drawing/2014/main" id="{AE3EF4B1-69BE-45BA-8AF7-FC26E95C7C42}"/>
                  </a:ext>
                </a:extLst>
              </p14:cNvPr>
              <p14:cNvContentPartPr/>
              <p14:nvPr/>
            </p14:nvContentPartPr>
            <p14:xfrm>
              <a:off x="3873163" y="5900953"/>
              <a:ext cx="74880" cy="74160"/>
            </p14:xfrm>
          </p:contentPart>
        </mc:Choice>
        <mc:Fallback xmlns="">
          <p:pic>
            <p:nvPicPr>
              <p:cNvPr id="502" name="Ink 501">
                <a:extLst>
                  <a:ext uri="{FF2B5EF4-FFF2-40B4-BE49-F238E27FC236}">
                    <a16:creationId xmlns:a16="http://schemas.microsoft.com/office/drawing/2014/main" id="{AE3EF4B1-69BE-45BA-8AF7-FC26E95C7C42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3864163" y="5891953"/>
                <a:ext cx="9252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503" name="Ink 502">
                <a:extLst>
                  <a:ext uri="{FF2B5EF4-FFF2-40B4-BE49-F238E27FC236}">
                    <a16:creationId xmlns:a16="http://schemas.microsoft.com/office/drawing/2014/main" id="{25B3F4E7-B423-40A8-98E2-76FAF7877BB4}"/>
                  </a:ext>
                </a:extLst>
              </p14:cNvPr>
              <p14:cNvContentPartPr/>
              <p14:nvPr/>
            </p14:nvContentPartPr>
            <p14:xfrm>
              <a:off x="4008163" y="5898433"/>
              <a:ext cx="134640" cy="77400"/>
            </p14:xfrm>
          </p:contentPart>
        </mc:Choice>
        <mc:Fallback xmlns="">
          <p:pic>
            <p:nvPicPr>
              <p:cNvPr id="503" name="Ink 502">
                <a:extLst>
                  <a:ext uri="{FF2B5EF4-FFF2-40B4-BE49-F238E27FC236}">
                    <a16:creationId xmlns:a16="http://schemas.microsoft.com/office/drawing/2014/main" id="{25B3F4E7-B423-40A8-98E2-76FAF7877BB4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3999163" y="5889433"/>
                <a:ext cx="152280" cy="9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508" name="Ink 507">
                <a:extLst>
                  <a:ext uri="{FF2B5EF4-FFF2-40B4-BE49-F238E27FC236}">
                    <a16:creationId xmlns:a16="http://schemas.microsoft.com/office/drawing/2014/main" id="{08AD0BCF-54FB-4B17-BECD-B3CFBCEBD79E}"/>
                  </a:ext>
                </a:extLst>
              </p14:cNvPr>
              <p14:cNvContentPartPr/>
              <p14:nvPr/>
            </p14:nvContentPartPr>
            <p14:xfrm>
              <a:off x="4387243" y="5841913"/>
              <a:ext cx="172800" cy="144360"/>
            </p14:xfrm>
          </p:contentPart>
        </mc:Choice>
        <mc:Fallback xmlns="">
          <p:pic>
            <p:nvPicPr>
              <p:cNvPr id="508" name="Ink 507">
                <a:extLst>
                  <a:ext uri="{FF2B5EF4-FFF2-40B4-BE49-F238E27FC236}">
                    <a16:creationId xmlns:a16="http://schemas.microsoft.com/office/drawing/2014/main" id="{08AD0BCF-54FB-4B17-BECD-B3CFBCEBD79E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4378243" y="5832913"/>
                <a:ext cx="19044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513" name="Ink 512">
                <a:extLst>
                  <a:ext uri="{FF2B5EF4-FFF2-40B4-BE49-F238E27FC236}">
                    <a16:creationId xmlns:a16="http://schemas.microsoft.com/office/drawing/2014/main" id="{FFF01848-BF56-454A-B01B-A456380B749C}"/>
                  </a:ext>
                </a:extLst>
              </p14:cNvPr>
              <p14:cNvContentPartPr/>
              <p14:nvPr/>
            </p14:nvContentPartPr>
            <p14:xfrm>
              <a:off x="429043" y="6230353"/>
              <a:ext cx="377640" cy="192960"/>
            </p14:xfrm>
          </p:contentPart>
        </mc:Choice>
        <mc:Fallback xmlns="">
          <p:pic>
            <p:nvPicPr>
              <p:cNvPr id="513" name="Ink 512">
                <a:extLst>
                  <a:ext uri="{FF2B5EF4-FFF2-40B4-BE49-F238E27FC236}">
                    <a16:creationId xmlns:a16="http://schemas.microsoft.com/office/drawing/2014/main" id="{FFF01848-BF56-454A-B01B-A456380B749C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420043" y="6221353"/>
                <a:ext cx="395280" cy="21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514" name="Ink 513">
                <a:extLst>
                  <a:ext uri="{FF2B5EF4-FFF2-40B4-BE49-F238E27FC236}">
                    <a16:creationId xmlns:a16="http://schemas.microsoft.com/office/drawing/2014/main" id="{C10D5804-1343-4E93-97BB-B90D0DA07D62}"/>
                  </a:ext>
                </a:extLst>
              </p14:cNvPr>
              <p14:cNvContentPartPr/>
              <p14:nvPr/>
            </p14:nvContentPartPr>
            <p14:xfrm>
              <a:off x="940963" y="6337273"/>
              <a:ext cx="78480" cy="80280"/>
            </p14:xfrm>
          </p:contentPart>
        </mc:Choice>
        <mc:Fallback xmlns="">
          <p:pic>
            <p:nvPicPr>
              <p:cNvPr id="514" name="Ink 513">
                <a:extLst>
                  <a:ext uri="{FF2B5EF4-FFF2-40B4-BE49-F238E27FC236}">
                    <a16:creationId xmlns:a16="http://schemas.microsoft.com/office/drawing/2014/main" id="{C10D5804-1343-4E93-97BB-B90D0DA07D62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931963" y="6328273"/>
                <a:ext cx="96120" cy="9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520" name="Ink 519">
                <a:extLst>
                  <a:ext uri="{FF2B5EF4-FFF2-40B4-BE49-F238E27FC236}">
                    <a16:creationId xmlns:a16="http://schemas.microsoft.com/office/drawing/2014/main" id="{D9D2E690-AE2D-438C-865F-A9E64DF262CB}"/>
                  </a:ext>
                </a:extLst>
              </p14:cNvPr>
              <p14:cNvContentPartPr/>
              <p14:nvPr/>
            </p14:nvContentPartPr>
            <p14:xfrm>
              <a:off x="1077403" y="6244393"/>
              <a:ext cx="376200" cy="304200"/>
            </p14:xfrm>
          </p:contentPart>
        </mc:Choice>
        <mc:Fallback xmlns="">
          <p:pic>
            <p:nvPicPr>
              <p:cNvPr id="520" name="Ink 519">
                <a:extLst>
                  <a:ext uri="{FF2B5EF4-FFF2-40B4-BE49-F238E27FC236}">
                    <a16:creationId xmlns:a16="http://schemas.microsoft.com/office/drawing/2014/main" id="{D9D2E690-AE2D-438C-865F-A9E64DF262CB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1068403" y="6235393"/>
                <a:ext cx="39384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527" name="Ink 526">
                <a:extLst>
                  <a:ext uri="{FF2B5EF4-FFF2-40B4-BE49-F238E27FC236}">
                    <a16:creationId xmlns:a16="http://schemas.microsoft.com/office/drawing/2014/main" id="{9083F30A-03CA-4CAB-8477-505815642FC6}"/>
                  </a:ext>
                </a:extLst>
              </p14:cNvPr>
              <p14:cNvContentPartPr/>
              <p14:nvPr/>
            </p14:nvContentPartPr>
            <p14:xfrm>
              <a:off x="1651243" y="6263833"/>
              <a:ext cx="671040" cy="182520"/>
            </p14:xfrm>
          </p:contentPart>
        </mc:Choice>
        <mc:Fallback xmlns="">
          <p:pic>
            <p:nvPicPr>
              <p:cNvPr id="527" name="Ink 526">
                <a:extLst>
                  <a:ext uri="{FF2B5EF4-FFF2-40B4-BE49-F238E27FC236}">
                    <a16:creationId xmlns:a16="http://schemas.microsoft.com/office/drawing/2014/main" id="{9083F30A-03CA-4CAB-8477-505815642FC6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1642243" y="6254833"/>
                <a:ext cx="68868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671" name="Ink 670">
                <a:extLst>
                  <a:ext uri="{FF2B5EF4-FFF2-40B4-BE49-F238E27FC236}">
                    <a16:creationId xmlns:a16="http://schemas.microsoft.com/office/drawing/2014/main" id="{6F764895-8C1A-4D07-8663-8E24715FB70F}"/>
                  </a:ext>
                </a:extLst>
              </p14:cNvPr>
              <p14:cNvContentPartPr/>
              <p14:nvPr/>
            </p14:nvContentPartPr>
            <p14:xfrm>
              <a:off x="4747963" y="5058193"/>
              <a:ext cx="4050360" cy="1487160"/>
            </p14:xfrm>
          </p:contentPart>
        </mc:Choice>
        <mc:Fallback xmlns="">
          <p:pic>
            <p:nvPicPr>
              <p:cNvPr id="671" name="Ink 670">
                <a:extLst>
                  <a:ext uri="{FF2B5EF4-FFF2-40B4-BE49-F238E27FC236}">
                    <a16:creationId xmlns:a16="http://schemas.microsoft.com/office/drawing/2014/main" id="{6F764895-8C1A-4D07-8663-8E24715FB70F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4738963" y="5049193"/>
                <a:ext cx="4068000" cy="150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39495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0ABDE3-2218-4C26-87BF-F18633BC9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Grover </a:t>
            </a:r>
            <a:r>
              <a:rPr lang="de-DE" dirty="0" err="1"/>
              <a:t>algorithm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B3D068-C8B9-42A6-8E9B-9945B56E6C39}"/>
              </a:ext>
            </a:extLst>
          </p:cNvPr>
          <p:cNvSpPr txBox="1"/>
          <p:nvPr/>
        </p:nvSpPr>
        <p:spPr>
          <a:xfrm>
            <a:off x="0" y="1249363"/>
            <a:ext cx="914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With</a:t>
            </a:r>
            <a:r>
              <a:rPr lang="de-DE" dirty="0"/>
              <a:t> a </a:t>
            </a:r>
            <a:r>
              <a:rPr lang="de-DE" dirty="0" err="1"/>
              <a:t>quantum</a:t>
            </a:r>
            <a:r>
              <a:rPr lang="de-DE" dirty="0"/>
              <a:t> </a:t>
            </a:r>
            <a:r>
              <a:rPr lang="de-DE" dirty="0" err="1"/>
              <a:t>computer</a:t>
            </a:r>
            <a:r>
              <a:rPr lang="de-DE" dirty="0"/>
              <a:t>,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(in a sense) </a:t>
            </a:r>
            <a:r>
              <a:rPr lang="de-DE" dirty="0" err="1"/>
              <a:t>calculate</a:t>
            </a:r>
            <a:r>
              <a:rPr lang="de-DE" dirty="0"/>
              <a:t> a </a:t>
            </a:r>
            <a:r>
              <a:rPr lang="de-DE" dirty="0" err="1"/>
              <a:t>function</a:t>
            </a:r>
            <a:r>
              <a:rPr lang="de-DE" dirty="0"/>
              <a:t> for all possible </a:t>
            </a:r>
            <a:r>
              <a:rPr lang="de-DE" dirty="0" err="1"/>
              <a:t>inputs</a:t>
            </a:r>
            <a:r>
              <a:rPr lang="de-DE" dirty="0"/>
              <a:t> in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sweep</a:t>
            </a:r>
            <a:r>
              <a:rPr lang="de-DE" dirty="0"/>
              <a:t>. </a:t>
            </a:r>
            <a:r>
              <a:rPr lang="de-DE" dirty="0" err="1"/>
              <a:t>However</a:t>
            </a:r>
            <a:r>
              <a:rPr lang="de-DE" dirty="0"/>
              <a:t>…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quite</a:t>
            </a:r>
            <a:r>
              <a:rPr lang="de-DE" dirty="0"/>
              <a:t> </a:t>
            </a:r>
            <a:r>
              <a:rPr lang="de-DE" dirty="0" err="1"/>
              <a:t>useless</a:t>
            </a:r>
            <a:r>
              <a:rPr lang="de-DE" dirty="0"/>
              <a:t>, </a:t>
            </a:r>
            <a:r>
              <a:rPr lang="de-DE" dirty="0" err="1"/>
              <a:t>because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only</a:t>
            </a:r>
            <a:r>
              <a:rPr lang="de-DE" dirty="0"/>
              <a:t> </a:t>
            </a:r>
            <a:r>
              <a:rPr lang="de-DE" dirty="0" err="1"/>
              <a:t>measure</a:t>
            </a:r>
            <a:r>
              <a:rPr lang="de-DE" dirty="0"/>
              <a:t> </a:t>
            </a:r>
            <a:r>
              <a:rPr lang="de-DE" u="sng" dirty="0" err="1"/>
              <a:t>one</a:t>
            </a:r>
            <a:r>
              <a:rPr lang="de-DE" dirty="0"/>
              <a:t> </a:t>
            </a:r>
            <a:r>
              <a:rPr lang="de-DE" dirty="0" err="1"/>
              <a:t>result</a:t>
            </a:r>
            <a:r>
              <a:rPr lang="de-DE" dirty="0"/>
              <a:t>.</a:t>
            </a:r>
          </a:p>
          <a:p>
            <a:r>
              <a:rPr lang="de-DE" dirty="0"/>
              <a:t>O</a:t>
            </a:r>
            <a:r>
              <a:rPr lang="en-US" dirty="0"/>
              <a:t>ne idea is… “amplify” the desired result, so that when we measure, we have a good likelihood to measure the desired result.</a:t>
            </a:r>
          </a:p>
          <a:p>
            <a:endParaRPr lang="de-DE" dirty="0"/>
          </a:p>
          <a:p>
            <a:endParaRPr lang="de-DE" dirty="0"/>
          </a:p>
          <a:p>
            <a:pPr marL="342900" indent="-342900">
              <a:buAutoNum type="arabicParenBoth"/>
            </a:pPr>
            <a:r>
              <a:rPr lang="en-US" dirty="0"/>
              <a:t>Prepare a register to contain a superposition of all possible inputs  x</a:t>
            </a:r>
            <a:r>
              <a:rPr lang="en-US" baseline="-25000" dirty="0"/>
              <a:t>i</a:t>
            </a:r>
            <a:r>
              <a:rPr lang="en-US" dirty="0"/>
              <a:t> ∈ [0...2</a:t>
            </a:r>
            <a:r>
              <a:rPr lang="en-US" baseline="30000" dirty="0"/>
              <a:t>n−1</a:t>
            </a:r>
            <a:r>
              <a:rPr lang="en-US" dirty="0"/>
              <a:t>]</a:t>
            </a:r>
          </a:p>
          <a:p>
            <a:pPr marL="342900" indent="-342900">
              <a:buAutoNum type="arabicParenBoth"/>
            </a:pPr>
            <a:r>
              <a:rPr lang="de-DE" dirty="0"/>
              <a:t>C</a:t>
            </a:r>
            <a:r>
              <a:rPr lang="en-US" dirty="0" err="1"/>
              <a:t>ompute</a:t>
            </a:r>
            <a:r>
              <a:rPr lang="en-US" dirty="0"/>
              <a:t> P(x</a:t>
            </a:r>
            <a:r>
              <a:rPr lang="en-US" baseline="-25000" dirty="0"/>
              <a:t>i</a:t>
            </a:r>
            <a:r>
              <a:rPr lang="en-US" dirty="0"/>
              <a:t>) on this register   	</a:t>
            </a:r>
            <a:r>
              <a:rPr lang="en-US" dirty="0">
                <a:solidFill>
                  <a:srgbClr val="00B050"/>
                </a:solidFill>
              </a:rPr>
              <a:t>Oracle function</a:t>
            </a:r>
            <a:br>
              <a:rPr lang="en-US" dirty="0">
                <a:solidFill>
                  <a:srgbClr val="00B050"/>
                </a:solidFill>
              </a:rPr>
            </a:br>
            <a:r>
              <a:rPr lang="en-US" dirty="0">
                <a:solidFill>
                  <a:srgbClr val="00B050"/>
                </a:solidFill>
              </a:rPr>
              <a:t>P is 1 if it is a good state, and 0 otherwise</a:t>
            </a:r>
          </a:p>
          <a:p>
            <a:pPr marL="342900" indent="-342900">
              <a:buAutoNum type="arabicParenBoth"/>
            </a:pPr>
            <a:r>
              <a:rPr lang="de-DE" dirty="0" err="1"/>
              <a:t>Apply</a:t>
            </a:r>
            <a:r>
              <a:rPr lang="de-DE" dirty="0"/>
              <a:t> </a:t>
            </a:r>
            <a:r>
              <a:rPr lang="de-DE" dirty="0" err="1"/>
              <a:t>Grover‘s</a:t>
            </a:r>
            <a:r>
              <a:rPr lang="de-DE" dirty="0"/>
              <a:t> </a:t>
            </a:r>
            <a:r>
              <a:rPr lang="de-DE" dirty="0" err="1"/>
              <a:t>algorithm</a:t>
            </a:r>
            <a:r>
              <a:rPr lang="de-DE" dirty="0"/>
              <a:t> to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which</a:t>
            </a:r>
            <a:r>
              <a:rPr lang="de-DE" dirty="0"/>
              <a:t> </a:t>
            </a:r>
            <a:r>
              <a:rPr lang="de-DE" dirty="0" err="1"/>
              <a:t>amplifi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„</a:t>
            </a:r>
            <a:r>
              <a:rPr lang="de-DE" dirty="0" err="1"/>
              <a:t>good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“ (but </a:t>
            </a:r>
            <a:r>
              <a:rPr lang="de-DE" dirty="0" err="1"/>
              <a:t>is</a:t>
            </a:r>
            <a:r>
              <a:rPr lang="de-DE" dirty="0"/>
              <a:t> a </a:t>
            </a:r>
            <a:r>
              <a:rPr lang="de-DE" dirty="0" err="1"/>
              <a:t>unitary</a:t>
            </a:r>
            <a:r>
              <a:rPr lang="de-DE" dirty="0"/>
              <a:t> </a:t>
            </a:r>
            <a:r>
              <a:rPr lang="de-DE" dirty="0" err="1"/>
              <a:t>transform</a:t>
            </a:r>
            <a:r>
              <a:rPr lang="de-DE" dirty="0"/>
              <a:t>!)</a:t>
            </a:r>
            <a:br>
              <a:rPr lang="de-DE" dirty="0"/>
            </a:br>
            <a:br>
              <a:rPr lang="de-DE" dirty="0"/>
            </a:br>
            <a:br>
              <a:rPr lang="de-DE" dirty="0"/>
            </a:br>
            <a:br>
              <a:rPr lang="de-DE" dirty="0"/>
            </a:br>
            <a:br>
              <a:rPr lang="de-DE" dirty="0"/>
            </a:br>
            <a:br>
              <a:rPr lang="de-DE" dirty="0"/>
            </a:br>
            <a:endParaRPr lang="de-DE" dirty="0"/>
          </a:p>
          <a:p>
            <a:pPr marL="342900" indent="-342900">
              <a:buAutoNum type="arabicParenBoth"/>
            </a:pPr>
            <a:r>
              <a:rPr lang="de-DE" dirty="0"/>
              <a:t>Repeat </a:t>
            </a:r>
            <a:r>
              <a:rPr lang="de-DE" dirty="0" err="1"/>
              <a:t>from</a:t>
            </a:r>
            <a:r>
              <a:rPr lang="de-DE" dirty="0"/>
              <a:t> (2) a </a:t>
            </a:r>
            <a:r>
              <a:rPr lang="de-DE" dirty="0" err="1"/>
              <a:t>certain</a:t>
            </a:r>
            <a:r>
              <a:rPr lang="de-DE" dirty="0"/>
              <a:t> </a:t>
            </a:r>
            <a:r>
              <a:rPr lang="de-DE" dirty="0" err="1"/>
              <a:t>number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time</a:t>
            </a:r>
          </a:p>
          <a:p>
            <a:pPr marL="342900" indent="-342900">
              <a:buAutoNum type="arabicParenBoth"/>
            </a:pPr>
            <a:r>
              <a:rPr lang="de-DE" dirty="0"/>
              <a:t>Read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sult</a:t>
            </a:r>
            <a:br>
              <a:rPr lang="de-DE" dirty="0"/>
            </a:br>
            <a:r>
              <a:rPr lang="en-US" dirty="0"/>
              <a:t> </a:t>
            </a:r>
            <a:endParaRPr lang="de-D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590342-DAC1-4ABA-A17A-196FC57158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1243" y="3897254"/>
            <a:ext cx="4552950" cy="13620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EF67342-A285-4DF4-8F5A-34B7DDEFB3DD}"/>
              </a:ext>
            </a:extLst>
          </p:cNvPr>
          <p:cNvSpPr txBox="1"/>
          <p:nvPr/>
        </p:nvSpPr>
        <p:spPr>
          <a:xfrm>
            <a:off x="4398963" y="6211471"/>
            <a:ext cx="4552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arxiv.org/pdf/quant-ph/9809016.pdf</a:t>
            </a:r>
            <a:r>
              <a:rPr lang="en-US" dirty="0"/>
              <a:t> sec. 7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1FF2CA2-7550-41D9-A2AD-2EF2210BC6C5}"/>
                  </a:ext>
                </a:extLst>
              </p14:cNvPr>
              <p14:cNvContentPartPr/>
              <p14:nvPr/>
            </p14:nvContentPartPr>
            <p14:xfrm>
              <a:off x="5568403" y="5325673"/>
              <a:ext cx="261000" cy="1389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1FF2CA2-7550-41D9-A2AD-2EF2210BC6C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59403" y="5316673"/>
                <a:ext cx="27864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14A5BD4-328D-41C1-BDA4-E9D2E82EA7D9}"/>
                  </a:ext>
                </a:extLst>
              </p14:cNvPr>
              <p14:cNvContentPartPr/>
              <p14:nvPr/>
            </p14:nvContentPartPr>
            <p14:xfrm>
              <a:off x="5519083" y="5520433"/>
              <a:ext cx="315360" cy="8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14A5BD4-328D-41C1-BDA4-E9D2E82EA7D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510083" y="5511433"/>
                <a:ext cx="333000" cy="2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5382EDF8-DD3E-4C5C-953D-F51C313A763C}"/>
                  </a:ext>
                </a:extLst>
              </p14:cNvPr>
              <p14:cNvContentPartPr/>
              <p14:nvPr/>
            </p14:nvContentPartPr>
            <p14:xfrm>
              <a:off x="5600443" y="5580193"/>
              <a:ext cx="123840" cy="1558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5382EDF8-DD3E-4C5C-953D-F51C313A763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591443" y="5571193"/>
                <a:ext cx="141480" cy="17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FAFA8B2B-DBF0-4622-9AC9-D6163515D76E}"/>
                  </a:ext>
                </a:extLst>
              </p14:cNvPr>
              <p14:cNvContentPartPr/>
              <p14:nvPr/>
            </p14:nvContentPartPr>
            <p14:xfrm>
              <a:off x="5979523" y="5242153"/>
              <a:ext cx="758880" cy="5587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FAFA8B2B-DBF0-4622-9AC9-D6163515D76E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70523" y="5233153"/>
                <a:ext cx="776520" cy="57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DF0163B6-FB32-4BC5-9CC6-CE0416FFD0E1}"/>
                  </a:ext>
                </a:extLst>
              </p14:cNvPr>
              <p14:cNvContentPartPr/>
              <p14:nvPr/>
            </p14:nvContentPartPr>
            <p14:xfrm>
              <a:off x="4568683" y="5531953"/>
              <a:ext cx="681120" cy="1490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DF0163B6-FB32-4BC5-9CC6-CE0416FFD0E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59683" y="5522953"/>
                <a:ext cx="698760" cy="16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5D99E059-1204-48C0-B42C-80D1B10EE752}"/>
                  </a:ext>
                </a:extLst>
              </p14:cNvPr>
              <p14:cNvContentPartPr/>
              <p14:nvPr/>
            </p14:nvContentPartPr>
            <p14:xfrm>
              <a:off x="7104883" y="4870633"/>
              <a:ext cx="174240" cy="15084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5D99E059-1204-48C0-B42C-80D1B10EE752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095883" y="4861633"/>
                <a:ext cx="19188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89BBFDDF-20F5-4CF8-A438-F71DB6DFC4FD}"/>
                  </a:ext>
                </a:extLst>
              </p14:cNvPr>
              <p14:cNvContentPartPr/>
              <p14:nvPr/>
            </p14:nvContentPartPr>
            <p14:xfrm>
              <a:off x="7433923" y="4825273"/>
              <a:ext cx="800640" cy="18720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89BBFDDF-20F5-4CF8-A438-F71DB6DFC4FD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424923" y="4816273"/>
                <a:ext cx="818280" cy="20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81BAB00D-7EE4-4E01-BC2A-008CBD5655CA}"/>
                  </a:ext>
                </a:extLst>
              </p14:cNvPr>
              <p14:cNvContentPartPr/>
              <p14:nvPr/>
            </p14:nvContentPartPr>
            <p14:xfrm>
              <a:off x="8397643" y="4841473"/>
              <a:ext cx="261000" cy="24948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81BAB00D-7EE4-4E01-BC2A-008CBD5655C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388643" y="4832473"/>
                <a:ext cx="27864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E0A5FC35-6E88-4824-8D1E-735CE93D9AF4}"/>
                  </a:ext>
                </a:extLst>
              </p14:cNvPr>
              <p14:cNvContentPartPr/>
              <p14:nvPr/>
            </p14:nvContentPartPr>
            <p14:xfrm>
              <a:off x="7384963" y="5165473"/>
              <a:ext cx="499320" cy="24012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E0A5FC35-6E88-4824-8D1E-735CE93D9AF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375963" y="5156473"/>
                <a:ext cx="516960" cy="25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4BF8D5DA-0D36-43D0-9AD4-EB1E21BEBE19}"/>
                  </a:ext>
                </a:extLst>
              </p14:cNvPr>
              <p14:cNvContentPartPr/>
              <p14:nvPr/>
            </p14:nvContentPartPr>
            <p14:xfrm>
              <a:off x="8004523" y="5283913"/>
              <a:ext cx="8280" cy="4896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4BF8D5DA-0D36-43D0-9AD4-EB1E21BEBE1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995523" y="5274913"/>
                <a:ext cx="25920" cy="6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A7715463-E068-4535-B220-374679B812E4}"/>
                  </a:ext>
                </a:extLst>
              </p14:cNvPr>
              <p14:cNvContentPartPr/>
              <p14:nvPr/>
            </p14:nvContentPartPr>
            <p14:xfrm>
              <a:off x="8000203" y="5185993"/>
              <a:ext cx="7560" cy="3168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A7715463-E068-4535-B220-374679B812E4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991203" y="5176993"/>
                <a:ext cx="25200" cy="4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FBCCA706-6666-4915-A10C-5146E150A3C9}"/>
                  </a:ext>
                </a:extLst>
              </p14:cNvPr>
              <p14:cNvContentPartPr/>
              <p14:nvPr/>
            </p14:nvContentPartPr>
            <p14:xfrm>
              <a:off x="8086243" y="5166553"/>
              <a:ext cx="646200" cy="26820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FBCCA706-6666-4915-A10C-5146E150A3C9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077243" y="5157553"/>
                <a:ext cx="66384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2C6C660F-A10C-40B0-8371-1B96E2F469FC}"/>
                  </a:ext>
                </a:extLst>
              </p14:cNvPr>
              <p14:cNvContentPartPr/>
              <p14:nvPr/>
            </p14:nvContentPartPr>
            <p14:xfrm>
              <a:off x="7063483" y="5634553"/>
              <a:ext cx="120600" cy="8676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2C6C660F-A10C-40B0-8371-1B96E2F469FC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054483" y="5625553"/>
                <a:ext cx="138240" cy="10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C1604FBF-753F-4067-88F0-95A23B2FC872}"/>
                  </a:ext>
                </a:extLst>
              </p14:cNvPr>
              <p14:cNvContentPartPr/>
              <p14:nvPr/>
            </p14:nvContentPartPr>
            <p14:xfrm>
              <a:off x="7268323" y="5653993"/>
              <a:ext cx="22320" cy="4752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C1604FBF-753F-4067-88F0-95A23B2FC872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259323" y="5644993"/>
                <a:ext cx="3996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4C4C7DC5-1294-4F91-AB01-AE3AAEA6D67F}"/>
                  </a:ext>
                </a:extLst>
              </p14:cNvPr>
              <p14:cNvContentPartPr/>
              <p14:nvPr/>
            </p14:nvContentPartPr>
            <p14:xfrm>
              <a:off x="7402963" y="5569753"/>
              <a:ext cx="734400" cy="17460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4C4C7DC5-1294-4F91-AB01-AE3AAEA6D67F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393963" y="5560753"/>
                <a:ext cx="752040" cy="19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A06290F7-44EE-473E-B94C-60E66E108667}"/>
                  </a:ext>
                </a:extLst>
              </p14:cNvPr>
              <p14:cNvContentPartPr/>
              <p14:nvPr/>
            </p14:nvContentPartPr>
            <p14:xfrm>
              <a:off x="8281003" y="5562193"/>
              <a:ext cx="563040" cy="42624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A06290F7-44EE-473E-B94C-60E66E10866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272003" y="5553193"/>
                <a:ext cx="580680" cy="44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F409EA84-410B-45EE-B0FA-BFA1874B6066}"/>
                  </a:ext>
                </a:extLst>
              </p14:cNvPr>
              <p14:cNvContentPartPr/>
              <p14:nvPr/>
            </p14:nvContentPartPr>
            <p14:xfrm>
              <a:off x="4405603" y="3941473"/>
              <a:ext cx="268200" cy="8100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F409EA84-410B-45EE-B0FA-BFA1874B6066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396603" y="3932473"/>
                <a:ext cx="28584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89BA63E6-92DE-4813-A5D8-E96BCE284A7D}"/>
                  </a:ext>
                </a:extLst>
              </p14:cNvPr>
              <p14:cNvContentPartPr/>
              <p14:nvPr/>
            </p14:nvContentPartPr>
            <p14:xfrm>
              <a:off x="4803403" y="3932473"/>
              <a:ext cx="111960" cy="8244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89BA63E6-92DE-4813-A5D8-E96BCE284A7D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794403" y="3923473"/>
                <a:ext cx="12960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9ADCCA45-1FB6-4B26-A36C-0ED5332DAFE7}"/>
                  </a:ext>
                </a:extLst>
              </p14:cNvPr>
              <p14:cNvContentPartPr/>
              <p14:nvPr/>
            </p14:nvContentPartPr>
            <p14:xfrm>
              <a:off x="4895563" y="3950113"/>
              <a:ext cx="63720" cy="6192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9ADCCA45-1FB6-4B26-A36C-0ED5332DAFE7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886563" y="3941113"/>
                <a:ext cx="8136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43243F4F-54F7-4ECB-BA57-A5AB173DE895}"/>
                  </a:ext>
                </a:extLst>
              </p14:cNvPr>
              <p14:cNvContentPartPr/>
              <p14:nvPr/>
            </p14:nvContentPartPr>
            <p14:xfrm>
              <a:off x="5020843" y="3817993"/>
              <a:ext cx="590760" cy="20376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43243F4F-54F7-4ECB-BA57-A5AB173DE895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011843" y="3808993"/>
                <a:ext cx="60840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6246856E-7452-4490-AC68-0962384E347F}"/>
                  </a:ext>
                </a:extLst>
              </p14:cNvPr>
              <p14:cNvContentPartPr/>
              <p14:nvPr/>
            </p14:nvContentPartPr>
            <p14:xfrm>
              <a:off x="8405203" y="3790273"/>
              <a:ext cx="460080" cy="19692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6246856E-7452-4490-AC68-0962384E347F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396203" y="3781273"/>
                <a:ext cx="477720" cy="21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107AD6F8-D09C-4D44-8E5B-C3F0E6C71D1A}"/>
                  </a:ext>
                </a:extLst>
              </p14:cNvPr>
              <p14:cNvContentPartPr/>
              <p14:nvPr/>
            </p14:nvContentPartPr>
            <p14:xfrm>
              <a:off x="4908523" y="4141273"/>
              <a:ext cx="218160" cy="15300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107AD6F8-D09C-4D44-8E5B-C3F0E6C71D1A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899523" y="4132273"/>
                <a:ext cx="235800" cy="17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FF61EC4C-19D7-4C28-8B26-AADA115D0542}"/>
                  </a:ext>
                </a:extLst>
              </p14:cNvPr>
              <p14:cNvContentPartPr/>
              <p14:nvPr/>
            </p14:nvContentPartPr>
            <p14:xfrm>
              <a:off x="5318203" y="4127953"/>
              <a:ext cx="302040" cy="14004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FF61EC4C-19D7-4C28-8B26-AADA115D054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309203" y="4118953"/>
                <a:ext cx="31968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3AD711F8-298E-42D2-A8A9-067C8A737144}"/>
                  </a:ext>
                </a:extLst>
              </p14:cNvPr>
              <p14:cNvContentPartPr/>
              <p14:nvPr/>
            </p14:nvContentPartPr>
            <p14:xfrm>
              <a:off x="5770003" y="3815833"/>
              <a:ext cx="2504160" cy="46332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3AD711F8-298E-42D2-A8A9-067C8A73714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761003" y="3806833"/>
                <a:ext cx="2521800" cy="48096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9A0AD0-6184-4366-BF24-48E1D67F87AA}"/>
              </a:ext>
            </a:extLst>
          </p:cNvPr>
          <p:cNvSpPr txBox="1"/>
          <p:nvPr/>
        </p:nvSpPr>
        <p:spPr>
          <a:xfrm>
            <a:off x="146538" y="6211471"/>
            <a:ext cx="29899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https://youtu.be/hK6BBluTGhU</a:t>
            </a:r>
          </a:p>
        </p:txBody>
      </p:sp>
    </p:spTree>
    <p:extLst>
      <p:ext uri="{BB962C8B-B14F-4D97-AF65-F5344CB8AC3E}">
        <p14:creationId xmlns:p14="http://schemas.microsoft.com/office/powerpoint/2010/main" val="8163568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579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275779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6725" y="2382838"/>
            <a:ext cx="361950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275780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6725" y="2781300"/>
            <a:ext cx="361950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275781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6725" y="3178175"/>
            <a:ext cx="361950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275782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6725" y="3576638"/>
            <a:ext cx="361950" cy="3317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3275783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6725" y="3973513"/>
            <a:ext cx="361950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3275784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6725" y="4371975"/>
            <a:ext cx="361950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3275785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44563" y="2781300"/>
            <a:ext cx="7731125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de-DE" sz="1800" dirty="0"/>
              <a:t>Q#</a:t>
            </a:r>
            <a:endParaRPr lang="en-US" sz="1800" dirty="0"/>
          </a:p>
        </p:txBody>
      </p:sp>
      <p:sp>
        <p:nvSpPr>
          <p:cNvPr id="3275786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44563" y="3178175"/>
            <a:ext cx="7731125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/>
              <a:t>Grover‘s algorithm</a:t>
            </a:r>
            <a:endParaRPr lang="en-US" sz="1800" dirty="0"/>
          </a:p>
        </p:txBody>
      </p:sp>
      <p:sp>
        <p:nvSpPr>
          <p:cNvPr id="3275787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44563" y="3576638"/>
            <a:ext cx="7731125" cy="3317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de-DE" sz="1800" dirty="0">
                <a:solidFill>
                  <a:schemeClr val="folHlink"/>
                </a:solidFill>
              </a:rPr>
              <a:t>4-bit </a:t>
            </a:r>
            <a:r>
              <a:rPr lang="de-DE" sz="1800" dirty="0" err="1">
                <a:solidFill>
                  <a:schemeClr val="folHlink"/>
                </a:solidFill>
              </a:rPr>
              <a:t>adder</a:t>
            </a:r>
            <a:endParaRPr lang="de-DE" sz="1800" dirty="0">
              <a:solidFill>
                <a:schemeClr val="folHlink"/>
              </a:solidFill>
            </a:endParaRPr>
          </a:p>
        </p:txBody>
      </p:sp>
      <p:sp>
        <p:nvSpPr>
          <p:cNvPr id="3275788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44563" y="3973513"/>
            <a:ext cx="7731125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75789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44563" y="4371975"/>
            <a:ext cx="7731125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75790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44563" y="2382838"/>
            <a:ext cx="7731125" cy="331787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/>
              <a:t>What is a Quantum Computer?</a:t>
            </a:r>
            <a:endParaRPr lang="en-US" sz="1800" dirty="0"/>
          </a:p>
        </p:txBody>
      </p:sp>
      <p:sp>
        <p:nvSpPr>
          <p:cNvPr id="3275791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6725" y="4768850"/>
            <a:ext cx="361950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75792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944563" y="4768850"/>
            <a:ext cx="7731125" cy="330200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75793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66725" y="5165725"/>
            <a:ext cx="361950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3275794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44563" y="5165725"/>
            <a:ext cx="7731125" cy="33178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B2B2B2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981388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9653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26963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6725" y="2382838"/>
            <a:ext cx="361950" cy="3317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fol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326963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6725" y="2781300"/>
            <a:ext cx="361950" cy="330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26963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6725" y="3178175"/>
            <a:ext cx="361950" cy="3317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269638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6725" y="3576638"/>
            <a:ext cx="361950" cy="3317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3269639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6725" y="3973513"/>
            <a:ext cx="361950" cy="3317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3269640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44563" y="2781300"/>
            <a:ext cx="7731125" cy="330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/>
              <a:t>Q#</a:t>
            </a:r>
          </a:p>
        </p:txBody>
      </p:sp>
      <p:sp>
        <p:nvSpPr>
          <p:cNvPr id="3269641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44563" y="3178175"/>
            <a:ext cx="7731125" cy="3317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/>
              <a:t>Grover‘s algorithm</a:t>
            </a:r>
          </a:p>
        </p:txBody>
      </p:sp>
      <p:sp>
        <p:nvSpPr>
          <p:cNvPr id="3269642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44563" y="3576638"/>
            <a:ext cx="7731125" cy="3317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/>
              <a:t>4-bit adder</a:t>
            </a:r>
          </a:p>
        </p:txBody>
      </p:sp>
      <p:sp>
        <p:nvSpPr>
          <p:cNvPr id="3269643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44563" y="3973513"/>
            <a:ext cx="7731125" cy="3317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69644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66725" y="4371975"/>
            <a:ext cx="361950" cy="3317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3269645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44563" y="4371975"/>
            <a:ext cx="7731125" cy="3317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69646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44563" y="2382838"/>
            <a:ext cx="7731125" cy="3317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hlink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1800" dirty="0">
                <a:solidFill>
                  <a:schemeClr val="folHlink"/>
                </a:solidFill>
              </a:rPr>
              <a:t>What is a Quantum Computer?</a:t>
            </a:r>
          </a:p>
        </p:txBody>
      </p:sp>
      <p:sp>
        <p:nvSpPr>
          <p:cNvPr id="3269647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6725" y="4768850"/>
            <a:ext cx="361950" cy="330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69648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944563" y="4768850"/>
            <a:ext cx="7731125" cy="330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  <p:sp>
        <p:nvSpPr>
          <p:cNvPr id="3269649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66725" y="5165725"/>
            <a:ext cx="361950" cy="3317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 dirty="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3269650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44563" y="5165725"/>
            <a:ext cx="7731125" cy="3317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87787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732ED1-1A70-49CE-9A54-6269A2F43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4-Bit </a:t>
            </a:r>
            <a:r>
              <a:rPr lang="de-DE" dirty="0" err="1"/>
              <a:t>adder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21C763D-7188-46EE-A522-E95CEFC60D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217" y="1404639"/>
            <a:ext cx="5143625" cy="4174107"/>
          </a:xfrm>
          <a:prstGeom prst="rect">
            <a:avLst/>
          </a:prstGeom>
        </p:spPr>
      </p:pic>
      <p:pic>
        <p:nvPicPr>
          <p:cNvPr id="1026" name="Picture 2" descr="CARRY &#10;CARRY &#10;CARRY &#10;SUM &#10;CARRY &#10;CARRY &#10;SUM &#10;4 &gt; = 0 &#10;CARRY &#10;Figure4 TheConventionalQuantumPlainadderfortw04-bitnumbers. ">
            <a:extLst>
              <a:ext uri="{FF2B5EF4-FFF2-40B4-BE49-F238E27FC236}">
                <a16:creationId xmlns:a16="http://schemas.microsoft.com/office/drawing/2014/main" id="{024C072F-79CF-415F-9A54-D7FFA7689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17" y="1404639"/>
            <a:ext cx="8604396" cy="4366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BD054A8-BE5C-48D2-80C3-63B6DC47163C}"/>
              </a:ext>
            </a:extLst>
          </p:cNvPr>
          <p:cNvSpPr/>
          <p:nvPr/>
        </p:nvSpPr>
        <p:spPr>
          <a:xfrm>
            <a:off x="5592842" y="6076230"/>
            <a:ext cx="365440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https://arxiv.org/ftp/quant-ph/papers/0206/0206028.pdf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AF506B-432A-4C04-8EFC-4044EB4D8D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87" y="1249363"/>
            <a:ext cx="9021308" cy="475324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2ED9893-AE82-46F0-9260-42ABCA26FE24}"/>
              </a:ext>
            </a:extLst>
          </p:cNvPr>
          <p:cNvSpPr/>
          <p:nvPr/>
        </p:nvSpPr>
        <p:spPr>
          <a:xfrm>
            <a:off x="90387" y="6072078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This </a:t>
            </a:r>
            <a:r>
              <a:rPr lang="de-DE" dirty="0" err="1"/>
              <a:t>adder</a:t>
            </a:r>
            <a:r>
              <a:rPr lang="de-DE" dirty="0"/>
              <a:t> </a:t>
            </a:r>
            <a:r>
              <a:rPr lang="de-DE" dirty="0" err="1"/>
              <a:t>ensures</a:t>
            </a:r>
            <a:r>
              <a:rPr lang="de-DE" dirty="0"/>
              <a:t> th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ncillary</a:t>
            </a:r>
            <a:r>
              <a:rPr lang="de-DE" dirty="0"/>
              <a:t> </a:t>
            </a:r>
            <a:r>
              <a:rPr lang="de-DE" dirty="0" err="1"/>
              <a:t>qubits</a:t>
            </a:r>
            <a:r>
              <a:rPr lang="de-DE" dirty="0"/>
              <a:t> (4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m</a:t>
            </a:r>
            <a:r>
              <a:rPr lang="de-DE" dirty="0"/>
              <a:t>)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left</a:t>
            </a:r>
            <a:r>
              <a:rPr lang="de-DE" dirty="0"/>
              <a:t> in zero-</a:t>
            </a:r>
            <a:r>
              <a:rPr lang="de-DE" dirty="0" err="1"/>
              <a:t>state</a:t>
            </a:r>
            <a:endParaRPr lang="de-DE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D64731-1048-491F-9CD9-3891525239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1048" y="43892"/>
            <a:ext cx="2103587" cy="1168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48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DE721-176F-44BF-99F1-D7687238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4-Bit </a:t>
            </a:r>
            <a:r>
              <a:rPr lang="de-DE" dirty="0" err="1"/>
              <a:t>Adder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FE05A5-7EB3-4D0D-9216-9DB1A16F2F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264" y="1357634"/>
            <a:ext cx="7080198" cy="3007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0"/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F88733-B671-45D9-A287-C2D5A8DA60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66949"/>
            <a:ext cx="3921960" cy="16668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1AA29A7-F645-4398-878C-A50C96EB83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1411" y="4666949"/>
            <a:ext cx="3279835" cy="170754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6965E15-CBAE-4070-814B-ABE3E5EC28CA}"/>
              </a:ext>
            </a:extLst>
          </p:cNvPr>
          <p:cNvSpPr/>
          <p:nvPr/>
        </p:nvSpPr>
        <p:spPr>
          <a:xfrm>
            <a:off x="2880324" y="6519446"/>
            <a:ext cx="61420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github.com/ptahmose/QSharp-Playground</a:t>
            </a:r>
          </a:p>
        </p:txBody>
      </p:sp>
    </p:spTree>
    <p:extLst>
      <p:ext uri="{BB962C8B-B14F-4D97-AF65-F5344CB8AC3E}">
        <p14:creationId xmlns:p14="http://schemas.microsoft.com/office/powerpoint/2010/main" val="30686840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2A4C6-0BC3-49ED-93B6-B657FA3DA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4-Bit </a:t>
            </a:r>
            <a:r>
              <a:rPr lang="de-DE" dirty="0" err="1"/>
              <a:t>Adder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2CAF640-4E65-417A-B3B6-1CA64F112D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03650"/>
            <a:ext cx="4784835" cy="54463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47A9014-CFA4-451A-ACF4-6CE672298B32}"/>
                  </a:ext>
                </a:extLst>
              </p14:cNvPr>
              <p14:cNvContentPartPr/>
              <p14:nvPr/>
            </p14:nvContentPartPr>
            <p14:xfrm>
              <a:off x="4605941" y="1385741"/>
              <a:ext cx="107640" cy="1033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47A9014-CFA4-451A-ACF4-6CE672298B3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96941" y="1376741"/>
                <a:ext cx="125280" cy="12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398F3BCD-750F-40F4-AB13-3CB5FE673830}"/>
                  </a:ext>
                </a:extLst>
              </p14:cNvPr>
              <p14:cNvContentPartPr/>
              <p14:nvPr/>
            </p14:nvContentPartPr>
            <p14:xfrm>
              <a:off x="5026781" y="1321661"/>
              <a:ext cx="237600" cy="1800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398F3BCD-750F-40F4-AB13-3CB5FE67383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17781" y="1312661"/>
                <a:ext cx="255240" cy="1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84D1FD0D-AB4F-40A5-BC7E-7A30EE02869F}"/>
                  </a:ext>
                </a:extLst>
              </p14:cNvPr>
              <p14:cNvContentPartPr/>
              <p14:nvPr/>
            </p14:nvContentPartPr>
            <p14:xfrm>
              <a:off x="5444381" y="1269101"/>
              <a:ext cx="536400" cy="31248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84D1FD0D-AB4F-40A5-BC7E-7A30EE02869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435381" y="1260101"/>
                <a:ext cx="554040" cy="33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9A1F44B0-6B75-4861-9B5B-C04F47DD6E25}"/>
                  </a:ext>
                </a:extLst>
              </p14:cNvPr>
              <p14:cNvContentPartPr/>
              <p14:nvPr/>
            </p14:nvContentPartPr>
            <p14:xfrm>
              <a:off x="6168341" y="1269461"/>
              <a:ext cx="848520" cy="32544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9A1F44B0-6B75-4861-9B5B-C04F47DD6E2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59341" y="1260461"/>
                <a:ext cx="866160" cy="34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C9CDC5DF-4071-4633-BA04-50575E83D3A4}"/>
                  </a:ext>
                </a:extLst>
              </p14:cNvPr>
              <p14:cNvContentPartPr/>
              <p14:nvPr/>
            </p14:nvContentPartPr>
            <p14:xfrm>
              <a:off x="3407501" y="2356301"/>
              <a:ext cx="185760" cy="106668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C9CDC5DF-4071-4633-BA04-50575E83D3A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398501" y="2347301"/>
                <a:ext cx="203400" cy="108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FC0154D1-E5A4-4F02-8EDB-B10C9C8647E3}"/>
                  </a:ext>
                </a:extLst>
              </p14:cNvPr>
              <p14:cNvContentPartPr/>
              <p14:nvPr/>
            </p14:nvContentPartPr>
            <p14:xfrm>
              <a:off x="3785501" y="2769221"/>
              <a:ext cx="655560" cy="26928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FC0154D1-E5A4-4F02-8EDB-B10C9C8647E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76501" y="2760221"/>
                <a:ext cx="673200" cy="28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512120AC-CBE1-451E-8512-8F527C4F515A}"/>
                  </a:ext>
                </a:extLst>
              </p14:cNvPr>
              <p14:cNvContentPartPr/>
              <p14:nvPr/>
            </p14:nvContentPartPr>
            <p14:xfrm>
              <a:off x="4678661" y="2642861"/>
              <a:ext cx="538920" cy="37080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512120AC-CBE1-451E-8512-8F527C4F515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669661" y="2633861"/>
                <a:ext cx="556560" cy="38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C308DEB2-2D99-437A-8F68-C688C275D204}"/>
                  </a:ext>
                </a:extLst>
              </p14:cNvPr>
              <p14:cNvContentPartPr/>
              <p14:nvPr/>
            </p14:nvContentPartPr>
            <p14:xfrm>
              <a:off x="5458781" y="2675621"/>
              <a:ext cx="65880" cy="19584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C308DEB2-2D99-437A-8F68-C688C275D20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449781" y="2666621"/>
                <a:ext cx="8352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554D0CD4-DD35-4C3E-AD68-9A6BDF1509EC}"/>
                  </a:ext>
                </a:extLst>
              </p14:cNvPr>
              <p14:cNvContentPartPr/>
              <p14:nvPr/>
            </p14:nvContentPartPr>
            <p14:xfrm>
              <a:off x="5615381" y="2788661"/>
              <a:ext cx="8280" cy="5796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554D0CD4-DD35-4C3E-AD68-9A6BDF1509E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606381" y="2779661"/>
                <a:ext cx="2592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143D4E56-B79D-4BE1-859E-6523B27FCC8D}"/>
                  </a:ext>
                </a:extLst>
              </p14:cNvPr>
              <p14:cNvContentPartPr/>
              <p14:nvPr/>
            </p14:nvContentPartPr>
            <p14:xfrm>
              <a:off x="5619341" y="2714501"/>
              <a:ext cx="13680" cy="1008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143D4E56-B79D-4BE1-859E-6523B27FCC8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610341" y="2705501"/>
                <a:ext cx="3132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39A54A2F-15DF-4C09-B6BB-36CB27102421}"/>
                  </a:ext>
                </a:extLst>
              </p14:cNvPr>
              <p14:cNvContentPartPr/>
              <p14:nvPr/>
            </p14:nvContentPartPr>
            <p14:xfrm>
              <a:off x="5694581" y="2798021"/>
              <a:ext cx="118440" cy="5220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39A54A2F-15DF-4C09-B6BB-36CB2710242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685581" y="2789021"/>
                <a:ext cx="13608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EFD75B61-B084-4E0D-89BE-49E0F031FDD6}"/>
                  </a:ext>
                </a:extLst>
              </p14:cNvPr>
              <p14:cNvContentPartPr/>
              <p14:nvPr/>
            </p14:nvContentPartPr>
            <p14:xfrm>
              <a:off x="6007781" y="2762021"/>
              <a:ext cx="187560" cy="22356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EFD75B61-B084-4E0D-89BE-49E0F031FDD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998781" y="2753021"/>
                <a:ext cx="205200" cy="24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C74818E1-4614-4628-9C0B-532CC5CA0CC9}"/>
                  </a:ext>
                </a:extLst>
              </p14:cNvPr>
              <p14:cNvContentPartPr/>
              <p14:nvPr/>
            </p14:nvContentPartPr>
            <p14:xfrm>
              <a:off x="6248981" y="2722421"/>
              <a:ext cx="171000" cy="11952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C74818E1-4614-4628-9C0B-532CC5CA0CC9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239981" y="2713421"/>
                <a:ext cx="18864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29202353-FED6-4A7E-B8CE-7CCE0B40BAD3}"/>
                  </a:ext>
                </a:extLst>
              </p14:cNvPr>
              <p14:cNvContentPartPr/>
              <p14:nvPr/>
            </p14:nvContentPartPr>
            <p14:xfrm>
              <a:off x="6659381" y="2718101"/>
              <a:ext cx="52920" cy="12780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29202353-FED6-4A7E-B8CE-7CCE0B40BAD3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650381" y="2709101"/>
                <a:ext cx="7056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8B3653C1-8FE5-40A2-9238-C765A69CABF6}"/>
                  </a:ext>
                </a:extLst>
              </p14:cNvPr>
              <p14:cNvContentPartPr/>
              <p14:nvPr/>
            </p14:nvContentPartPr>
            <p14:xfrm>
              <a:off x="6772781" y="2574821"/>
              <a:ext cx="201600" cy="24732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8B3653C1-8FE5-40A2-9238-C765A69CABF6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763781" y="2565821"/>
                <a:ext cx="219240" cy="2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723B6F63-729E-46EF-B886-5FD91C089FC3}"/>
                  </a:ext>
                </a:extLst>
              </p14:cNvPr>
              <p14:cNvContentPartPr/>
              <p14:nvPr/>
            </p14:nvContentPartPr>
            <p14:xfrm>
              <a:off x="7030541" y="2572301"/>
              <a:ext cx="216360" cy="25200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723B6F63-729E-46EF-B886-5FD91C089FC3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021541" y="2563301"/>
                <a:ext cx="23400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E29E3635-680B-4133-9343-F6EB3C41EEF7}"/>
                  </a:ext>
                </a:extLst>
              </p14:cNvPr>
              <p14:cNvContentPartPr/>
              <p14:nvPr/>
            </p14:nvContentPartPr>
            <p14:xfrm>
              <a:off x="7317821" y="2530181"/>
              <a:ext cx="66960" cy="31428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E29E3635-680B-4133-9343-F6EB3C41EEF7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308821" y="2521181"/>
                <a:ext cx="84600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FBBE21E4-DDAF-4F2C-98B7-2367FBD3E4E3}"/>
                  </a:ext>
                </a:extLst>
              </p14:cNvPr>
              <p14:cNvContentPartPr/>
              <p14:nvPr/>
            </p14:nvContentPartPr>
            <p14:xfrm>
              <a:off x="4403621" y="3491741"/>
              <a:ext cx="199800" cy="64620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FBBE21E4-DDAF-4F2C-98B7-2367FBD3E4E3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394621" y="3482741"/>
                <a:ext cx="217440" cy="66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5A8DF618-6611-48E8-B4DB-0D3FDB9DEFE8}"/>
                  </a:ext>
                </a:extLst>
              </p14:cNvPr>
              <p14:cNvContentPartPr/>
              <p14:nvPr/>
            </p14:nvContentPartPr>
            <p14:xfrm>
              <a:off x="4853621" y="3642581"/>
              <a:ext cx="218520" cy="2188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5A8DF618-6611-48E8-B4DB-0D3FDB9DEFE8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844621" y="3633581"/>
                <a:ext cx="236160" cy="23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242DEF0A-AC60-4ED4-823A-047C1E6665A5}"/>
                  </a:ext>
                </a:extLst>
              </p14:cNvPr>
              <p14:cNvContentPartPr/>
              <p14:nvPr/>
            </p14:nvContentPartPr>
            <p14:xfrm>
              <a:off x="5100941" y="3678581"/>
              <a:ext cx="87480" cy="17100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242DEF0A-AC60-4ED4-823A-047C1E6665A5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091941" y="3669581"/>
                <a:ext cx="105120" cy="18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C9DF9D81-650F-4650-B918-160437C728D1}"/>
                  </a:ext>
                </a:extLst>
              </p14:cNvPr>
              <p14:cNvContentPartPr/>
              <p14:nvPr/>
            </p14:nvContentPartPr>
            <p14:xfrm>
              <a:off x="5262221" y="3504701"/>
              <a:ext cx="208080" cy="32148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C9DF9D81-650F-4650-B918-160437C728D1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253221" y="3495701"/>
                <a:ext cx="225720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1E19F1C4-FAFB-447E-AF61-BB268267BB0A}"/>
                  </a:ext>
                </a:extLst>
              </p14:cNvPr>
              <p14:cNvContentPartPr/>
              <p14:nvPr/>
            </p14:nvContentPartPr>
            <p14:xfrm>
              <a:off x="5663261" y="3547181"/>
              <a:ext cx="777960" cy="2836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1E19F1C4-FAFB-447E-AF61-BB268267BB0A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654261" y="3538181"/>
                <a:ext cx="79560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4250AAE9-F0AD-467B-B66F-837AF5C526EF}"/>
                  </a:ext>
                </a:extLst>
              </p14:cNvPr>
              <p14:cNvContentPartPr/>
              <p14:nvPr/>
            </p14:nvContentPartPr>
            <p14:xfrm>
              <a:off x="6493421" y="3657701"/>
              <a:ext cx="172800" cy="6156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4250AAE9-F0AD-467B-B66F-837AF5C526EF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484421" y="3648701"/>
                <a:ext cx="190440" cy="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9E9BB6E1-DF74-4155-9699-A8733DE91606}"/>
                  </a:ext>
                </a:extLst>
              </p14:cNvPr>
              <p14:cNvContentPartPr/>
              <p14:nvPr/>
            </p14:nvContentPartPr>
            <p14:xfrm>
              <a:off x="6786821" y="3629621"/>
              <a:ext cx="378000" cy="23904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9E9BB6E1-DF74-4155-9699-A8733DE91606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777821" y="3620621"/>
                <a:ext cx="39564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36C4623C-DA3A-4E44-A497-D63F94092E88}"/>
                  </a:ext>
                </a:extLst>
              </p14:cNvPr>
              <p14:cNvContentPartPr/>
              <p14:nvPr/>
            </p14:nvContentPartPr>
            <p14:xfrm>
              <a:off x="7236461" y="3514421"/>
              <a:ext cx="232560" cy="19764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36C4623C-DA3A-4E44-A497-D63F94092E88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227461" y="3505421"/>
                <a:ext cx="25020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661C2C63-E65F-447E-B7AA-599E1684D364}"/>
                  </a:ext>
                </a:extLst>
              </p14:cNvPr>
              <p14:cNvContentPartPr/>
              <p14:nvPr/>
            </p14:nvContentPartPr>
            <p14:xfrm>
              <a:off x="7660541" y="3509381"/>
              <a:ext cx="126000" cy="22032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661C2C63-E65F-447E-B7AA-599E1684D364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7651541" y="3500381"/>
                <a:ext cx="14364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FBF9A923-DFD3-4E94-A895-E59941225C48}"/>
                  </a:ext>
                </a:extLst>
              </p14:cNvPr>
              <p14:cNvContentPartPr/>
              <p14:nvPr/>
            </p14:nvContentPartPr>
            <p14:xfrm>
              <a:off x="7776461" y="3614501"/>
              <a:ext cx="80280" cy="6912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FBF9A923-DFD3-4E94-A895-E59941225C48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767461" y="3605501"/>
                <a:ext cx="97920" cy="8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CC5590A2-4931-4FF0-8C67-EF495548ABB2}"/>
                  </a:ext>
                </a:extLst>
              </p14:cNvPr>
              <p14:cNvContentPartPr/>
              <p14:nvPr/>
            </p14:nvContentPartPr>
            <p14:xfrm>
              <a:off x="7918301" y="3615221"/>
              <a:ext cx="103680" cy="5832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CC5590A2-4931-4FF0-8C67-EF495548ABB2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7909301" y="3606221"/>
                <a:ext cx="12132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3EEEC90D-D236-49CD-AB05-C6FC53179ED6}"/>
                  </a:ext>
                </a:extLst>
              </p14:cNvPr>
              <p14:cNvContentPartPr/>
              <p14:nvPr/>
            </p14:nvContentPartPr>
            <p14:xfrm>
              <a:off x="5147021" y="3914381"/>
              <a:ext cx="557280" cy="1976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3EEEC90D-D236-49CD-AB05-C6FC53179ED6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5138021" y="3905381"/>
                <a:ext cx="57492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13051E7A-F978-489F-B588-FB53BE8FD0BC}"/>
                  </a:ext>
                </a:extLst>
              </p14:cNvPr>
              <p14:cNvContentPartPr/>
              <p14:nvPr/>
            </p14:nvContentPartPr>
            <p14:xfrm>
              <a:off x="5864141" y="3876581"/>
              <a:ext cx="558720" cy="18324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13051E7A-F978-489F-B588-FB53BE8FD0BC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855141" y="3867581"/>
                <a:ext cx="57636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87D4682C-4CC7-43F4-9BA9-EE4ACC847ADB}"/>
                  </a:ext>
                </a:extLst>
              </p14:cNvPr>
              <p14:cNvContentPartPr/>
              <p14:nvPr/>
            </p14:nvContentPartPr>
            <p14:xfrm>
              <a:off x="2303021" y="4087901"/>
              <a:ext cx="222480" cy="64980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87D4682C-4CC7-43F4-9BA9-EE4ACC847ADB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294021" y="4078901"/>
                <a:ext cx="240120" cy="66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069DB991-32C7-4005-8CB8-201204C26075}"/>
                  </a:ext>
                </a:extLst>
              </p14:cNvPr>
              <p14:cNvContentPartPr/>
              <p14:nvPr/>
            </p14:nvContentPartPr>
            <p14:xfrm>
              <a:off x="2679941" y="4293101"/>
              <a:ext cx="800640" cy="14328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069DB991-32C7-4005-8CB8-201204C26075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670941" y="4284101"/>
                <a:ext cx="818280" cy="16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257F2DF6-C0AC-4F5D-9317-4E23B8C30E8A}"/>
                  </a:ext>
                </a:extLst>
              </p14:cNvPr>
              <p14:cNvContentPartPr/>
              <p14:nvPr/>
            </p14:nvContentPartPr>
            <p14:xfrm>
              <a:off x="3736901" y="4266821"/>
              <a:ext cx="701640" cy="19188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257F2DF6-C0AC-4F5D-9317-4E23B8C30E8A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727901" y="4257821"/>
                <a:ext cx="71928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8811DD40-540B-402D-9B6A-20B8B07E34BF}"/>
                  </a:ext>
                </a:extLst>
              </p14:cNvPr>
              <p14:cNvContentPartPr/>
              <p14:nvPr/>
            </p14:nvContentPartPr>
            <p14:xfrm>
              <a:off x="1753301" y="769781"/>
              <a:ext cx="2542320" cy="120240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8811DD40-540B-402D-9B6A-20B8B07E34BF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1744301" y="760781"/>
                <a:ext cx="2559960" cy="122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CE0BB03D-73AD-473D-9A7B-2D76D7EB91E4}"/>
                  </a:ext>
                </a:extLst>
              </p14:cNvPr>
              <p14:cNvContentPartPr/>
              <p14:nvPr/>
            </p14:nvContentPartPr>
            <p14:xfrm>
              <a:off x="3762101" y="466301"/>
              <a:ext cx="624960" cy="22140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CE0BB03D-73AD-473D-9A7B-2D76D7EB91E4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3753101" y="457301"/>
                <a:ext cx="642600" cy="23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9F80E1F5-F248-498D-BBE0-93E4010A7615}"/>
                  </a:ext>
                </a:extLst>
              </p14:cNvPr>
              <p14:cNvContentPartPr/>
              <p14:nvPr/>
            </p14:nvContentPartPr>
            <p14:xfrm>
              <a:off x="4586141" y="548741"/>
              <a:ext cx="128880" cy="11196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9F80E1F5-F248-498D-BBE0-93E4010A7615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77141" y="539741"/>
                <a:ext cx="146520" cy="12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7BEABD10-43C3-4072-928C-1AFC5AE1C409}"/>
                  </a:ext>
                </a:extLst>
              </p14:cNvPr>
              <p14:cNvContentPartPr/>
              <p14:nvPr/>
            </p14:nvContentPartPr>
            <p14:xfrm>
              <a:off x="4948301" y="409781"/>
              <a:ext cx="699120" cy="22860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7BEABD10-43C3-4072-928C-1AFC5AE1C409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939301" y="400781"/>
                <a:ext cx="716760" cy="24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70312519-C984-47D7-AFDA-A952527532AD}"/>
                  </a:ext>
                </a:extLst>
              </p14:cNvPr>
              <p14:cNvContentPartPr/>
              <p14:nvPr/>
            </p14:nvContentPartPr>
            <p14:xfrm>
              <a:off x="5655341" y="532901"/>
              <a:ext cx="68760" cy="6228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70312519-C984-47D7-AFDA-A952527532AD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5646341" y="523901"/>
                <a:ext cx="8640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7A894B2F-6308-491B-A05B-E19C28D77916}"/>
                  </a:ext>
                </a:extLst>
              </p14:cNvPr>
              <p14:cNvContentPartPr/>
              <p14:nvPr/>
            </p14:nvContentPartPr>
            <p14:xfrm>
              <a:off x="5789981" y="354701"/>
              <a:ext cx="136800" cy="26136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7A894B2F-6308-491B-A05B-E19C28D77916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5780981" y="345701"/>
                <a:ext cx="15444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1BA8D046-B47D-4CA1-8029-543025766DA6}"/>
                  </a:ext>
                </a:extLst>
              </p14:cNvPr>
              <p14:cNvContentPartPr/>
              <p14:nvPr/>
            </p14:nvContentPartPr>
            <p14:xfrm>
              <a:off x="6135221" y="354701"/>
              <a:ext cx="649440" cy="20952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1BA8D046-B47D-4CA1-8029-543025766DA6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6126221" y="345701"/>
                <a:ext cx="66708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9AAA30A7-5100-4177-8256-B2EF15165DAC}"/>
                  </a:ext>
                </a:extLst>
              </p14:cNvPr>
              <p14:cNvContentPartPr/>
              <p14:nvPr/>
            </p14:nvContentPartPr>
            <p14:xfrm>
              <a:off x="6860621" y="351101"/>
              <a:ext cx="122760" cy="19692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9AAA30A7-5100-4177-8256-B2EF15165DAC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6851621" y="342101"/>
                <a:ext cx="140400" cy="21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AE803E9E-979C-4DC3-AB06-648C1633200F}"/>
              </a:ext>
            </a:extLst>
          </p:cNvPr>
          <p:cNvGrpSpPr/>
          <p:nvPr/>
        </p:nvGrpSpPr>
        <p:grpSpPr>
          <a:xfrm>
            <a:off x="5018973" y="1057142"/>
            <a:ext cx="5514975" cy="5608637"/>
            <a:chOff x="4694347" y="1249363"/>
            <a:chExt cx="5514975" cy="560863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72B2222-CDBF-487F-99E1-6EE216E9D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85"/>
            <a:stretch>
              <a:fillRect/>
            </a:stretch>
          </p:blipFill>
          <p:spPr>
            <a:xfrm>
              <a:off x="4694347" y="2432597"/>
              <a:ext cx="5514975" cy="4191000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E42DC9DD-4072-46DF-ACFB-B91DADED58C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784835" y="1249363"/>
              <a:ext cx="0" cy="5608637"/>
            </a:xfrm>
            <a:prstGeom prst="line">
              <a:avLst/>
            </a:prstGeom>
            <a:solidFill>
              <a:schemeClr val="folHlink"/>
            </a:solidFill>
            <a:ln w="3175" cap="flat" cmpd="sng" algn="ctr">
              <a:solidFill>
                <a:schemeClr val="fol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2838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CB491-C200-4554-959E-74172F94D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D79C532-7987-490F-8F96-C4B9E91520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406" y="2963263"/>
            <a:ext cx="6229350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2976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E6A767-E415-4591-AEB7-82AD83275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4-bit </a:t>
            </a:r>
            <a:r>
              <a:rPr lang="de-DE" dirty="0" err="1"/>
              <a:t>adder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478FB2-A0ED-4DB1-B1AA-4739288F5938}"/>
              </a:ext>
            </a:extLst>
          </p:cNvPr>
          <p:cNvSpPr txBox="1"/>
          <p:nvPr/>
        </p:nvSpPr>
        <p:spPr>
          <a:xfrm>
            <a:off x="0" y="1414732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Demo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DC39C3-BB03-4CB5-BD89-24BFB9268F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991" y="4083050"/>
            <a:ext cx="6229350" cy="24669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5656917-0E44-456E-82BE-A0733162F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1585" y="896159"/>
            <a:ext cx="1819275" cy="1219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AA45B6F-2769-411D-994C-BBE393D7D2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347119"/>
            <a:ext cx="9144000" cy="150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357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5DCB8D-E320-4F62-AC70-89DC1C2E0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Other </a:t>
            </a:r>
            <a:r>
              <a:rPr lang="de-DE" dirty="0" err="1"/>
              <a:t>languages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4E66A-C7F3-4234-BCF0-133C5B9E4655}"/>
              </a:ext>
            </a:extLst>
          </p:cNvPr>
          <p:cNvSpPr txBox="1"/>
          <p:nvPr/>
        </p:nvSpPr>
        <p:spPr>
          <a:xfrm>
            <a:off x="0" y="153451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hlinkClick r:id="rId2"/>
              </a:rPr>
              <a:t>https://en.m.wikipedia.org/wiki/Quantum_programming</a:t>
            </a:r>
            <a:br>
              <a:rPr lang="de-DE" dirty="0"/>
            </a:br>
            <a:br>
              <a:rPr lang="de-DE" dirty="0"/>
            </a:br>
            <a:r>
              <a:rPr lang="de-DE" dirty="0">
                <a:hlinkClick r:id="rId3"/>
              </a:rPr>
              <a:t>https://quantiki.org/wiki/quantum-programming-language</a:t>
            </a:r>
            <a:br>
              <a:rPr lang="de-DE" dirty="0"/>
            </a:br>
            <a:r>
              <a:rPr lang="de-DE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QCL </a:t>
            </a:r>
            <a:r>
              <a:rPr lang="de-DE" dirty="0">
                <a:hlinkClick r:id="rId4"/>
              </a:rPr>
              <a:t>http://tph.tuwien.ac.at/~oemer/qcl.html</a:t>
            </a:r>
            <a:r>
              <a:rPr lang="de-DE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LanQ</a:t>
            </a:r>
            <a:r>
              <a:rPr lang="de-DE" dirty="0"/>
              <a:t> </a:t>
            </a:r>
            <a:r>
              <a:rPr lang="de-DE" dirty="0">
                <a:hlinkClick r:id="rId5"/>
              </a:rPr>
              <a:t>http://lanq.sourceforge.net/</a:t>
            </a:r>
            <a:r>
              <a:rPr lang="de-DE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BDFE85-94D3-437B-9999-39C3C1511F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0326" y="662151"/>
            <a:ext cx="2133180" cy="5974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9099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BFB7E-5395-4727-830D-E144DC843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300925-E0FB-4A91-84D6-8A84D94B0138}"/>
              </a:ext>
            </a:extLst>
          </p:cNvPr>
          <p:cNvSpPr txBox="1"/>
          <p:nvPr/>
        </p:nvSpPr>
        <p:spPr>
          <a:xfrm>
            <a:off x="209725" y="3003800"/>
            <a:ext cx="85651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5400" dirty="0"/>
              <a:t>SPAR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2819758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A0A2B-799B-4086-A492-14A1B4658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B4BEA3-A900-4289-A975-DBB64F3CD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865" y="1554172"/>
            <a:ext cx="8836269" cy="457727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FD3131B-8816-4B5A-BA47-B82E0E9C69AB}"/>
                  </a:ext>
                </a:extLst>
              </p14:cNvPr>
              <p14:cNvContentPartPr/>
              <p14:nvPr/>
            </p14:nvContentPartPr>
            <p14:xfrm>
              <a:off x="2986134" y="5562913"/>
              <a:ext cx="1084320" cy="264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FD3131B-8816-4B5A-BA47-B82E0E9C69A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77134" y="5553913"/>
                <a:ext cx="1101960" cy="2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B91A6EB-3B0E-40F3-B145-DA30FEC2C52E}"/>
                  </a:ext>
                </a:extLst>
              </p14:cNvPr>
              <p14:cNvContentPartPr/>
              <p14:nvPr/>
            </p14:nvContentPartPr>
            <p14:xfrm>
              <a:off x="3755814" y="5315593"/>
              <a:ext cx="1063080" cy="1911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B91A6EB-3B0E-40F3-B145-DA30FEC2C52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46814" y="5306593"/>
                <a:ext cx="1080720" cy="20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13240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A2497-72B7-4983-BF51-BB33AB22A9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itrogen </a:t>
            </a:r>
            <a:r>
              <a:rPr lang="de-DE" dirty="0" err="1"/>
              <a:t>fixation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78D2EB9-58CD-4C63-96D6-CEABA0451942}"/>
              </a:ext>
            </a:extLst>
          </p:cNvPr>
          <p:cNvSpPr txBox="1"/>
          <p:nvPr/>
        </p:nvSpPr>
        <p:spPr>
          <a:xfrm>
            <a:off x="0" y="1468315"/>
            <a:ext cx="9144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For </a:t>
            </a:r>
            <a:r>
              <a:rPr lang="de-DE" dirty="0" err="1"/>
              <a:t>produc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fertilizers</a:t>
            </a:r>
            <a:r>
              <a:rPr lang="de-DE" dirty="0"/>
              <a:t> (500 </a:t>
            </a:r>
            <a:r>
              <a:rPr lang="de-DE" dirty="0" err="1"/>
              <a:t>Mio</a:t>
            </a:r>
            <a:r>
              <a:rPr lang="de-DE" dirty="0"/>
              <a:t> </a:t>
            </a:r>
            <a:r>
              <a:rPr lang="de-DE" dirty="0" err="1"/>
              <a:t>tons</a:t>
            </a:r>
            <a:br>
              <a:rPr lang="de-DE" dirty="0"/>
            </a:br>
            <a:r>
              <a:rPr lang="de-DE" dirty="0"/>
              <a:t>per </a:t>
            </a:r>
            <a:r>
              <a:rPr lang="de-DE" dirty="0" err="1"/>
              <a:t>year</a:t>
            </a:r>
            <a:r>
              <a:rPr lang="de-DE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Haber-Bosch </a:t>
            </a:r>
            <a:r>
              <a:rPr lang="de-DE" dirty="0" err="1"/>
              <a:t>process</a:t>
            </a:r>
            <a:r>
              <a:rPr lang="de-DE" dirty="0"/>
              <a:t> </a:t>
            </a:r>
            <a:r>
              <a:rPr lang="de-DE" dirty="0" err="1"/>
              <a:t>uses</a:t>
            </a:r>
            <a:r>
              <a:rPr lang="de-DE" dirty="0"/>
              <a:t> </a:t>
            </a:r>
            <a:r>
              <a:rPr lang="de-DE" b="1" dirty="0"/>
              <a:t>a </a:t>
            </a:r>
            <a:r>
              <a:rPr lang="de-DE" b="1" dirty="0" err="1"/>
              <a:t>lot</a:t>
            </a:r>
            <a:r>
              <a:rPr lang="de-DE" b="1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enery</a:t>
            </a:r>
            <a:br>
              <a:rPr lang="de-DE" dirty="0"/>
            </a:br>
            <a:r>
              <a:rPr lang="de-DE" dirty="0"/>
              <a:t>(≈5%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world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gas </a:t>
            </a:r>
            <a:r>
              <a:rPr lang="de-DE" dirty="0" err="1"/>
              <a:t>production</a:t>
            </a:r>
            <a:r>
              <a:rPr lang="de-DE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Surely</a:t>
            </a:r>
            <a:r>
              <a:rPr lang="de-DE" dirty="0"/>
              <a:t>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a </a:t>
            </a:r>
            <a:r>
              <a:rPr lang="de-DE" dirty="0" err="1"/>
              <a:t>better</a:t>
            </a:r>
            <a:r>
              <a:rPr lang="de-DE" dirty="0"/>
              <a:t> </a:t>
            </a:r>
            <a:r>
              <a:rPr lang="de-DE" dirty="0" err="1"/>
              <a:t>way</a:t>
            </a:r>
            <a:r>
              <a:rPr lang="de-DE" dirty="0"/>
              <a:t> (</a:t>
            </a:r>
            <a:r>
              <a:rPr lang="de-DE" dirty="0" err="1"/>
              <a:t>as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 in </a:t>
            </a:r>
            <a:br>
              <a:rPr lang="de-DE" dirty="0"/>
            </a:br>
            <a:r>
              <a:rPr lang="de-DE" dirty="0"/>
              <a:t>plants and </a:t>
            </a:r>
            <a:r>
              <a:rPr lang="de-DE" dirty="0" err="1"/>
              <a:t>microbes</a:t>
            </a:r>
            <a:r>
              <a:rPr lang="de-DE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→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hope</a:t>
            </a:r>
            <a:r>
              <a:rPr lang="de-DE" dirty="0"/>
              <a:t>/</a:t>
            </a:r>
            <a:r>
              <a:rPr lang="de-DE" dirty="0" err="1"/>
              <a:t>claim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that ≈100-200 </a:t>
            </a:r>
            <a:r>
              <a:rPr lang="de-DE" dirty="0" err="1"/>
              <a:t>qubits</a:t>
            </a:r>
            <a:r>
              <a:rPr lang="de-DE" dirty="0"/>
              <a:t> </a:t>
            </a:r>
            <a:r>
              <a:rPr lang="de-DE" dirty="0" err="1"/>
              <a:t>would</a:t>
            </a:r>
            <a:r>
              <a:rPr lang="de-DE" dirty="0"/>
              <a:t> </a:t>
            </a:r>
            <a:r>
              <a:rPr lang="de-DE" dirty="0" err="1"/>
              <a:t>help</a:t>
            </a:r>
            <a:r>
              <a:rPr lang="de-DE" dirty="0"/>
              <a:t> </a:t>
            </a:r>
            <a:r>
              <a:rPr lang="de-DE" dirty="0" err="1"/>
              <a:t>designing</a:t>
            </a:r>
            <a:r>
              <a:rPr lang="de-DE" dirty="0"/>
              <a:t> </a:t>
            </a:r>
            <a:r>
              <a:rPr lang="de-DE" dirty="0" err="1"/>
              <a:t>new</a:t>
            </a:r>
            <a:r>
              <a:rPr lang="de-DE" dirty="0"/>
              <a:t> </a:t>
            </a:r>
            <a:r>
              <a:rPr lang="de-DE" dirty="0" err="1"/>
              <a:t>catalysts</a:t>
            </a:r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Same for </a:t>
            </a:r>
            <a:r>
              <a:rPr lang="de-DE" dirty="0" err="1"/>
              <a:t>carbon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for </a:t>
            </a:r>
            <a:r>
              <a:rPr lang="de-DE" dirty="0" err="1"/>
              <a:t>obvious</a:t>
            </a:r>
            <a:r>
              <a:rPr lang="de-DE" dirty="0"/>
              <a:t> </a:t>
            </a:r>
            <a:r>
              <a:rPr lang="de-DE" dirty="0" err="1"/>
              <a:t>reasons</a:t>
            </a:r>
            <a:r>
              <a:rPr lang="de-DE" dirty="0"/>
              <a:t>, </a:t>
            </a:r>
            <a:r>
              <a:rPr lang="de-DE" dirty="0" err="1"/>
              <a:t>however</a:t>
            </a:r>
            <a:r>
              <a:rPr lang="de-DE" dirty="0"/>
              <a:t>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problem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assumed</a:t>
            </a:r>
            <a:r>
              <a:rPr lang="de-DE" dirty="0"/>
              <a:t> to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harder</a:t>
            </a:r>
            <a:r>
              <a:rPr lang="de-DE" dirty="0"/>
              <a:t> (200-400 </a:t>
            </a:r>
            <a:r>
              <a:rPr lang="de-DE" dirty="0" err="1"/>
              <a:t>qubits</a:t>
            </a:r>
            <a:r>
              <a:rPr lang="de-DE" dirty="0"/>
              <a:t>)</a:t>
            </a:r>
            <a:br>
              <a:rPr lang="de-DE" dirty="0"/>
            </a:b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4E92A5-B100-4918-8594-3CF573364D8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93"/>
          <a:stretch/>
        </p:blipFill>
        <p:spPr>
          <a:xfrm>
            <a:off x="4294188" y="1468315"/>
            <a:ext cx="4762500" cy="273440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89006B-7B75-409A-AE36-ADD2A12BED63}"/>
              </a:ext>
            </a:extLst>
          </p:cNvPr>
          <p:cNvSpPr txBox="1"/>
          <p:nvPr/>
        </p:nvSpPr>
        <p:spPr>
          <a:xfrm>
            <a:off x="4404946" y="1249363"/>
            <a:ext cx="44225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Haber-Bosch </a:t>
            </a:r>
            <a:r>
              <a:rPr lang="de-DE" dirty="0" err="1"/>
              <a:t>process</a:t>
            </a:r>
            <a:r>
              <a:rPr lang="de-DE" dirty="0"/>
              <a:t> (1909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6626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D535A6-8200-47F7-8A33-0A9D105783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22A380-70CA-47DD-BE8A-120B638C1E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05" y="1382561"/>
            <a:ext cx="8573990" cy="459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4307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71939-4F7A-4199-9267-7130CBBD7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D7B375-FB69-4E6C-94D0-DEDF7F4437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932" y="507253"/>
            <a:ext cx="6208713" cy="29217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60E3F73-84CA-43F7-AB5E-407B35E36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931" y="3700416"/>
            <a:ext cx="6208713" cy="2930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620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7AA26A-23B4-4C1E-9DCD-385885ABDE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CF8420B-2E54-4D07-9C2D-678A222D13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77" y="1387655"/>
            <a:ext cx="8962845" cy="473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8487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AF763-6546-471F-9561-4B171423FB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F5098A-2879-4831-AC73-1319DD1F93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7" y="547687"/>
            <a:ext cx="8772525" cy="576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2059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8FAE9-B719-4660-8FB4-15CD0E30F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S </a:t>
            </a:r>
            <a:r>
              <a:rPr lang="de-DE" dirty="0" err="1"/>
              <a:t>Ignite</a:t>
            </a:r>
            <a:r>
              <a:rPr lang="de-DE" dirty="0"/>
              <a:t> 2017 Conference (</a:t>
            </a:r>
            <a:r>
              <a:rPr lang="de-DE" dirty="0" err="1"/>
              <a:t>sep</a:t>
            </a:r>
            <a:r>
              <a:rPr lang="de-DE" dirty="0"/>
              <a:t> 25)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9547BD8-08F9-449B-8BF4-0DE7BEC25902}"/>
              </a:ext>
            </a:extLst>
          </p:cNvPr>
          <p:cNvSpPr/>
          <p:nvPr/>
        </p:nvSpPr>
        <p:spPr>
          <a:xfrm>
            <a:off x="0" y="1264818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111111"/>
                </a:solidFill>
                <a:latin typeface="Roboto"/>
              </a:rPr>
              <a:t>Microsoft presents Quantum Computer within </a:t>
            </a:r>
            <a:r>
              <a:rPr lang="en-US" dirty="0" err="1">
                <a:solidFill>
                  <a:srgbClr val="111111"/>
                </a:solidFill>
                <a:latin typeface="Roboto"/>
              </a:rPr>
              <a:t>MSIgnite</a:t>
            </a:r>
            <a:r>
              <a:rPr lang="en-US" dirty="0">
                <a:solidFill>
                  <a:srgbClr val="111111"/>
                </a:solidFill>
                <a:latin typeface="Roboto"/>
              </a:rPr>
              <a:t> 2017 on September 25, 2017. Microsoft’s CEO Satya Nadella announced new Microsoft Cloud Computing Platform and Quantum Computer from Microsoft!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34D812-9C94-48C0-BB95-6F9CEC56F7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600" y="2303757"/>
            <a:ext cx="8402799" cy="438838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4AA2522-6C40-4831-914D-B21898CB3E87}"/>
              </a:ext>
            </a:extLst>
          </p:cNvPr>
          <p:cNvSpPr/>
          <p:nvPr/>
        </p:nvSpPr>
        <p:spPr>
          <a:xfrm>
            <a:off x="3031640" y="1870450"/>
            <a:ext cx="88161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.youtube.com/watch?v=IFZt3xds74A&amp;t=570s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59452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0A5287-997F-4CF8-A8A4-625A42FB0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Shor‘s</a:t>
            </a:r>
            <a:r>
              <a:rPr lang="de-DE" dirty="0"/>
              <a:t> </a:t>
            </a:r>
            <a:r>
              <a:rPr lang="de-DE" dirty="0" err="1"/>
              <a:t>algorithm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C45B43A-8B09-4BDF-B5C7-056EDC318C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62" y="2203421"/>
            <a:ext cx="8753475" cy="45148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0DB1EA0-4A0F-4AC9-981D-B858498183EE}"/>
              </a:ext>
            </a:extLst>
          </p:cNvPr>
          <p:cNvSpPr txBox="1"/>
          <p:nvPr/>
        </p:nvSpPr>
        <p:spPr>
          <a:xfrm>
            <a:off x="67112" y="1249363"/>
            <a:ext cx="9076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r's algorithm is a quantum algorithm for factoring a number N in O((</a:t>
            </a:r>
            <a:r>
              <a:rPr lang="en-US" dirty="0" err="1"/>
              <a:t>logN</a:t>
            </a:r>
            <a:r>
              <a:rPr lang="en-US" dirty="0"/>
              <a:t>)3) time and O(</a:t>
            </a:r>
            <a:r>
              <a:rPr lang="en-US" dirty="0" err="1"/>
              <a:t>logN</a:t>
            </a:r>
            <a:r>
              <a:rPr lang="en-US" dirty="0"/>
              <a:t>) space, named after Peter Shor. </a:t>
            </a:r>
          </a:p>
        </p:txBody>
      </p:sp>
    </p:spTree>
    <p:extLst>
      <p:ext uri="{BB962C8B-B14F-4D97-AF65-F5344CB8AC3E}">
        <p14:creationId xmlns:p14="http://schemas.microsoft.com/office/powerpoint/2010/main" val="29031682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58CD8-1153-4DF6-A438-9282B7B3C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Shor‘s</a:t>
            </a:r>
            <a:r>
              <a:rPr lang="de-DE" dirty="0"/>
              <a:t> </a:t>
            </a:r>
            <a:r>
              <a:rPr lang="de-DE" dirty="0" err="1"/>
              <a:t>algorithm</a:t>
            </a:r>
            <a:endParaRPr lang="en-US" dirty="0"/>
          </a:p>
        </p:txBody>
      </p:sp>
      <p:pic>
        <p:nvPicPr>
          <p:cNvPr id="2049" name="Picture 1" descr="1 billion years &#10;million years &#10;1 thousand years &#10;100 years &#10;10 years &#10;one year &#10;one month &#10;day &#10;hour &#10;100 seconds &#10;one second &#10;100 &#10;RSA-2048 &#10;Challenge &#10;Problem &#10;10000 &#10;1000 &#10;Number of bits N &#10;100000 ">
            <a:extLst>
              <a:ext uri="{FF2B5EF4-FFF2-40B4-BE49-F238E27FC236}">
                <a16:creationId xmlns:a16="http://schemas.microsoft.com/office/drawing/2014/main" id="{EFC60BF5-44B9-4F63-828B-F01500B39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82" y="1560352"/>
            <a:ext cx="7210425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83943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C34026-C04A-498A-8FD7-FA7E849BF9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Quantum Error </a:t>
            </a:r>
            <a:r>
              <a:rPr lang="de-DE"/>
              <a:t>Correction</a:t>
            </a:r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DE50D1-C0ED-4A51-B3E1-12E0E8995B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21537"/>
            <a:ext cx="9144000" cy="4190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6331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929F8-82C9-4588-B4F3-D3FF6C310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28B8A5A-5279-4288-BC39-16E73CE740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" y="1443460"/>
            <a:ext cx="8556771" cy="431267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9631F7A-8106-4D81-B64B-911DCBF973DE}"/>
              </a:ext>
            </a:extLst>
          </p:cNvPr>
          <p:cNvSpPr/>
          <p:nvPr/>
        </p:nvSpPr>
        <p:spPr>
          <a:xfrm>
            <a:off x="96472" y="6055981"/>
            <a:ext cx="56080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youtube.com/watch?v=4mMizLpIVKs</a:t>
            </a:r>
          </a:p>
        </p:txBody>
      </p:sp>
    </p:spTree>
    <p:extLst>
      <p:ext uri="{BB962C8B-B14F-4D97-AF65-F5344CB8AC3E}">
        <p14:creationId xmlns:p14="http://schemas.microsoft.com/office/powerpoint/2010/main" val="36754191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7ADE0C-B23C-4683-B8C6-9DCA0B9505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6CE538B-6614-491B-8A05-D11D0F8AC9E7}"/>
              </a:ext>
            </a:extLst>
          </p:cNvPr>
          <p:cNvSpPr/>
          <p:nvPr/>
        </p:nvSpPr>
        <p:spPr>
          <a:xfrm>
            <a:off x="86263" y="1325066"/>
            <a:ext cx="63749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quantumexperience.ng.bluemix.net/qx/experie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A10BBC-6DB0-4B5A-8944-BA83585EF5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595" y="1663620"/>
            <a:ext cx="7047781" cy="5010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8743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C6970-460D-4511-A8A6-F3CB214A4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69679E-0AFC-4D89-AFA5-F99AB2FE56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972" y="1457864"/>
            <a:ext cx="5927466" cy="5236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3691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37C5DD-BAD4-437F-9F83-B9EEC502D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0B9860-1DEB-43B7-86CA-AD2110600E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309" y="921450"/>
            <a:ext cx="7515582" cy="593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290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DF5364-DA4D-4899-ADC5-0D6CA180A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history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07DEC7-7EC8-44C1-AAB3-3FD4DCAB2D27}"/>
              </a:ext>
            </a:extLst>
          </p:cNvPr>
          <p:cNvSpPr txBox="1"/>
          <p:nvPr/>
        </p:nvSpPr>
        <p:spPr>
          <a:xfrm>
            <a:off x="0" y="1500996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DAA1894-127A-4CFC-A541-B90E263CB5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324958"/>
              </p:ext>
            </p:extLst>
          </p:nvPr>
        </p:nvGraphicFramePr>
        <p:xfrm>
          <a:off x="126520" y="1266137"/>
          <a:ext cx="6096000" cy="439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385">
                  <a:extLst>
                    <a:ext uri="{9D8B030D-6E8A-4147-A177-3AD203B41FA5}">
                      <a16:colId xmlns:a16="http://schemas.microsoft.com/office/drawing/2014/main" val="80517693"/>
                    </a:ext>
                  </a:extLst>
                </a:gridCol>
                <a:gridCol w="5273615">
                  <a:extLst>
                    <a:ext uri="{9D8B030D-6E8A-4147-A177-3AD203B41FA5}">
                      <a16:colId xmlns:a16="http://schemas.microsoft.com/office/drawing/2014/main" val="6659931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Ye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31601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19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ynman proposed the idea of creating machines based on the laws of quantum mechanics instead of the laws of classical physic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6451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19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avid Deutsch developed the Quantum Turing Machine, showing that quantum circuits are univers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95298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19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eter Shor came up with a quantum algorithm to factor very large numbers in polynomial 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891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19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Lov</a:t>
                      </a:r>
                      <a:r>
                        <a:rPr lang="en-US" dirty="0"/>
                        <a:t> Grover develops a quantum search algorithm with O(√N)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13589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2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searchers built a 7 qubit machine and programmed it to run Shor’s algorithm to successfully factor 1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2683129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49B1219-BB2B-4D35-ADFC-572802C96E7F}"/>
              </a:ext>
            </a:extLst>
          </p:cNvPr>
          <p:cNvSpPr/>
          <p:nvPr/>
        </p:nvSpPr>
        <p:spPr>
          <a:xfrm>
            <a:off x="126519" y="6064473"/>
            <a:ext cx="82411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Timeline_of_quantum_computing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F36B155-D126-4544-A460-02D873142C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236" y="4115704"/>
            <a:ext cx="3049764" cy="228732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F32A391-36B2-40F3-9CCC-4F87CC3115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875" y="862001"/>
            <a:ext cx="2514770" cy="3127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845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3E266C-D2D6-481C-A8CE-2A0B98D532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3BC13F6-2BA7-45B5-A11F-78B3707F1D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66" y="1496871"/>
            <a:ext cx="8257956" cy="43655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839D096-F175-4C61-8C8A-85B2B9C3E829}"/>
              </a:ext>
            </a:extLst>
          </p:cNvPr>
          <p:cNvSpPr txBox="1"/>
          <p:nvPr/>
        </p:nvSpPr>
        <p:spPr>
          <a:xfrm>
            <a:off x="278699" y="6031682"/>
            <a:ext cx="808892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2DEF6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→ </a:t>
            </a:r>
            <a:r>
              <a:rPr lang="en-US" dirty="0">
                <a:solidFill>
                  <a:schemeClr val="accent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Timeline_of_quantum_computing_and_communication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1583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30407-4276-4100-8D22-6EE0B74CC0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B44B84B-000E-47F0-856D-1A80964ECB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2804"/>
            <a:ext cx="9144000" cy="476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A92248C-D481-4304-AB25-B492EB224C04}"/>
              </a:ext>
            </a:extLst>
          </p:cNvPr>
          <p:cNvSpPr/>
          <p:nvPr/>
        </p:nvSpPr>
        <p:spPr>
          <a:xfrm>
            <a:off x="4459857" y="6264245"/>
            <a:ext cx="49860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youtube.com/watch?v=JKhrDgpX_mc</a:t>
            </a:r>
          </a:p>
        </p:txBody>
      </p:sp>
    </p:spTree>
    <p:extLst>
      <p:ext uri="{BB962C8B-B14F-4D97-AF65-F5344CB8AC3E}">
        <p14:creationId xmlns:p14="http://schemas.microsoft.com/office/powerpoint/2010/main" val="2586774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D633FB-386E-472B-AFBF-B25A9DC0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725" y="307975"/>
            <a:ext cx="6710449" cy="941388"/>
          </a:xfrm>
        </p:spPr>
        <p:txBody>
          <a:bodyPr/>
          <a:lstStyle/>
          <a:p>
            <a:r>
              <a:rPr lang="de-DE" dirty="0" err="1"/>
              <a:t>Classical</a:t>
            </a:r>
            <a:r>
              <a:rPr lang="de-DE" dirty="0"/>
              <a:t> </a:t>
            </a:r>
            <a:r>
              <a:rPr lang="de-DE" dirty="0" err="1"/>
              <a:t>computation</a:t>
            </a:r>
            <a:r>
              <a:rPr lang="de-DE" dirty="0"/>
              <a:t> </a:t>
            </a:r>
            <a:r>
              <a:rPr lang="de-DE" dirty="0" err="1"/>
              <a:t>vs</a:t>
            </a:r>
            <a:r>
              <a:rPr lang="de-DE" dirty="0"/>
              <a:t> Quantum </a:t>
            </a:r>
            <a:r>
              <a:rPr lang="de-DE" dirty="0" err="1"/>
              <a:t>Computation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8D3BA1-A7C0-44E6-B39B-D5391E5EAA15}"/>
              </a:ext>
            </a:extLst>
          </p:cNvPr>
          <p:cNvSpPr txBox="1"/>
          <p:nvPr/>
        </p:nvSpPr>
        <p:spPr>
          <a:xfrm>
            <a:off x="1" y="1940943"/>
            <a:ext cx="391639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>
                <a:solidFill>
                  <a:srgbClr val="00B050"/>
                </a:solidFill>
              </a:rPr>
              <a:t>Classical</a:t>
            </a:r>
            <a:r>
              <a:rPr lang="de-DE" sz="2000" dirty="0">
                <a:solidFill>
                  <a:srgbClr val="00B050"/>
                </a:solidFill>
              </a:rPr>
              <a:t> </a:t>
            </a:r>
            <a:r>
              <a:rPr lang="de-DE" sz="2000" dirty="0" err="1">
                <a:solidFill>
                  <a:srgbClr val="00B050"/>
                </a:solidFill>
              </a:rPr>
              <a:t>Computation</a:t>
            </a:r>
            <a:endParaRPr lang="de-DE" sz="2000" dirty="0">
              <a:solidFill>
                <a:srgbClr val="00B050"/>
              </a:solidFill>
            </a:endParaRPr>
          </a:p>
          <a:p>
            <a:endParaRPr lang="de-DE" dirty="0"/>
          </a:p>
          <a:p>
            <a:r>
              <a:rPr lang="de-DE" dirty="0">
                <a:solidFill>
                  <a:srgbClr val="FF0000"/>
                </a:solidFill>
              </a:rPr>
              <a:t>Data </a:t>
            </a:r>
            <a:r>
              <a:rPr lang="de-DE" dirty="0" err="1">
                <a:solidFill>
                  <a:srgbClr val="FF0000"/>
                </a:solidFill>
              </a:rPr>
              <a:t>unit</a:t>
            </a:r>
            <a:r>
              <a:rPr lang="de-DE" dirty="0">
                <a:solidFill>
                  <a:srgbClr val="FF0000"/>
                </a:solidFill>
              </a:rPr>
              <a:t>: </a:t>
            </a:r>
            <a:r>
              <a:rPr lang="de-DE" dirty="0" err="1">
                <a:solidFill>
                  <a:srgbClr val="FF0000"/>
                </a:solidFill>
              </a:rPr>
              <a:t>bit</a:t>
            </a:r>
            <a:endParaRPr lang="de-DE" dirty="0">
              <a:solidFill>
                <a:srgbClr val="FF0000"/>
              </a:solidFill>
            </a:endParaRP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Valid </a:t>
            </a:r>
            <a:r>
              <a:rPr lang="de-DE" dirty="0" err="1"/>
              <a:t>states</a:t>
            </a:r>
            <a:r>
              <a:rPr lang="de-DE" dirty="0"/>
              <a:t>: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66737A-FCC6-4914-B52F-F99BE4B7FD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04" y="2792263"/>
            <a:ext cx="2133600" cy="51435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FAB23FC-83D1-4236-9029-DBA394079BD6}"/>
              </a:ext>
            </a:extLst>
          </p:cNvPr>
          <p:cNvCxnSpPr/>
          <p:nvPr/>
        </p:nvCxnSpPr>
        <p:spPr bwMode="auto">
          <a:xfrm>
            <a:off x="4226943" y="1613140"/>
            <a:ext cx="0" cy="4865298"/>
          </a:xfrm>
          <a:prstGeom prst="line">
            <a:avLst/>
          </a:prstGeom>
          <a:ln>
            <a:headEnd type="none" w="sm" len="sm"/>
            <a:tailEnd type="none" w="sm" len="sm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B52863BC-E0AF-447B-B9CF-5CD15A927D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404" y="3841001"/>
            <a:ext cx="1685925" cy="4095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D74EA7A-17E7-453A-AFA8-E73EBB772F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4250576"/>
            <a:ext cx="3552825" cy="21907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65970E-9778-4617-A916-1D9F0B460419}"/>
              </a:ext>
            </a:extLst>
          </p:cNvPr>
          <p:cNvSpPr txBox="1"/>
          <p:nvPr/>
        </p:nvSpPr>
        <p:spPr>
          <a:xfrm>
            <a:off x="4399472" y="1940943"/>
            <a:ext cx="474452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</a:lstStyle>
          <a:p>
            <a:r>
              <a:rPr lang="de-DE" sz="2000" dirty="0">
                <a:solidFill>
                  <a:srgbClr val="00B050"/>
                </a:solidFill>
              </a:rPr>
              <a:t>Quantum </a:t>
            </a:r>
            <a:r>
              <a:rPr lang="de-DE" sz="2000" dirty="0" err="1">
                <a:solidFill>
                  <a:srgbClr val="00B050"/>
                </a:solidFill>
              </a:rPr>
              <a:t>Computation</a:t>
            </a:r>
            <a:endParaRPr lang="de-DE" sz="2000" dirty="0">
              <a:solidFill>
                <a:srgbClr val="00B050"/>
              </a:solidFill>
            </a:endParaRPr>
          </a:p>
          <a:p>
            <a:endParaRPr lang="de-DE" dirty="0"/>
          </a:p>
          <a:p>
            <a:r>
              <a:rPr lang="de-DE" dirty="0">
                <a:solidFill>
                  <a:srgbClr val="FF0000"/>
                </a:solidFill>
              </a:rPr>
              <a:t>Data </a:t>
            </a:r>
            <a:r>
              <a:rPr lang="de-DE" dirty="0" err="1">
                <a:solidFill>
                  <a:srgbClr val="FF0000"/>
                </a:solidFill>
              </a:rPr>
              <a:t>unit</a:t>
            </a:r>
            <a:r>
              <a:rPr lang="de-DE" dirty="0">
                <a:solidFill>
                  <a:srgbClr val="FF0000"/>
                </a:solidFill>
              </a:rPr>
              <a:t>: </a:t>
            </a:r>
            <a:r>
              <a:rPr lang="de-DE" dirty="0" err="1">
                <a:solidFill>
                  <a:srgbClr val="FF0000"/>
                </a:solidFill>
              </a:rPr>
              <a:t>qubit</a:t>
            </a:r>
            <a:endParaRPr lang="de-DE" dirty="0">
              <a:solidFill>
                <a:srgbClr val="FF0000"/>
              </a:solidFill>
            </a:endParaRP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V</a:t>
            </a:r>
            <a:r>
              <a:rPr lang="en-US" dirty="0" err="1"/>
              <a:t>alid</a:t>
            </a:r>
            <a:r>
              <a:rPr lang="en-US" dirty="0"/>
              <a:t> states:</a:t>
            </a:r>
          </a:p>
          <a:p>
            <a:endParaRPr lang="de-DE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AC61541-77A8-458F-97C9-B63BFDC825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792263"/>
            <a:ext cx="2228850" cy="5619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C34F936-99A8-4019-9F5B-7333CB0B72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9420" y="3841001"/>
            <a:ext cx="4486275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987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F8D3F-A78F-48DE-8857-B313FE9AC4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uperposition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5FB7459-99C4-449E-B5E3-6047FB8BF282}"/>
              </a:ext>
            </a:extLst>
          </p:cNvPr>
          <p:cNvSpPr txBox="1"/>
          <p:nvPr/>
        </p:nvSpPr>
        <p:spPr>
          <a:xfrm>
            <a:off x="0" y="1366897"/>
            <a:ext cx="9144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A </a:t>
            </a:r>
            <a:r>
              <a:rPr lang="de-DE" dirty="0" err="1"/>
              <a:t>single</a:t>
            </a:r>
            <a:r>
              <a:rPr lang="de-DE" dirty="0"/>
              <a:t> </a:t>
            </a:r>
            <a:r>
              <a:rPr lang="de-DE" dirty="0" err="1"/>
              <a:t>qubit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in </a:t>
            </a:r>
            <a:r>
              <a:rPr lang="de-DE" dirty="0" err="1"/>
              <a:t>in</a:t>
            </a:r>
            <a:r>
              <a:rPr lang="de-DE" dirty="0"/>
              <a:t> a </a:t>
            </a:r>
            <a:r>
              <a:rPr lang="de-DE" dirty="0" err="1"/>
              <a:t>superposi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states</a:t>
            </a:r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 err="1"/>
              <a:t>where</a:t>
            </a:r>
            <a:r>
              <a:rPr lang="de-DE" dirty="0"/>
              <a:t> </a:t>
            </a:r>
            <a:r>
              <a:rPr lang="el-GR" dirty="0"/>
              <a:t>α</a:t>
            </a:r>
            <a:r>
              <a:rPr lang="de-DE" baseline="-25000" dirty="0"/>
              <a:t>1</a:t>
            </a:r>
            <a:r>
              <a:rPr lang="de-DE" dirty="0"/>
              <a:t> and</a:t>
            </a:r>
            <a:r>
              <a:rPr lang="el-GR" dirty="0"/>
              <a:t> α</a:t>
            </a:r>
            <a:r>
              <a:rPr lang="de-DE" baseline="-25000" dirty="0"/>
              <a:t>2</a:t>
            </a:r>
            <a:r>
              <a:rPr lang="el-GR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complex</a:t>
            </a:r>
            <a:r>
              <a:rPr lang="de-DE" dirty="0"/>
              <a:t> </a:t>
            </a:r>
            <a:r>
              <a:rPr lang="de-DE" dirty="0" err="1"/>
              <a:t>numbers</a:t>
            </a:r>
            <a:r>
              <a:rPr lang="de-DE" dirty="0"/>
              <a:t>.</a:t>
            </a:r>
            <a:endParaRPr lang="de-DE" baseline="-25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B77AC14-8787-4E1F-AC86-606B4006B0D4}"/>
                  </a:ext>
                </a:extLst>
              </p14:cNvPr>
              <p14:cNvContentPartPr/>
              <p14:nvPr/>
            </p14:nvContentPartPr>
            <p14:xfrm>
              <a:off x="397260" y="3829896"/>
              <a:ext cx="8349480" cy="1507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B77AC14-8787-4E1F-AC86-606B4006B0D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8260" y="3820896"/>
                <a:ext cx="8367120" cy="152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0C7C2C6-C199-47CB-AFFB-2934FDA9A13C}"/>
                  </a:ext>
                </a:extLst>
              </p14:cNvPr>
              <p14:cNvContentPartPr/>
              <p14:nvPr/>
            </p14:nvContentPartPr>
            <p14:xfrm>
              <a:off x="1823334" y="2272509"/>
              <a:ext cx="4914000" cy="534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0C7C2C6-C199-47CB-AFFB-2934FDA9A13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14334" y="2263509"/>
                <a:ext cx="4931640" cy="55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0E83973-322A-44F3-BD94-F8AD6745BAB4}"/>
                  </a:ext>
                </a:extLst>
              </p14:cNvPr>
              <p14:cNvContentPartPr/>
              <p14:nvPr/>
            </p14:nvContentPartPr>
            <p14:xfrm>
              <a:off x="317814" y="6118393"/>
              <a:ext cx="520200" cy="2034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0E83973-322A-44F3-BD94-F8AD6745BAB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8814" y="6109393"/>
                <a:ext cx="537840" cy="22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52611B4E-FF19-42C1-9B5D-A50141E0D06A}"/>
                  </a:ext>
                </a:extLst>
              </p14:cNvPr>
              <p14:cNvContentPartPr/>
              <p14:nvPr/>
            </p14:nvContentPartPr>
            <p14:xfrm>
              <a:off x="1260654" y="6060793"/>
              <a:ext cx="484920" cy="399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52611B4E-FF19-42C1-9B5D-A50141E0D06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51654" y="6051793"/>
                <a:ext cx="502560" cy="41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9133BDB-7AA3-45E9-9C7D-649A5870ADB4}"/>
                  </a:ext>
                </a:extLst>
              </p14:cNvPr>
              <p14:cNvContentPartPr/>
              <p14:nvPr/>
            </p14:nvContentPartPr>
            <p14:xfrm>
              <a:off x="1849614" y="6043513"/>
              <a:ext cx="36000" cy="3758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9133BDB-7AA3-45E9-9C7D-649A5870ADB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40614" y="6034513"/>
                <a:ext cx="53640" cy="39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3ADAAD3-DC93-4A02-8E29-E12802FC36F6}"/>
                  </a:ext>
                </a:extLst>
              </p14:cNvPr>
              <p14:cNvContentPartPr/>
              <p14:nvPr/>
            </p14:nvContentPartPr>
            <p14:xfrm>
              <a:off x="1978494" y="5929753"/>
              <a:ext cx="170640" cy="17424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3ADAAD3-DC93-4A02-8E29-E12802FC36F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969494" y="5920753"/>
                <a:ext cx="18828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4CE5C3C4-F1EF-41A6-9F66-E8B5EF0F1CA2}"/>
                  </a:ext>
                </a:extLst>
              </p14:cNvPr>
              <p14:cNvContentPartPr/>
              <p14:nvPr/>
            </p14:nvContentPartPr>
            <p14:xfrm>
              <a:off x="2356854" y="6157633"/>
              <a:ext cx="177120" cy="1846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4CE5C3C4-F1EF-41A6-9F66-E8B5EF0F1CA2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47854" y="6148633"/>
                <a:ext cx="194760" cy="20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14A4E5E4-8EB5-4ACD-86A6-4F1DD2E5AC84}"/>
                  </a:ext>
                </a:extLst>
              </p14:cNvPr>
              <p14:cNvContentPartPr/>
              <p14:nvPr/>
            </p14:nvContentPartPr>
            <p14:xfrm>
              <a:off x="2744934" y="6078073"/>
              <a:ext cx="15840" cy="3646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14A4E5E4-8EB5-4ACD-86A6-4F1DD2E5AC8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735934" y="6069073"/>
                <a:ext cx="33480" cy="38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9CBB788F-978E-4C82-BDEF-04C2DA28D815}"/>
                  </a:ext>
                </a:extLst>
              </p14:cNvPr>
              <p14:cNvContentPartPr/>
              <p14:nvPr/>
            </p14:nvContentPartPr>
            <p14:xfrm>
              <a:off x="2864094" y="6184273"/>
              <a:ext cx="359640" cy="26028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9CBB788F-978E-4C82-BDEF-04C2DA28D815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855094" y="6175273"/>
                <a:ext cx="377280" cy="27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C754595C-F8E5-47DE-8C63-68A6E716F106}"/>
                  </a:ext>
                </a:extLst>
              </p14:cNvPr>
              <p14:cNvContentPartPr/>
              <p14:nvPr/>
            </p14:nvContentPartPr>
            <p14:xfrm>
              <a:off x="3309054" y="6089953"/>
              <a:ext cx="48600" cy="3632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C754595C-F8E5-47DE-8C63-68A6E716F106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300054" y="6080953"/>
                <a:ext cx="66240" cy="38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893E3B6E-F6DD-474C-B451-3F35ABCC038E}"/>
                  </a:ext>
                </a:extLst>
              </p14:cNvPr>
              <p14:cNvContentPartPr/>
              <p14:nvPr/>
            </p14:nvContentPartPr>
            <p14:xfrm>
              <a:off x="3460614" y="5958913"/>
              <a:ext cx="126360" cy="14544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893E3B6E-F6DD-474C-B451-3F35ABCC038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451614" y="5949913"/>
                <a:ext cx="14400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3DD3D76F-7747-4AB3-A29E-DB81B80156C9}"/>
                  </a:ext>
                </a:extLst>
              </p14:cNvPr>
              <p14:cNvContentPartPr/>
              <p14:nvPr/>
            </p14:nvContentPartPr>
            <p14:xfrm>
              <a:off x="3745374" y="6215233"/>
              <a:ext cx="187560" cy="82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3DD3D76F-7747-4AB3-A29E-DB81B80156C9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736374" y="6206233"/>
                <a:ext cx="205200" cy="2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70F604E8-45DF-4C85-A89F-4037F022EFEA}"/>
                  </a:ext>
                </a:extLst>
              </p14:cNvPr>
              <p14:cNvContentPartPr/>
              <p14:nvPr/>
            </p14:nvContentPartPr>
            <p14:xfrm>
              <a:off x="3755094" y="6293713"/>
              <a:ext cx="160920" cy="172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70F604E8-45DF-4C85-A89F-4037F022EFE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746094" y="6284713"/>
                <a:ext cx="17856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5E09E311-C7D1-404E-8616-A9CB30B86DE1}"/>
                  </a:ext>
                </a:extLst>
              </p14:cNvPr>
              <p14:cNvContentPartPr/>
              <p14:nvPr/>
            </p14:nvContentPartPr>
            <p14:xfrm>
              <a:off x="4133454" y="6068713"/>
              <a:ext cx="182160" cy="34848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5E09E311-C7D1-404E-8616-A9CB30B86DE1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124454" y="6059713"/>
                <a:ext cx="199800" cy="36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D5FB95E-EE46-4A86-A746-AAD3603F723F}"/>
                  </a:ext>
                </a:extLst>
              </p:cNvPr>
              <p:cNvSpPr txBox="1"/>
              <p:nvPr/>
            </p:nvSpPr>
            <p:spPr>
              <a:xfrm>
                <a:off x="5772934" y="5857978"/>
                <a:ext cx="342270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/>
                  <a:t>The </a:t>
                </a:r>
                <a:r>
                  <a:rPr lang="de-DE" dirty="0" err="1"/>
                  <a:t>quantum</a:t>
                </a:r>
                <a:r>
                  <a:rPr lang="de-DE" dirty="0"/>
                  <a:t> </a:t>
                </a:r>
                <a:r>
                  <a:rPr lang="de-DE" dirty="0" err="1"/>
                  <a:t>state</a:t>
                </a:r>
                <a:r>
                  <a:rPr lang="de-DE" dirty="0"/>
                  <a:t>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dirty="0"/>
                  <a:t> cannot be recovered by measurement!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D5FB95E-EE46-4A86-A746-AAD3603F7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934" y="5857978"/>
                <a:ext cx="3422708" cy="584775"/>
              </a:xfrm>
              <a:prstGeom prst="rect">
                <a:avLst/>
              </a:prstGeom>
              <a:blipFill>
                <a:blip r:embed="rId30"/>
                <a:stretch>
                  <a:fillRect l="-891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64894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PYRIGHT" val="Templeton &amp; Webster GmbH"/>
  <p:tag name="MASTER" val="carlzeiss_microscopy_2010.potx"/>
  <p:tag name="CREATEDBY" val="TW_CP"/>
  <p:tag name="AGENDAPIC" val=""/>
  <p:tag name="LANGUAGE" val="english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_ASSOC" val="-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" val="-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" val="-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" val="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" val="-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" val="-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" val="-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_ASSOC" val="-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" val="-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_ASSOC" val="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TITLESLIDE" val="-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" val="-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" val="-1"/>
  <p:tag name="SLIDENAME" val="v_50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_ASSOC" val="-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_ASSOC" val="-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_ASSOC" val="-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_ASSOC" val="-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_ASSOC" val="-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" val="-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" val="-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" val="-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WNOCDCHECK" val="-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" val="-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_ASSOC" val="-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" val="-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" val="-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_ASSOC" val="-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" val="-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_ASSOC" val="-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" val="-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" val="-1"/>
  <p:tag name="SLIDENAME" val="v_50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_ASSOC" val="-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NAME" val="v_50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_ASSOC" val="-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_ASSOC" val="-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_ASSOC" val="-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_ASSOC" val="-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_ASSOC" val="-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" val="-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" val="-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" val="-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" val="-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" val="-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_ASSOC" val="-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" val="-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_ASSOC" val="-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" val="-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_ASSOC" val="-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" val="-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" val="-1"/>
  <p:tag name="SLIDENAME" val="v_50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_ASSOC" val="-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_ASSOC" val="-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_ASSOC" val="-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_ASSOC" val="-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_ASSOC" val="-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_ASSOC" val="-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_ASSOC" val="-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" val="-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" val="-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" val="-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" val="-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" val="-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" val="-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_ASSOC" val="-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" val="-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_ASSOC" val="-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_ASSOC" val="-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" val="-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" val="-1"/>
  <p:tag name="SLIDENAME" val="v_506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_ASSOC" val="-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_ASSOC" val="-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_ASSOC" val="-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_ASSOC" val="-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_ASSOC" val="-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_ASSOC" val="-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2" val="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_ASSOC" val="-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3" val="-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4" val="-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" val="-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6" val="-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1" val="-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_ASSOC" val="-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7" val="-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_ASSOC" val="-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8" val="-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GENDA_5_ASSOC" val="-1"/>
</p:tagLst>
</file>

<file path=ppt/theme/theme1.xml><?xml version="1.0" encoding="utf-8"?>
<a:theme xmlns:a="http://schemas.openxmlformats.org/drawingml/2006/main" name="carlzeiss">
  <a:themeElements>
    <a:clrScheme name="Carl Zeiss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3B76B1"/>
      </a:accent1>
      <a:accent2>
        <a:srgbClr val="C2DEF6"/>
      </a:accent2>
      <a:accent3>
        <a:srgbClr val="B2B2B2"/>
      </a:accent3>
      <a:accent4>
        <a:srgbClr val="DEDEDE"/>
      </a:accent4>
      <a:accent5>
        <a:srgbClr val="E5E5E5"/>
      </a:accent5>
      <a:accent6>
        <a:srgbClr val="F2F2F2"/>
      </a:accent6>
      <a:hlink>
        <a:srgbClr val="C2DEF6"/>
      </a:hlink>
      <a:folHlink>
        <a:srgbClr val="3B76B1"/>
      </a:folHlink>
    </a:clrScheme>
    <a:fontScheme name="carlzeis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3175" cap="flat" cmpd="sng" algn="ctr">
          <a:solidFill>
            <a:schemeClr val="folHlink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3175" cap="flat" cmpd="sng" algn="ctr">
          <a:solidFill>
            <a:schemeClr val="folHlink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566</Words>
  <Application>Microsoft Office PowerPoint</Application>
  <PresentationFormat>On-screen Show (4:3)</PresentationFormat>
  <Paragraphs>298</Paragraphs>
  <Slides>4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Arial Narrow</vt:lpstr>
      <vt:lpstr>Cambria Math</vt:lpstr>
      <vt:lpstr>Roboto</vt:lpstr>
      <vt:lpstr>Segoe UI</vt:lpstr>
      <vt:lpstr>Wingdings</vt:lpstr>
      <vt:lpstr>carlzeiss</vt:lpstr>
      <vt:lpstr>Equation</vt:lpstr>
      <vt:lpstr>Quantum Computing and an example in Q#</vt:lpstr>
      <vt:lpstr>Agenda</vt:lpstr>
      <vt:lpstr>Agenda</vt:lpstr>
      <vt:lpstr>PowerPoint Presentation</vt:lpstr>
      <vt:lpstr>history</vt:lpstr>
      <vt:lpstr>PowerPoint Presentation</vt:lpstr>
      <vt:lpstr>PowerPoint Presentation</vt:lpstr>
      <vt:lpstr>Classical computation vs Quantum Computation</vt:lpstr>
      <vt:lpstr>Superposition</vt:lpstr>
      <vt:lpstr>Superposition</vt:lpstr>
      <vt:lpstr>Superposition</vt:lpstr>
      <vt:lpstr>Entanglement</vt:lpstr>
      <vt:lpstr>Entanglement</vt:lpstr>
      <vt:lpstr>Decoherence</vt:lpstr>
      <vt:lpstr>Decoherence</vt:lpstr>
      <vt:lpstr>Gates</vt:lpstr>
      <vt:lpstr>Single Qubit Gates</vt:lpstr>
      <vt:lpstr>Multiple Qubit Gates</vt:lpstr>
      <vt:lpstr>Quantum circuit model</vt:lpstr>
      <vt:lpstr>Agenda</vt:lpstr>
      <vt:lpstr>Q#</vt:lpstr>
      <vt:lpstr>Q#</vt:lpstr>
      <vt:lpstr>Q#</vt:lpstr>
      <vt:lpstr>Q#</vt:lpstr>
      <vt:lpstr>Agenda</vt:lpstr>
      <vt:lpstr>Grover‘s algorithm</vt:lpstr>
      <vt:lpstr>Grover‘s algorithm</vt:lpstr>
      <vt:lpstr>Grover algorithm</vt:lpstr>
      <vt:lpstr>Agenda</vt:lpstr>
      <vt:lpstr>4-Bit adder</vt:lpstr>
      <vt:lpstr>4-Bit Adder</vt:lpstr>
      <vt:lpstr>4-Bit Adder</vt:lpstr>
      <vt:lpstr>PowerPoint Presentation</vt:lpstr>
      <vt:lpstr>4-bit adder</vt:lpstr>
      <vt:lpstr>Other languages</vt:lpstr>
      <vt:lpstr>PowerPoint Presentation</vt:lpstr>
      <vt:lpstr>PowerPoint Presentation</vt:lpstr>
      <vt:lpstr>Nitrogen fixation</vt:lpstr>
      <vt:lpstr>PowerPoint Presentation</vt:lpstr>
      <vt:lpstr>PowerPoint Presentation</vt:lpstr>
      <vt:lpstr>PowerPoint Presentation</vt:lpstr>
      <vt:lpstr>MS Ignite 2017 Conference (sep 25)</vt:lpstr>
      <vt:lpstr>Shor‘s algorithm</vt:lpstr>
      <vt:lpstr>Shor‘s algorithm</vt:lpstr>
      <vt:lpstr>Quantum Error Correc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lastModifiedBy/>
  <cp:revision>1</cp:revision>
  <dcterms:created xsi:type="dcterms:W3CDTF">2024-01-15T23:29:13Z</dcterms:created>
  <dcterms:modified xsi:type="dcterms:W3CDTF">2024-01-15T23:39:39Z</dcterms:modified>
</cp:coreProperties>
</file>